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2" r:id="rId1"/>
  </p:sldMasterIdLst>
  <p:notesMasterIdLst>
    <p:notesMasterId r:id="rId58"/>
  </p:notesMasterIdLst>
  <p:handoutMasterIdLst>
    <p:handoutMasterId r:id="rId59"/>
  </p:handoutMasterIdLst>
  <p:sldIdLst>
    <p:sldId id="360" r:id="rId2"/>
    <p:sldId id="415" r:id="rId3"/>
    <p:sldId id="361" r:id="rId4"/>
    <p:sldId id="411" r:id="rId5"/>
    <p:sldId id="362" r:id="rId6"/>
    <p:sldId id="363" r:id="rId7"/>
    <p:sldId id="364" r:id="rId8"/>
    <p:sldId id="365" r:id="rId9"/>
    <p:sldId id="366" r:id="rId10"/>
    <p:sldId id="367" r:id="rId11"/>
    <p:sldId id="368" r:id="rId12"/>
    <p:sldId id="369" r:id="rId13"/>
    <p:sldId id="370" r:id="rId14"/>
    <p:sldId id="371" r:id="rId15"/>
    <p:sldId id="372" r:id="rId16"/>
    <p:sldId id="373" r:id="rId17"/>
    <p:sldId id="412" r:id="rId18"/>
    <p:sldId id="374" r:id="rId19"/>
    <p:sldId id="375" r:id="rId20"/>
    <p:sldId id="376" r:id="rId21"/>
    <p:sldId id="377" r:id="rId22"/>
    <p:sldId id="378" r:id="rId23"/>
    <p:sldId id="379" r:id="rId24"/>
    <p:sldId id="380" r:id="rId25"/>
    <p:sldId id="381" r:id="rId26"/>
    <p:sldId id="382" r:id="rId27"/>
    <p:sldId id="383" r:id="rId28"/>
    <p:sldId id="384" r:id="rId29"/>
    <p:sldId id="385" r:id="rId30"/>
    <p:sldId id="386" r:id="rId31"/>
    <p:sldId id="387" r:id="rId32"/>
    <p:sldId id="388" r:id="rId33"/>
    <p:sldId id="389" r:id="rId34"/>
    <p:sldId id="390" r:id="rId35"/>
    <p:sldId id="413" r:id="rId36"/>
    <p:sldId id="391" r:id="rId37"/>
    <p:sldId id="392" r:id="rId38"/>
    <p:sldId id="393" r:id="rId39"/>
    <p:sldId id="394" r:id="rId40"/>
    <p:sldId id="395" r:id="rId41"/>
    <p:sldId id="396" r:id="rId42"/>
    <p:sldId id="397" r:id="rId43"/>
    <p:sldId id="398" r:id="rId44"/>
    <p:sldId id="399" r:id="rId45"/>
    <p:sldId id="400" r:id="rId46"/>
    <p:sldId id="401" r:id="rId47"/>
    <p:sldId id="402" r:id="rId48"/>
    <p:sldId id="403" r:id="rId49"/>
    <p:sldId id="404" r:id="rId50"/>
    <p:sldId id="405" r:id="rId51"/>
    <p:sldId id="406" r:id="rId52"/>
    <p:sldId id="407" r:id="rId53"/>
    <p:sldId id="408" r:id="rId54"/>
    <p:sldId id="409" r:id="rId55"/>
    <p:sldId id="410" r:id="rId56"/>
    <p:sldId id="414" r:id="rId57"/>
  </p:sldIdLst>
  <p:sldSz cx="9906000" cy="6858000" type="A4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1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3366FF"/>
    <a:srgbClr val="FFFF66"/>
    <a:srgbClr val="003366"/>
    <a:srgbClr val="00FF00"/>
    <a:srgbClr val="FF3300"/>
    <a:srgbClr val="FF0000"/>
    <a:srgbClr val="CCFF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595" autoAdjust="0"/>
  </p:normalViewPr>
  <p:slideViewPr>
    <p:cSldViewPr>
      <p:cViewPr varScale="1">
        <p:scale>
          <a:sx n="80" d="100"/>
          <a:sy n="80" d="100"/>
        </p:scale>
        <p:origin x="1330" y="58"/>
      </p:cViewPr>
      <p:guideLst>
        <p:guide orient="horz" pos="2160"/>
        <p:guide pos="312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2088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3.wmf"/><Relationship Id="rId4" Type="http://schemas.openxmlformats.org/officeDocument/2006/relationships/image" Target="../media/image46.png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2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3.wmf"/><Relationship Id="rId1" Type="http://schemas.openxmlformats.org/officeDocument/2006/relationships/image" Target="../media/image13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3D8DC86-BA98-40A7-9F61-FC4A1A82F76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8EAADA-ABE2-44E9-B0EB-34D2B08D0A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420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CB60AD4-DA66-45C8-B843-B85D8DB2469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2F7B59ED-97F8-48BA-AFF1-2224C71EEFB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47A95E6-B56B-4EB4-97A5-4FEC40CCB23D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2714625" y="514350"/>
            <a:ext cx="37147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26448BC4-0809-4379-B877-F3510BF40EDF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DDD98D80-BD1B-4F55-AA7D-06CDD111BE9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C08DF66A-17FB-4E8F-9702-A84ECC4747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6399A86-0676-4586-B871-1684FE14ED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24447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14625" y="514350"/>
            <a:ext cx="3714750" cy="25717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399A86-0676-4586-B871-1684FE14ED6C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789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1122363"/>
            <a:ext cx="84201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38250" y="3602038"/>
            <a:ext cx="74295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C50DEA-0ECB-40FE-AD32-572C1CAB0D05}" type="datetime1">
              <a:rPr lang="en-US" altLang="zh-CN" smtClean="0"/>
              <a:t>5/1/20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E220AD-EA80-41D7-B914-DB01B13B47D0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63363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A164372-7867-413F-A09C-185B92BD860B}" type="datetime1">
              <a:rPr lang="en-US" altLang="zh-CN" smtClean="0"/>
              <a:t>5/1/20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B2C614-A7B4-4295-B4F6-21F9465D0CE8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63473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8982" y="365125"/>
            <a:ext cx="2135981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1038" y="365125"/>
            <a:ext cx="6284119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B49E1-9132-41C4-8E94-1B4901FA682E}" type="datetime1">
              <a:rPr lang="en-US" altLang="zh-CN" smtClean="0"/>
              <a:t>5/1/20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794100-1AD1-4257-BC8C-F92EAF3B9787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63425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6D463D-EB0B-46F4-8A35-2C0B9871D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>
            <a:extLst>
              <a:ext uri="{FF2B5EF4-FFF2-40B4-BE49-F238E27FC236}">
                <a16:creationId xmlns:a16="http://schemas.microsoft.com/office/drawing/2014/main" id="{DEA852F6-3F3F-4240-B113-C00EE806CC7B}"/>
              </a:ext>
            </a:extLst>
          </p:cNvPr>
          <p:cNvSpPr>
            <a:spLocks noGrp="1"/>
          </p:cNvSpPr>
          <p:nvPr>
            <p:ph type="chart" idx="1"/>
          </p:nvPr>
        </p:nvSpPr>
        <p:spPr>
          <a:xfrm>
            <a:off x="495300" y="1600201"/>
            <a:ext cx="89154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DCB687-A4D2-469F-B3D7-2C9FCF6377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412818-239B-4823-BAB5-3F42EE3D2FC7}" type="datetime1">
              <a:rPr lang="en-US" altLang="zh-CN" smtClean="0"/>
              <a:t>5/1/2022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4218B3-1E40-42A5-AD34-44E211DF6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42C3D48-298D-44DD-8A17-CFFF41646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DCF864-A472-44D2-8156-03429D464A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61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6F91A30-728F-4A09-AD8D-E7C5D237092F}" type="datetime1">
              <a:rPr lang="en-US" altLang="zh-CN" smtClean="0"/>
              <a:t>5/1/20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67EBC-14B8-4109-B056-12D8160C94A7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67651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879" y="1709740"/>
            <a:ext cx="854392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879" y="4589465"/>
            <a:ext cx="8543925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33BD50-14E5-485A-8A64-DB0B6F74B8F8}" type="datetime1">
              <a:rPr lang="en-US" altLang="zh-CN" smtClean="0"/>
              <a:t>5/1/20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C2C539-8AEF-4506-9F76-CB4DD817BE08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19195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1038" y="1825625"/>
            <a:ext cx="42100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14913" y="1825625"/>
            <a:ext cx="42100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CAF4D5-C9C9-49E0-A9B6-AEC96F4B7758}" type="datetime1">
              <a:rPr lang="en-US" altLang="zh-CN" smtClean="0"/>
              <a:t>5/1/20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C32BEA-3DD3-4530-BF9D-7E09E0A2D390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697306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328" y="365127"/>
            <a:ext cx="8543925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2329" y="1681163"/>
            <a:ext cx="419070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2329" y="2505075"/>
            <a:ext cx="4190702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BDE8BA-E1D7-4A51-8657-A4B91211D521}" type="datetime1">
              <a:rPr lang="en-US" altLang="zh-CN" smtClean="0"/>
              <a:t>5/1/20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A6D170-1205-4F20-B304-1D2BB7D805E2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93207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2EB50B-E885-480A-8F4E-7C88C69C2D3B}" type="datetime1">
              <a:rPr lang="en-US" altLang="zh-CN" smtClean="0"/>
              <a:t>5/1/20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839B80-EA19-428B-83D4-7475D78544A8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89990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A15351-A7ED-47E7-B52C-C61D374A9B84}" type="datetime1">
              <a:rPr lang="en-US" altLang="zh-CN" smtClean="0"/>
              <a:t>5/1/20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16594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1340" y="987427"/>
            <a:ext cx="501491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5042ADE-FF23-4309-8F80-EB3FE7545243}" type="datetime1">
              <a:rPr lang="en-US" altLang="zh-CN" smtClean="0"/>
              <a:t>5/1/20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05F34-6658-4AFD-A072-5801AC4F93D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16219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211340" y="987427"/>
            <a:ext cx="5014913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61D732-EDAB-4D15-9555-D26547BCCFA5}" type="datetime1">
              <a:rPr lang="en-US" altLang="zh-CN" smtClean="0"/>
              <a:t>5/1/20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E15778-80C3-4859-A07A-96514FF2D6DC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52649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1038" y="365127"/>
            <a:ext cx="854392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1038" y="1825625"/>
            <a:ext cx="85439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1038" y="6356352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3CA7E15-BB42-4A37-ADFE-FBB49040CD08}" type="datetime1">
              <a:rPr lang="en-US" altLang="zh-CN" smtClean="0"/>
              <a:t>5/1/20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81363" y="6356352"/>
            <a:ext cx="33432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6113" y="6356352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DF1B8A1-4B89-4B42-904D-EA3B1B626295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46048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7.xml"/><Relationship Id="rId4" Type="http://schemas.openxmlformats.org/officeDocument/2006/relationships/slide" Target="slide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0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7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slide" Target="slide17.xml"/><Relationship Id="rId4" Type="http://schemas.openxmlformats.org/officeDocument/2006/relationships/image" Target="../media/image2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44.xml"/><Relationship Id="rId2" Type="http://schemas.openxmlformats.org/officeDocument/2006/relationships/slide" Target="slide3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slide" Target="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png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24.jpeg"/><Relationship Id="rId9" Type="http://schemas.openxmlformats.org/officeDocument/2006/relationships/oleObject" Target="../embeddings/oleObject4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24.jpeg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6.png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audio" Target="../media/audio4.wav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2.bin"/><Relationship Id="rId3" Type="http://schemas.openxmlformats.org/officeDocument/2006/relationships/audio" Target="../media/audio4.wav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slide" Target="slide35.xm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e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9.wmf"/><Relationship Id="rId3" Type="http://schemas.openxmlformats.org/officeDocument/2006/relationships/image" Target="../media/image24.jpe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3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slide" Target="slide4.x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4.png"/><Relationship Id="rId10" Type="http://schemas.openxmlformats.org/officeDocument/2006/relationships/image" Target="../media/image9.wmf"/><Relationship Id="rId19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>
            <a:extLst>
              <a:ext uri="{FF2B5EF4-FFF2-40B4-BE49-F238E27FC236}">
                <a16:creationId xmlns:a16="http://schemas.microsoft.com/office/drawing/2014/main" id="{8B25071A-6617-4B69-831F-013D9659A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575" y="836386"/>
            <a:ext cx="7099300" cy="825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47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八章 直流稳压电源</a:t>
            </a:r>
          </a:p>
        </p:txBody>
      </p:sp>
      <p:grpSp>
        <p:nvGrpSpPr>
          <p:cNvPr id="4100" name="Group 3">
            <a:extLst>
              <a:ext uri="{FF2B5EF4-FFF2-40B4-BE49-F238E27FC236}">
                <a16:creationId xmlns:a16="http://schemas.microsoft.com/office/drawing/2014/main" id="{8A19D711-D45C-4075-8CE7-B371502FC9EB}"/>
              </a:ext>
            </a:extLst>
          </p:cNvPr>
          <p:cNvGrpSpPr>
            <a:grpSpLocks/>
          </p:cNvGrpSpPr>
          <p:nvPr/>
        </p:nvGrpSpPr>
        <p:grpSpPr bwMode="auto">
          <a:xfrm>
            <a:off x="3314040" y="2180432"/>
            <a:ext cx="4081065" cy="2347515"/>
            <a:chOff x="1382" y="1388"/>
            <a:chExt cx="2373" cy="1365"/>
          </a:xfrm>
        </p:grpSpPr>
        <p:sp>
          <p:nvSpPr>
            <p:cNvPr id="4101" name="Rectangle 4">
              <a:extLst>
                <a:ext uri="{FF2B5EF4-FFF2-40B4-BE49-F238E27FC236}">
                  <a16:creationId xmlns:a16="http://schemas.microsoft.com/office/drawing/2014/main" id="{EE9B59F4-A9BB-44DB-9302-B7AD9BB81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2" y="2312"/>
              <a:ext cx="2358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4333" dirty="0">
                  <a:latin typeface="Times New Roman" panose="02020603050405020304" pitchFamily="18" charset="0"/>
                  <a:ea typeface="黑体" panose="02010609060101010101" pitchFamily="49" charset="-122"/>
                  <a:hlinkClick r:id="rId3" action="ppaction://hlinksldjump"/>
                </a:rPr>
                <a:t>8.3 </a:t>
              </a:r>
              <a:r>
                <a:rPr kumimoji="1" lang="zh-CN" altLang="en-US" sz="4333" dirty="0">
                  <a:latin typeface="Times New Roman" panose="02020603050405020304" pitchFamily="18" charset="0"/>
                  <a:ea typeface="黑体" panose="02010609060101010101" pitchFamily="49" charset="-122"/>
                  <a:hlinkClick r:id="rId3" action="ppaction://hlinksldjump"/>
                </a:rPr>
                <a:t>稳压电路</a:t>
              </a:r>
              <a:endParaRPr kumimoji="1" lang="zh-CN" altLang="en-US" sz="4333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2" name="Text Box 5">
              <a:extLst>
                <a:ext uri="{FF2B5EF4-FFF2-40B4-BE49-F238E27FC236}">
                  <a16:creationId xmlns:a16="http://schemas.microsoft.com/office/drawing/2014/main" id="{6CC09742-2A47-490A-BC67-A12325DA0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2" y="1388"/>
              <a:ext cx="2373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4333" dirty="0">
                  <a:latin typeface="Times New Roman" panose="02020603050405020304" pitchFamily="18" charset="0"/>
                  <a:ea typeface="黑体" panose="02010609060101010101" pitchFamily="49" charset="-122"/>
                  <a:hlinkClick r:id="rId4" action="ppaction://hlinksldjump"/>
                </a:rPr>
                <a:t>8.1 </a:t>
              </a:r>
              <a:r>
                <a:rPr kumimoji="1" lang="zh-CN" altLang="en-US" sz="4333" dirty="0">
                  <a:latin typeface="Times New Roman" panose="02020603050405020304" pitchFamily="18" charset="0"/>
                  <a:ea typeface="黑体" panose="02010609060101010101" pitchFamily="49" charset="-122"/>
                  <a:hlinkClick r:id="rId4" action="ppaction://hlinksldjump"/>
                </a:rPr>
                <a:t>整流电路</a:t>
              </a:r>
              <a:endParaRPr kumimoji="1" lang="zh-CN" altLang="en-US" sz="4333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3" name="Rectangle 6">
              <a:extLst>
                <a:ext uri="{FF2B5EF4-FFF2-40B4-BE49-F238E27FC236}">
                  <a16:creationId xmlns:a16="http://schemas.microsoft.com/office/drawing/2014/main" id="{5B6B9BB3-C3EC-40D8-8A2C-21DB9AF1F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2" y="1859"/>
              <a:ext cx="2305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4333" dirty="0">
                  <a:latin typeface="Times New Roman" panose="02020603050405020304" pitchFamily="18" charset="0"/>
                  <a:ea typeface="黑体" panose="02010609060101010101" pitchFamily="49" charset="-122"/>
                  <a:hlinkClick r:id="rId5" action="ppaction://hlinksldjump"/>
                </a:rPr>
                <a:t>8.2 </a:t>
              </a:r>
              <a:r>
                <a:rPr kumimoji="1" lang="zh-CN" altLang="en-US" sz="4333" dirty="0">
                  <a:latin typeface="Times New Roman" panose="02020603050405020304" pitchFamily="18" charset="0"/>
                  <a:ea typeface="黑体" panose="02010609060101010101" pitchFamily="49" charset="-122"/>
                  <a:hlinkClick r:id="rId5" action="ppaction://hlinksldjump"/>
                </a:rPr>
                <a:t>滤波电路</a:t>
              </a:r>
              <a:endParaRPr kumimoji="1" lang="zh-CN" altLang="en-US" sz="4333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67EBC-14B8-4109-B056-12D8160C94A7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AutoShape 2">
            <a:extLst>
              <a:ext uri="{FF2B5EF4-FFF2-40B4-BE49-F238E27FC236}">
                <a16:creationId xmlns:a16="http://schemas.microsoft.com/office/drawing/2014/main" id="{D245B316-54DD-4711-A92F-50AE6A565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1650" y="209550"/>
            <a:ext cx="1733550" cy="577850"/>
          </a:xfrm>
          <a:prstGeom prst="wedgeRoundRectCallout">
            <a:avLst>
              <a:gd name="adj1" fmla="val -66370"/>
              <a:gd name="adj2" fmla="val 240477"/>
              <a:gd name="adj3" fmla="val 16667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整流桥</a:t>
            </a:r>
          </a:p>
        </p:txBody>
      </p:sp>
      <p:sp>
        <p:nvSpPr>
          <p:cNvPr id="374787" name="Text Box 3">
            <a:extLst>
              <a:ext uri="{FF2B5EF4-FFF2-40B4-BE49-F238E27FC236}">
                <a16:creationId xmlns:a16="http://schemas.microsoft.com/office/drawing/2014/main" id="{02067216-A134-4D00-AD5F-A505255CF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1282701"/>
            <a:ext cx="19812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</a:p>
        </p:txBody>
      </p:sp>
      <p:sp>
        <p:nvSpPr>
          <p:cNvPr id="374788" name="Text Box 4">
            <a:extLst>
              <a:ext uri="{FF2B5EF4-FFF2-40B4-BE49-F238E27FC236}">
                <a16:creationId xmlns:a16="http://schemas.microsoft.com/office/drawing/2014/main" id="{5A574123-CC3C-4655-BBB5-FD48E161D869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330201" y="44450"/>
            <a:ext cx="4545410" cy="742950"/>
          </a:xfrm>
          <a:noFill/>
        </p:spPr>
        <p:txBody>
          <a:bodyPr/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3033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.2</a:t>
            </a:r>
            <a:r>
              <a:rPr lang="zh-CN" altLang="en-US" sz="3033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相桥式整流电路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DCF864-A472-44D2-8156-03429D464A1A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grpSp>
        <p:nvGrpSpPr>
          <p:cNvPr id="374789" name="Group 5">
            <a:extLst>
              <a:ext uri="{FF2B5EF4-FFF2-40B4-BE49-F238E27FC236}">
                <a16:creationId xmlns:a16="http://schemas.microsoft.com/office/drawing/2014/main" id="{C5ABEB7E-7D92-4D54-B0C2-7E13C432A4EE}"/>
              </a:ext>
            </a:extLst>
          </p:cNvPr>
          <p:cNvGrpSpPr>
            <a:grpSpLocks/>
          </p:cNvGrpSpPr>
          <p:nvPr/>
        </p:nvGrpSpPr>
        <p:grpSpPr bwMode="auto">
          <a:xfrm>
            <a:off x="3219450" y="1035050"/>
            <a:ext cx="5861050" cy="2464462"/>
            <a:chOff x="1872" y="768"/>
            <a:chExt cx="3408" cy="1433"/>
          </a:xfrm>
        </p:grpSpPr>
        <p:sp>
          <p:nvSpPr>
            <p:cNvPr id="11316" name="Line 6">
              <a:extLst>
                <a:ext uri="{FF2B5EF4-FFF2-40B4-BE49-F238E27FC236}">
                  <a16:creationId xmlns:a16="http://schemas.microsoft.com/office/drawing/2014/main" id="{D9FE61E7-3E31-4CDA-AA83-618F88529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1" y="968"/>
              <a:ext cx="44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7" name="Oval 7">
              <a:extLst>
                <a:ext uri="{FF2B5EF4-FFF2-40B4-BE49-F238E27FC236}">
                  <a16:creationId xmlns:a16="http://schemas.microsoft.com/office/drawing/2014/main" id="{ACFD837E-CCA5-4ECC-8A12-21CD331D0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3" y="947"/>
              <a:ext cx="37" cy="3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318" name="Line 8">
              <a:extLst>
                <a:ext uri="{FF2B5EF4-FFF2-40B4-BE49-F238E27FC236}">
                  <a16:creationId xmlns:a16="http://schemas.microsoft.com/office/drawing/2014/main" id="{3248F3ED-F072-4975-B685-0BD7CF6DF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1" y="1961"/>
              <a:ext cx="44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9" name="Oval 9">
              <a:extLst>
                <a:ext uri="{FF2B5EF4-FFF2-40B4-BE49-F238E27FC236}">
                  <a16:creationId xmlns:a16="http://schemas.microsoft.com/office/drawing/2014/main" id="{85DEE506-0FDE-411D-A0F6-C55073C58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3" y="1941"/>
              <a:ext cx="37" cy="3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320" name="Freeform 10">
              <a:extLst>
                <a:ext uri="{FF2B5EF4-FFF2-40B4-BE49-F238E27FC236}">
                  <a16:creationId xmlns:a16="http://schemas.microsoft.com/office/drawing/2014/main" id="{5B492C47-9060-4F39-96BD-51D15A0779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177"/>
              <a:ext cx="36" cy="573"/>
            </a:xfrm>
            <a:custGeom>
              <a:avLst/>
              <a:gdLst>
                <a:gd name="T0" fmla="*/ 0 w 48"/>
                <a:gd name="T1" fmla="*/ 0 h 768"/>
                <a:gd name="T2" fmla="*/ 36 w 48"/>
                <a:gd name="T3" fmla="*/ 72 h 768"/>
                <a:gd name="T4" fmla="*/ 0 w 48"/>
                <a:gd name="T5" fmla="*/ 143 h 768"/>
                <a:gd name="T6" fmla="*/ 36 w 48"/>
                <a:gd name="T7" fmla="*/ 215 h 768"/>
                <a:gd name="T8" fmla="*/ 0 w 48"/>
                <a:gd name="T9" fmla="*/ 287 h 768"/>
                <a:gd name="T10" fmla="*/ 36 w 48"/>
                <a:gd name="T11" fmla="*/ 358 h 768"/>
                <a:gd name="T12" fmla="*/ 0 w 48"/>
                <a:gd name="T13" fmla="*/ 430 h 768"/>
                <a:gd name="T14" fmla="*/ 36 w 48"/>
                <a:gd name="T15" fmla="*/ 501 h 768"/>
                <a:gd name="T16" fmla="*/ 0 w 48"/>
                <a:gd name="T17" fmla="*/ 573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321" name="Freeform 11">
              <a:extLst>
                <a:ext uri="{FF2B5EF4-FFF2-40B4-BE49-F238E27FC236}">
                  <a16:creationId xmlns:a16="http://schemas.microsoft.com/office/drawing/2014/main" id="{BBC367A6-E0A3-40C5-903E-EF347922ACC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56" y="1177"/>
              <a:ext cx="37" cy="573"/>
            </a:xfrm>
            <a:custGeom>
              <a:avLst/>
              <a:gdLst>
                <a:gd name="T0" fmla="*/ 0 w 48"/>
                <a:gd name="T1" fmla="*/ 0 h 768"/>
                <a:gd name="T2" fmla="*/ 37 w 48"/>
                <a:gd name="T3" fmla="*/ 72 h 768"/>
                <a:gd name="T4" fmla="*/ 0 w 48"/>
                <a:gd name="T5" fmla="*/ 143 h 768"/>
                <a:gd name="T6" fmla="*/ 37 w 48"/>
                <a:gd name="T7" fmla="*/ 215 h 768"/>
                <a:gd name="T8" fmla="*/ 0 w 48"/>
                <a:gd name="T9" fmla="*/ 287 h 768"/>
                <a:gd name="T10" fmla="*/ 37 w 48"/>
                <a:gd name="T11" fmla="*/ 358 h 768"/>
                <a:gd name="T12" fmla="*/ 0 w 48"/>
                <a:gd name="T13" fmla="*/ 430 h 768"/>
                <a:gd name="T14" fmla="*/ 37 w 48"/>
                <a:gd name="T15" fmla="*/ 501 h 768"/>
                <a:gd name="T16" fmla="*/ 0 w 48"/>
                <a:gd name="T17" fmla="*/ 573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322" name="Line 12">
              <a:extLst>
                <a:ext uri="{FF2B5EF4-FFF2-40B4-BE49-F238E27FC236}">
                  <a16:creationId xmlns:a16="http://schemas.microsoft.com/office/drawing/2014/main" id="{70CBB4D1-F48F-4252-B8EA-94F486D0A8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6" y="1062"/>
              <a:ext cx="0" cy="80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3" name="Line 13">
              <a:extLst>
                <a:ext uri="{FF2B5EF4-FFF2-40B4-BE49-F238E27FC236}">
                  <a16:creationId xmlns:a16="http://schemas.microsoft.com/office/drawing/2014/main" id="{346C8925-2C3E-4BE2-B493-9C253BF32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3" y="968"/>
              <a:ext cx="10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4" name="Line 14">
              <a:extLst>
                <a:ext uri="{FF2B5EF4-FFF2-40B4-BE49-F238E27FC236}">
                  <a16:creationId xmlns:a16="http://schemas.microsoft.com/office/drawing/2014/main" id="{A339ED36-D98E-48B6-9101-4AD63E5473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6" y="1959"/>
              <a:ext cx="1023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5" name="Line 15">
              <a:extLst>
                <a:ext uri="{FF2B5EF4-FFF2-40B4-BE49-F238E27FC236}">
                  <a16:creationId xmlns:a16="http://schemas.microsoft.com/office/drawing/2014/main" id="{15822194-04ED-46E9-A6BE-433D87AC9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5" y="947"/>
              <a:ext cx="5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6" name="Rectangle 16">
              <a:extLst>
                <a:ext uri="{FF2B5EF4-FFF2-40B4-BE49-F238E27FC236}">
                  <a16:creationId xmlns:a16="http://schemas.microsoft.com/office/drawing/2014/main" id="{655031A7-EA98-4232-A904-32BDA649B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7" y="1369"/>
              <a:ext cx="90" cy="3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327" name="Line 17">
              <a:extLst>
                <a:ext uri="{FF2B5EF4-FFF2-40B4-BE49-F238E27FC236}">
                  <a16:creationId xmlns:a16="http://schemas.microsoft.com/office/drawing/2014/main" id="{FF6A91A9-3CC0-46B7-9644-7E9DF262C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3" y="2201"/>
              <a:ext cx="1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28" name="Group 18">
              <a:extLst>
                <a:ext uri="{FF2B5EF4-FFF2-40B4-BE49-F238E27FC236}">
                  <a16:creationId xmlns:a16="http://schemas.microsoft.com/office/drawing/2014/main" id="{E120423E-4C03-40E3-9405-680143E0BF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1117"/>
              <a:ext cx="547" cy="560"/>
              <a:chOff x="1872" y="1117"/>
              <a:chExt cx="547" cy="560"/>
            </a:xfrm>
          </p:grpSpPr>
          <p:grpSp>
            <p:nvGrpSpPr>
              <p:cNvPr id="11366" name="Group 19">
                <a:extLst>
                  <a:ext uri="{FF2B5EF4-FFF2-40B4-BE49-F238E27FC236}">
                    <a16:creationId xmlns:a16="http://schemas.microsoft.com/office/drawing/2014/main" id="{B0DC93BF-6ED2-420B-ADB7-760B474D07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81" y="1220"/>
                <a:ext cx="538" cy="318"/>
                <a:chOff x="1089" y="2072"/>
                <a:chExt cx="702" cy="399"/>
              </a:xfrm>
            </p:grpSpPr>
            <p:sp>
              <p:nvSpPr>
                <p:cNvPr id="11369" name="Line 20">
                  <a:extLst>
                    <a:ext uri="{FF2B5EF4-FFF2-40B4-BE49-F238E27FC236}">
                      <a16:creationId xmlns:a16="http://schemas.microsoft.com/office/drawing/2014/main" id="{3C8B2B43-A8C1-4409-A562-8CA435F200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89" y="2072"/>
                  <a:ext cx="0" cy="39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70" name="Line 21">
                  <a:extLst>
                    <a:ext uri="{FF2B5EF4-FFF2-40B4-BE49-F238E27FC236}">
                      <a16:creationId xmlns:a16="http://schemas.microsoft.com/office/drawing/2014/main" id="{68127526-5D38-489C-9D5C-F04172D62D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89" y="2471"/>
                  <a:ext cx="70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367" name="Freeform 22">
                <a:extLst>
                  <a:ext uri="{FF2B5EF4-FFF2-40B4-BE49-F238E27FC236}">
                    <a16:creationId xmlns:a16="http://schemas.microsoft.com/office/drawing/2014/main" id="{267ED0D9-90BB-4DD6-BC66-A041D7E6A8A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880" y="1378"/>
                <a:ext cx="389" cy="299"/>
              </a:xfrm>
              <a:custGeom>
                <a:avLst/>
                <a:gdLst>
                  <a:gd name="T0" fmla="*/ 0 w 1932"/>
                  <a:gd name="T1" fmla="*/ 149 h 753"/>
                  <a:gd name="T2" fmla="*/ 99 w 1932"/>
                  <a:gd name="T3" fmla="*/ 1 h 753"/>
                  <a:gd name="T4" fmla="*/ 193 w 1932"/>
                  <a:gd name="T5" fmla="*/ 145 h 753"/>
                  <a:gd name="T6" fmla="*/ 295 w 1932"/>
                  <a:gd name="T7" fmla="*/ 298 h 753"/>
                  <a:gd name="T8" fmla="*/ 389 w 1932"/>
                  <a:gd name="T9" fmla="*/ 149 h 7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32" h="753">
                    <a:moveTo>
                      <a:pt x="0" y="376"/>
                    </a:moveTo>
                    <a:cubicBezTo>
                      <a:pt x="166" y="190"/>
                      <a:pt x="332" y="4"/>
                      <a:pt x="492" y="2"/>
                    </a:cubicBezTo>
                    <a:cubicBezTo>
                      <a:pt x="652" y="0"/>
                      <a:pt x="798" y="239"/>
                      <a:pt x="960" y="364"/>
                    </a:cubicBezTo>
                    <a:cubicBezTo>
                      <a:pt x="1122" y="489"/>
                      <a:pt x="1301" y="749"/>
                      <a:pt x="1463" y="751"/>
                    </a:cubicBezTo>
                    <a:cubicBezTo>
                      <a:pt x="1625" y="753"/>
                      <a:pt x="1854" y="439"/>
                      <a:pt x="1932" y="376"/>
                    </a:cubicBezTo>
                  </a:path>
                </a:pathLst>
              </a:custGeom>
              <a:noFill/>
              <a:ln w="38100" cap="flat" cmpd="sng">
                <a:solidFill>
                  <a:srgbClr val="CC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368" name="Text Box 23">
                <a:extLst>
                  <a:ext uri="{FF2B5EF4-FFF2-40B4-BE49-F238E27FC236}">
                    <a16:creationId xmlns:a16="http://schemas.microsoft.com/office/drawing/2014/main" id="{0D098081-BAEA-403E-95D6-376416EEEA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1117"/>
                <a:ext cx="271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167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2167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1</a:t>
                </a: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  <p:sp>
          <p:nvSpPr>
            <p:cNvPr id="11329" name="Text Box 24">
              <a:extLst>
                <a:ext uri="{FF2B5EF4-FFF2-40B4-BE49-F238E27FC236}">
                  <a16:creationId xmlns:a16="http://schemas.microsoft.com/office/drawing/2014/main" id="{7CD02B82-306A-44FF-977B-EBF763355E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248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167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1330" name="Line 25">
              <a:extLst>
                <a:ext uri="{FF2B5EF4-FFF2-40B4-BE49-F238E27FC236}">
                  <a16:creationId xmlns:a16="http://schemas.microsoft.com/office/drawing/2014/main" id="{BEACC7E9-0A88-46B3-94B0-A5CE806CC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3" y="966"/>
              <a:ext cx="0" cy="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1" name="Line 26">
              <a:extLst>
                <a:ext uri="{FF2B5EF4-FFF2-40B4-BE49-F238E27FC236}">
                  <a16:creationId xmlns:a16="http://schemas.microsoft.com/office/drawing/2014/main" id="{4CAF12A0-1247-4916-94D4-70A1871E29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3" y="1750"/>
              <a:ext cx="0" cy="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2" name="Line 27">
              <a:extLst>
                <a:ext uri="{FF2B5EF4-FFF2-40B4-BE49-F238E27FC236}">
                  <a16:creationId xmlns:a16="http://schemas.microsoft.com/office/drawing/2014/main" id="{E9E9C66F-28EA-4ADB-9B46-A4D75F9F3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3" y="967"/>
              <a:ext cx="0" cy="2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3" name="Line 28">
              <a:extLst>
                <a:ext uri="{FF2B5EF4-FFF2-40B4-BE49-F238E27FC236}">
                  <a16:creationId xmlns:a16="http://schemas.microsoft.com/office/drawing/2014/main" id="{84985A9C-7377-4A4C-B43C-7CADE666A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3" y="1750"/>
              <a:ext cx="0" cy="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4" name="Line 29">
              <a:extLst>
                <a:ext uri="{FF2B5EF4-FFF2-40B4-BE49-F238E27FC236}">
                  <a16:creationId xmlns:a16="http://schemas.microsoft.com/office/drawing/2014/main" id="{161C290A-0A37-46DE-94AC-0A057086D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966"/>
              <a:ext cx="0" cy="1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5" name="Line 30">
              <a:extLst>
                <a:ext uri="{FF2B5EF4-FFF2-40B4-BE49-F238E27FC236}">
                  <a16:creationId xmlns:a16="http://schemas.microsoft.com/office/drawing/2014/main" id="{735B49C5-C860-4620-BBFB-4C950B4F8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9" y="1864"/>
              <a:ext cx="0" cy="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6" name="Rectangle 31">
              <a:extLst>
                <a:ext uri="{FF2B5EF4-FFF2-40B4-BE49-F238E27FC236}">
                  <a16:creationId xmlns:a16="http://schemas.microsoft.com/office/drawing/2014/main" id="{FFF0EF91-3A7A-442D-BFB2-E1A5DA607D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3524" y="1203"/>
              <a:ext cx="558" cy="535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1337" name="Group 32">
              <a:extLst>
                <a:ext uri="{FF2B5EF4-FFF2-40B4-BE49-F238E27FC236}">
                  <a16:creationId xmlns:a16="http://schemas.microsoft.com/office/drawing/2014/main" id="{71E7513F-2217-4789-A4E7-652276D2D3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0" y="1157"/>
              <a:ext cx="119" cy="202"/>
              <a:chOff x="2216" y="2436"/>
              <a:chExt cx="156" cy="254"/>
            </a:xfrm>
          </p:grpSpPr>
          <p:sp>
            <p:nvSpPr>
              <p:cNvPr id="11364" name="Line 33">
                <a:extLst>
                  <a:ext uri="{FF2B5EF4-FFF2-40B4-BE49-F238E27FC236}">
                    <a16:creationId xmlns:a16="http://schemas.microsoft.com/office/drawing/2014/main" id="{E92B2E06-739A-4115-9579-DD76340219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5" name="AutoShape 34">
                <a:extLst>
                  <a:ext uri="{FF2B5EF4-FFF2-40B4-BE49-F238E27FC236}">
                    <a16:creationId xmlns:a16="http://schemas.microsoft.com/office/drawing/2014/main" id="{368F30BF-B29C-4DAE-88B4-50F37F0E8A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338" name="Group 35">
              <a:extLst>
                <a:ext uri="{FF2B5EF4-FFF2-40B4-BE49-F238E27FC236}">
                  <a16:creationId xmlns:a16="http://schemas.microsoft.com/office/drawing/2014/main" id="{D2481759-2D6A-4297-A7DA-5EA4BDFF0A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8" y="1528"/>
              <a:ext cx="120" cy="203"/>
              <a:chOff x="2216" y="2436"/>
              <a:chExt cx="156" cy="254"/>
            </a:xfrm>
          </p:grpSpPr>
          <p:sp>
            <p:nvSpPr>
              <p:cNvPr id="11362" name="Line 36">
                <a:extLst>
                  <a:ext uri="{FF2B5EF4-FFF2-40B4-BE49-F238E27FC236}">
                    <a16:creationId xmlns:a16="http://schemas.microsoft.com/office/drawing/2014/main" id="{86C9C375-E1DC-41C9-9247-D94D0C9312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3" name="AutoShape 37">
                <a:extLst>
                  <a:ext uri="{FF2B5EF4-FFF2-40B4-BE49-F238E27FC236}">
                    <a16:creationId xmlns:a16="http://schemas.microsoft.com/office/drawing/2014/main" id="{B3D97DF4-8645-4C35-BE57-DC2465D84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339" name="Group 38">
              <a:extLst>
                <a:ext uri="{FF2B5EF4-FFF2-40B4-BE49-F238E27FC236}">
                  <a16:creationId xmlns:a16="http://schemas.microsoft.com/office/drawing/2014/main" id="{153673BE-1034-47AB-877C-4431D58BA8A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949" y="1177"/>
              <a:ext cx="124" cy="194"/>
              <a:chOff x="2216" y="2436"/>
              <a:chExt cx="156" cy="254"/>
            </a:xfrm>
          </p:grpSpPr>
          <p:sp>
            <p:nvSpPr>
              <p:cNvPr id="11360" name="Line 39">
                <a:extLst>
                  <a:ext uri="{FF2B5EF4-FFF2-40B4-BE49-F238E27FC236}">
                    <a16:creationId xmlns:a16="http://schemas.microsoft.com/office/drawing/2014/main" id="{B42D5F72-1CC7-40D6-97D4-388E15FAFE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1" name="AutoShape 40">
                <a:extLst>
                  <a:ext uri="{FF2B5EF4-FFF2-40B4-BE49-F238E27FC236}">
                    <a16:creationId xmlns:a16="http://schemas.microsoft.com/office/drawing/2014/main" id="{C152E51D-3DC4-4ACF-A3A6-363CEB5B65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1340" name="Group 41">
              <a:extLst>
                <a:ext uri="{FF2B5EF4-FFF2-40B4-BE49-F238E27FC236}">
                  <a16:creationId xmlns:a16="http://schemas.microsoft.com/office/drawing/2014/main" id="{95582437-3EDD-4D9B-B292-73ABA1FEDF4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72" y="1567"/>
              <a:ext cx="124" cy="194"/>
              <a:chOff x="2216" y="2436"/>
              <a:chExt cx="156" cy="254"/>
            </a:xfrm>
          </p:grpSpPr>
          <p:sp>
            <p:nvSpPr>
              <p:cNvPr id="11358" name="Line 42">
                <a:extLst>
                  <a:ext uri="{FF2B5EF4-FFF2-40B4-BE49-F238E27FC236}">
                    <a16:creationId xmlns:a16="http://schemas.microsoft.com/office/drawing/2014/main" id="{A964574F-50D0-4475-A752-DBC68918FB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59" name="AutoShape 43">
                <a:extLst>
                  <a:ext uri="{FF2B5EF4-FFF2-40B4-BE49-F238E27FC236}">
                    <a16:creationId xmlns:a16="http://schemas.microsoft.com/office/drawing/2014/main" id="{4B76D7A2-E9CE-4A64-8210-0A75CA86A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1341" name="Line 44">
              <a:extLst>
                <a:ext uri="{FF2B5EF4-FFF2-40B4-BE49-F238E27FC236}">
                  <a16:creationId xmlns:a16="http://schemas.microsoft.com/office/drawing/2014/main" id="{752879E6-46BB-4C8D-8E31-DFA1D0B438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3" y="1481"/>
              <a:ext cx="1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2" name="Line 45">
              <a:extLst>
                <a:ext uri="{FF2B5EF4-FFF2-40B4-BE49-F238E27FC236}">
                  <a16:creationId xmlns:a16="http://schemas.microsoft.com/office/drawing/2014/main" id="{9E75CFED-11B8-4BFE-A0CE-9222B060D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3" y="1481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3" name="Line 46">
              <a:extLst>
                <a:ext uri="{FF2B5EF4-FFF2-40B4-BE49-F238E27FC236}">
                  <a16:creationId xmlns:a16="http://schemas.microsoft.com/office/drawing/2014/main" id="{EE6AB322-DBEB-445B-9B73-FAC205397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9" y="1677"/>
              <a:ext cx="0" cy="5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4" name="Line 47">
              <a:extLst>
                <a:ext uri="{FF2B5EF4-FFF2-40B4-BE49-F238E27FC236}">
                  <a16:creationId xmlns:a16="http://schemas.microsoft.com/office/drawing/2014/main" id="{62C28FC7-B5B4-4BBE-AE23-BF44A36550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9" y="947"/>
              <a:ext cx="0" cy="4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5" name="Line 48">
              <a:extLst>
                <a:ext uri="{FF2B5EF4-FFF2-40B4-BE49-F238E27FC236}">
                  <a16:creationId xmlns:a16="http://schemas.microsoft.com/office/drawing/2014/main" id="{6D213CEF-FC93-40DE-B86A-FCDCB0F01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5" y="947"/>
              <a:ext cx="0" cy="5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6" name="Line 49">
              <a:extLst>
                <a:ext uri="{FF2B5EF4-FFF2-40B4-BE49-F238E27FC236}">
                  <a16:creationId xmlns:a16="http://schemas.microsoft.com/office/drawing/2014/main" id="{E090AAFF-583C-4CBD-A9CC-4035B4EBB0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9" y="1473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7" name="Line 50">
              <a:extLst>
                <a:ext uri="{FF2B5EF4-FFF2-40B4-BE49-F238E27FC236}">
                  <a16:creationId xmlns:a16="http://schemas.microsoft.com/office/drawing/2014/main" id="{F791B4E8-6E42-40C6-9DB8-5FE988B508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215"/>
              <a:ext cx="0" cy="5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8" name="Line 51">
              <a:extLst>
                <a:ext uri="{FF2B5EF4-FFF2-40B4-BE49-F238E27FC236}">
                  <a16:creationId xmlns:a16="http://schemas.microsoft.com/office/drawing/2014/main" id="{9988B329-9371-4220-BEFB-F08A4D42D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8" y="1215"/>
              <a:ext cx="0" cy="5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9" name="Text Box 52">
              <a:extLst>
                <a:ext uri="{FF2B5EF4-FFF2-40B4-BE49-F238E27FC236}">
                  <a16:creationId xmlns:a16="http://schemas.microsoft.com/office/drawing/2014/main" id="{C5433622-4E37-4503-A12C-2992AA498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816"/>
              <a:ext cx="107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1350" name="Text Box 53">
              <a:extLst>
                <a:ext uri="{FF2B5EF4-FFF2-40B4-BE49-F238E27FC236}">
                  <a16:creationId xmlns:a16="http://schemas.microsoft.com/office/drawing/2014/main" id="{903B5DC0-FBFB-40AD-B80C-3B3A3F11A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768"/>
              <a:ext cx="247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Tr</a:t>
              </a:r>
            </a:p>
          </p:txBody>
        </p:sp>
        <p:sp>
          <p:nvSpPr>
            <p:cNvPr id="11351" name="Text Box 54">
              <a:extLst>
                <a:ext uri="{FF2B5EF4-FFF2-40B4-BE49-F238E27FC236}">
                  <a16:creationId xmlns:a16="http://schemas.microsoft.com/office/drawing/2014/main" id="{2B84C736-590F-4715-A2A1-8C10C0712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6" y="1005"/>
              <a:ext cx="458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4</a:t>
              </a:r>
              <a:endParaRPr kumimoji="1"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1352" name="Text Box 55">
              <a:extLst>
                <a:ext uri="{FF2B5EF4-FFF2-40B4-BE49-F238E27FC236}">
                  <a16:creationId xmlns:a16="http://schemas.microsoft.com/office/drawing/2014/main" id="{9AE8DECD-8361-4C03-8D22-7DD88AD3D0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584"/>
              <a:ext cx="432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1353" name="Text Box 56">
              <a:extLst>
                <a:ext uri="{FF2B5EF4-FFF2-40B4-BE49-F238E27FC236}">
                  <a16:creationId xmlns:a16="http://schemas.microsoft.com/office/drawing/2014/main" id="{9F469601-70D7-401B-BAE4-60CB0339E7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008"/>
              <a:ext cx="384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1354" name="Text Box 57">
              <a:extLst>
                <a:ext uri="{FF2B5EF4-FFF2-40B4-BE49-F238E27FC236}">
                  <a16:creationId xmlns:a16="http://schemas.microsoft.com/office/drawing/2014/main" id="{29D0EF54-2AB3-4B6F-8CC9-49063195D8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641"/>
              <a:ext cx="384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3</a:t>
              </a:r>
              <a:endParaRPr kumimoji="1"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1355" name="Text Box 58">
              <a:extLst>
                <a:ext uri="{FF2B5EF4-FFF2-40B4-BE49-F238E27FC236}">
                  <a16:creationId xmlns:a16="http://schemas.microsoft.com/office/drawing/2014/main" id="{3D52DC95-709A-463B-9743-9257817D7A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392"/>
              <a:ext cx="4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L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1356" name="Text Box 59">
              <a:extLst>
                <a:ext uri="{FF2B5EF4-FFF2-40B4-BE49-F238E27FC236}">
                  <a16:creationId xmlns:a16="http://schemas.microsoft.com/office/drawing/2014/main" id="{FDAA7861-B5EC-45B1-9BE2-4A2509074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4" y="1392"/>
              <a:ext cx="35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1357" name="Line 60">
              <a:extLst>
                <a:ext uri="{FF2B5EF4-FFF2-40B4-BE49-F238E27FC236}">
                  <a16:creationId xmlns:a16="http://schemas.microsoft.com/office/drawing/2014/main" id="{C995DA1F-A4C3-4E08-A026-CA3E37BC37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200"/>
              <a:ext cx="0" cy="6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4845" name="AutoShape 61">
            <a:extLst>
              <a:ext uri="{FF2B5EF4-FFF2-40B4-BE49-F238E27FC236}">
                <a16:creationId xmlns:a16="http://schemas.microsoft.com/office/drawing/2014/main" id="{36530DCA-0962-4E09-8DFF-691DACA46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" y="4006850"/>
            <a:ext cx="2146300" cy="1898650"/>
          </a:xfrm>
          <a:prstGeom prst="cloudCallout">
            <a:avLst>
              <a:gd name="adj1" fmla="val 68750"/>
              <a:gd name="adj2" fmla="val 26542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简化画法</a:t>
            </a:r>
          </a:p>
        </p:txBody>
      </p:sp>
      <p:grpSp>
        <p:nvGrpSpPr>
          <p:cNvPr id="374846" name="Group 62">
            <a:extLst>
              <a:ext uri="{FF2B5EF4-FFF2-40B4-BE49-F238E27FC236}">
                <a16:creationId xmlns:a16="http://schemas.microsoft.com/office/drawing/2014/main" id="{81494F49-E8B4-472C-940E-B1768493E918}"/>
              </a:ext>
            </a:extLst>
          </p:cNvPr>
          <p:cNvGrpSpPr>
            <a:grpSpLocks/>
          </p:cNvGrpSpPr>
          <p:nvPr/>
        </p:nvGrpSpPr>
        <p:grpSpPr bwMode="auto">
          <a:xfrm>
            <a:off x="3136900" y="3841750"/>
            <a:ext cx="5861050" cy="2464462"/>
            <a:chOff x="1824" y="2400"/>
            <a:chExt cx="3408" cy="1433"/>
          </a:xfrm>
        </p:grpSpPr>
        <p:sp>
          <p:nvSpPr>
            <p:cNvPr id="11273" name="Line 63">
              <a:extLst>
                <a:ext uri="{FF2B5EF4-FFF2-40B4-BE49-F238E27FC236}">
                  <a16:creationId xmlns:a16="http://schemas.microsoft.com/office/drawing/2014/main" id="{0E6D805D-8448-4942-AE1B-673059144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3" y="2600"/>
              <a:ext cx="44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4" name="Oval 64">
              <a:extLst>
                <a:ext uri="{FF2B5EF4-FFF2-40B4-BE49-F238E27FC236}">
                  <a16:creationId xmlns:a16="http://schemas.microsoft.com/office/drawing/2014/main" id="{9DA3AC9F-0281-4340-A9C5-ABB29AD8C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5" y="2579"/>
              <a:ext cx="37" cy="3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275" name="Line 65">
              <a:extLst>
                <a:ext uri="{FF2B5EF4-FFF2-40B4-BE49-F238E27FC236}">
                  <a16:creationId xmlns:a16="http://schemas.microsoft.com/office/drawing/2014/main" id="{060B78DE-CD55-4006-A1EB-C02C56E925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3" y="3593"/>
              <a:ext cx="44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" name="Oval 66">
              <a:extLst>
                <a:ext uri="{FF2B5EF4-FFF2-40B4-BE49-F238E27FC236}">
                  <a16:creationId xmlns:a16="http://schemas.microsoft.com/office/drawing/2014/main" id="{54B5C999-3BC9-43E6-B1B4-B92760D555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5" y="3573"/>
              <a:ext cx="37" cy="3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277" name="Freeform 67">
              <a:extLst>
                <a:ext uri="{FF2B5EF4-FFF2-40B4-BE49-F238E27FC236}">
                  <a16:creationId xmlns:a16="http://schemas.microsoft.com/office/drawing/2014/main" id="{484E6EBA-5338-4F6C-8F3C-16DE788558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5" y="2809"/>
              <a:ext cx="36" cy="573"/>
            </a:xfrm>
            <a:custGeom>
              <a:avLst/>
              <a:gdLst>
                <a:gd name="T0" fmla="*/ 0 w 48"/>
                <a:gd name="T1" fmla="*/ 0 h 768"/>
                <a:gd name="T2" fmla="*/ 36 w 48"/>
                <a:gd name="T3" fmla="*/ 72 h 768"/>
                <a:gd name="T4" fmla="*/ 0 w 48"/>
                <a:gd name="T5" fmla="*/ 143 h 768"/>
                <a:gd name="T6" fmla="*/ 36 w 48"/>
                <a:gd name="T7" fmla="*/ 215 h 768"/>
                <a:gd name="T8" fmla="*/ 0 w 48"/>
                <a:gd name="T9" fmla="*/ 287 h 768"/>
                <a:gd name="T10" fmla="*/ 36 w 48"/>
                <a:gd name="T11" fmla="*/ 358 h 768"/>
                <a:gd name="T12" fmla="*/ 0 w 48"/>
                <a:gd name="T13" fmla="*/ 430 h 768"/>
                <a:gd name="T14" fmla="*/ 36 w 48"/>
                <a:gd name="T15" fmla="*/ 501 h 768"/>
                <a:gd name="T16" fmla="*/ 0 w 48"/>
                <a:gd name="T17" fmla="*/ 573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278" name="Freeform 68">
              <a:extLst>
                <a:ext uri="{FF2B5EF4-FFF2-40B4-BE49-F238E27FC236}">
                  <a16:creationId xmlns:a16="http://schemas.microsoft.com/office/drawing/2014/main" id="{D73C2CD6-91FE-4BB1-BC36-E2069C4CA9F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08" y="2809"/>
              <a:ext cx="37" cy="573"/>
            </a:xfrm>
            <a:custGeom>
              <a:avLst/>
              <a:gdLst>
                <a:gd name="T0" fmla="*/ 0 w 48"/>
                <a:gd name="T1" fmla="*/ 0 h 768"/>
                <a:gd name="T2" fmla="*/ 37 w 48"/>
                <a:gd name="T3" fmla="*/ 72 h 768"/>
                <a:gd name="T4" fmla="*/ 0 w 48"/>
                <a:gd name="T5" fmla="*/ 143 h 768"/>
                <a:gd name="T6" fmla="*/ 37 w 48"/>
                <a:gd name="T7" fmla="*/ 215 h 768"/>
                <a:gd name="T8" fmla="*/ 0 w 48"/>
                <a:gd name="T9" fmla="*/ 287 h 768"/>
                <a:gd name="T10" fmla="*/ 37 w 48"/>
                <a:gd name="T11" fmla="*/ 358 h 768"/>
                <a:gd name="T12" fmla="*/ 0 w 48"/>
                <a:gd name="T13" fmla="*/ 430 h 768"/>
                <a:gd name="T14" fmla="*/ 37 w 48"/>
                <a:gd name="T15" fmla="*/ 501 h 768"/>
                <a:gd name="T16" fmla="*/ 0 w 48"/>
                <a:gd name="T17" fmla="*/ 573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279" name="Line 69">
              <a:extLst>
                <a:ext uri="{FF2B5EF4-FFF2-40B4-BE49-F238E27FC236}">
                  <a16:creationId xmlns:a16="http://schemas.microsoft.com/office/drawing/2014/main" id="{C74621B4-8B63-42B7-AC5E-7FD6C0F4A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8" y="2694"/>
              <a:ext cx="0" cy="80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Line 70">
              <a:extLst>
                <a:ext uri="{FF2B5EF4-FFF2-40B4-BE49-F238E27FC236}">
                  <a16:creationId xmlns:a16="http://schemas.microsoft.com/office/drawing/2014/main" id="{87EE2292-AEE1-46AF-90DF-C52340996C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5" y="2600"/>
              <a:ext cx="10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1" name="Line 71">
              <a:extLst>
                <a:ext uri="{FF2B5EF4-FFF2-40B4-BE49-F238E27FC236}">
                  <a16:creationId xmlns:a16="http://schemas.microsoft.com/office/drawing/2014/main" id="{1D72DC1E-B97A-45A5-A2E9-886C993F1E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" y="3591"/>
              <a:ext cx="1023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2" name="Line 72">
              <a:extLst>
                <a:ext uri="{FF2B5EF4-FFF2-40B4-BE49-F238E27FC236}">
                  <a16:creationId xmlns:a16="http://schemas.microsoft.com/office/drawing/2014/main" id="{862F6303-1C48-4BAF-813A-8C5B20F103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7" y="2579"/>
              <a:ext cx="5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3" name="Rectangle 73">
              <a:extLst>
                <a:ext uri="{FF2B5EF4-FFF2-40B4-BE49-F238E27FC236}">
                  <a16:creationId xmlns:a16="http://schemas.microsoft.com/office/drawing/2014/main" id="{5A3C738B-8C23-4F05-88BA-404978D01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3001"/>
              <a:ext cx="90" cy="3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284" name="Line 74">
              <a:extLst>
                <a:ext uri="{FF2B5EF4-FFF2-40B4-BE49-F238E27FC236}">
                  <a16:creationId xmlns:a16="http://schemas.microsoft.com/office/drawing/2014/main" id="{92C059DB-5476-4E9B-A6DC-724A04817C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5" y="3833"/>
              <a:ext cx="1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85" name="Group 75">
              <a:extLst>
                <a:ext uri="{FF2B5EF4-FFF2-40B4-BE49-F238E27FC236}">
                  <a16:creationId xmlns:a16="http://schemas.microsoft.com/office/drawing/2014/main" id="{BBE91177-62D6-4A54-B31C-6C7E8BD8E1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2749"/>
              <a:ext cx="547" cy="560"/>
              <a:chOff x="1872" y="1117"/>
              <a:chExt cx="547" cy="560"/>
            </a:xfrm>
          </p:grpSpPr>
          <p:grpSp>
            <p:nvGrpSpPr>
              <p:cNvPr id="11311" name="Group 76">
                <a:extLst>
                  <a:ext uri="{FF2B5EF4-FFF2-40B4-BE49-F238E27FC236}">
                    <a16:creationId xmlns:a16="http://schemas.microsoft.com/office/drawing/2014/main" id="{8D782CAA-FC76-4B37-82B5-0CF0A3B5A0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81" y="1220"/>
                <a:ext cx="538" cy="318"/>
                <a:chOff x="1089" y="2072"/>
                <a:chExt cx="702" cy="399"/>
              </a:xfrm>
            </p:grpSpPr>
            <p:sp>
              <p:nvSpPr>
                <p:cNvPr id="11314" name="Line 77">
                  <a:extLst>
                    <a:ext uri="{FF2B5EF4-FFF2-40B4-BE49-F238E27FC236}">
                      <a16:creationId xmlns:a16="http://schemas.microsoft.com/office/drawing/2014/main" id="{86CFD9D9-BCA2-4C6A-AAF5-0BBFA802DF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89" y="2072"/>
                  <a:ext cx="0" cy="39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15" name="Line 78">
                  <a:extLst>
                    <a:ext uri="{FF2B5EF4-FFF2-40B4-BE49-F238E27FC236}">
                      <a16:creationId xmlns:a16="http://schemas.microsoft.com/office/drawing/2014/main" id="{74FAACB7-3895-4898-B740-DCA7CC466D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89" y="2471"/>
                  <a:ext cx="70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312" name="Freeform 79">
                <a:extLst>
                  <a:ext uri="{FF2B5EF4-FFF2-40B4-BE49-F238E27FC236}">
                    <a16:creationId xmlns:a16="http://schemas.microsoft.com/office/drawing/2014/main" id="{3190A0E3-9154-413E-9D42-6E095D3BE95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880" y="1378"/>
                <a:ext cx="389" cy="299"/>
              </a:xfrm>
              <a:custGeom>
                <a:avLst/>
                <a:gdLst>
                  <a:gd name="T0" fmla="*/ 0 w 1932"/>
                  <a:gd name="T1" fmla="*/ 149 h 753"/>
                  <a:gd name="T2" fmla="*/ 99 w 1932"/>
                  <a:gd name="T3" fmla="*/ 1 h 753"/>
                  <a:gd name="T4" fmla="*/ 193 w 1932"/>
                  <a:gd name="T5" fmla="*/ 145 h 753"/>
                  <a:gd name="T6" fmla="*/ 295 w 1932"/>
                  <a:gd name="T7" fmla="*/ 298 h 753"/>
                  <a:gd name="T8" fmla="*/ 389 w 1932"/>
                  <a:gd name="T9" fmla="*/ 149 h 7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32" h="753">
                    <a:moveTo>
                      <a:pt x="0" y="376"/>
                    </a:moveTo>
                    <a:cubicBezTo>
                      <a:pt x="166" y="190"/>
                      <a:pt x="332" y="4"/>
                      <a:pt x="492" y="2"/>
                    </a:cubicBezTo>
                    <a:cubicBezTo>
                      <a:pt x="652" y="0"/>
                      <a:pt x="798" y="239"/>
                      <a:pt x="960" y="364"/>
                    </a:cubicBezTo>
                    <a:cubicBezTo>
                      <a:pt x="1122" y="489"/>
                      <a:pt x="1301" y="749"/>
                      <a:pt x="1463" y="751"/>
                    </a:cubicBezTo>
                    <a:cubicBezTo>
                      <a:pt x="1625" y="753"/>
                      <a:pt x="1854" y="439"/>
                      <a:pt x="1932" y="376"/>
                    </a:cubicBezTo>
                  </a:path>
                </a:pathLst>
              </a:custGeom>
              <a:noFill/>
              <a:ln w="38100" cap="flat" cmpd="sng">
                <a:solidFill>
                  <a:srgbClr val="CC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313" name="Text Box 80">
                <a:extLst>
                  <a:ext uri="{FF2B5EF4-FFF2-40B4-BE49-F238E27FC236}">
                    <a16:creationId xmlns:a16="http://schemas.microsoft.com/office/drawing/2014/main" id="{D2113394-74BD-4B08-9767-045E7CD160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1117"/>
                <a:ext cx="271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167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2167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1</a:t>
                </a: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  <p:sp>
          <p:nvSpPr>
            <p:cNvPr id="11286" name="Text Box 81">
              <a:extLst>
                <a:ext uri="{FF2B5EF4-FFF2-40B4-BE49-F238E27FC236}">
                  <a16:creationId xmlns:a16="http://schemas.microsoft.com/office/drawing/2014/main" id="{CC720C3D-EC86-4E63-930B-BC580B71D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880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167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1287" name="Line 82">
              <a:extLst>
                <a:ext uri="{FF2B5EF4-FFF2-40B4-BE49-F238E27FC236}">
                  <a16:creationId xmlns:a16="http://schemas.microsoft.com/office/drawing/2014/main" id="{593F2BB6-0683-4766-A8C5-B48A547DF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" y="2598"/>
              <a:ext cx="0" cy="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8" name="Line 83">
              <a:extLst>
                <a:ext uri="{FF2B5EF4-FFF2-40B4-BE49-F238E27FC236}">
                  <a16:creationId xmlns:a16="http://schemas.microsoft.com/office/drawing/2014/main" id="{363C5715-F772-461B-8957-E343EE21A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" y="3382"/>
              <a:ext cx="0" cy="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Line 84">
              <a:extLst>
                <a:ext uri="{FF2B5EF4-FFF2-40B4-BE49-F238E27FC236}">
                  <a16:creationId xmlns:a16="http://schemas.microsoft.com/office/drawing/2014/main" id="{4FADBE06-8AB1-4391-BCFE-191201338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5" y="2599"/>
              <a:ext cx="0" cy="2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0" name="Line 85">
              <a:extLst>
                <a:ext uri="{FF2B5EF4-FFF2-40B4-BE49-F238E27FC236}">
                  <a16:creationId xmlns:a16="http://schemas.microsoft.com/office/drawing/2014/main" id="{DA11A7D4-17D5-4295-B60E-2D68806A02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5" y="3382"/>
              <a:ext cx="0" cy="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1" name="Line 86">
              <a:extLst>
                <a:ext uri="{FF2B5EF4-FFF2-40B4-BE49-F238E27FC236}">
                  <a16:creationId xmlns:a16="http://schemas.microsoft.com/office/drawing/2014/main" id="{3C3AE764-D565-4854-8E73-4C8A4CF20B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1" y="2598"/>
              <a:ext cx="0" cy="1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Line 87">
              <a:extLst>
                <a:ext uri="{FF2B5EF4-FFF2-40B4-BE49-F238E27FC236}">
                  <a16:creationId xmlns:a16="http://schemas.microsoft.com/office/drawing/2014/main" id="{DECC1550-52E6-490A-86BF-DDEDBA3E55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1" y="3496"/>
              <a:ext cx="0" cy="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3" name="Rectangle 88">
              <a:extLst>
                <a:ext uri="{FF2B5EF4-FFF2-40B4-BE49-F238E27FC236}">
                  <a16:creationId xmlns:a16="http://schemas.microsoft.com/office/drawing/2014/main" id="{B9BEED15-583B-45EE-89F2-E448740455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3476" y="2835"/>
              <a:ext cx="558" cy="535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294" name="Line 89">
              <a:extLst>
                <a:ext uri="{FF2B5EF4-FFF2-40B4-BE49-F238E27FC236}">
                  <a16:creationId xmlns:a16="http://schemas.microsoft.com/office/drawing/2014/main" id="{333D0436-002B-4CB7-A716-CD3999B200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5" y="3113"/>
              <a:ext cx="1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5" name="Line 90">
              <a:extLst>
                <a:ext uri="{FF2B5EF4-FFF2-40B4-BE49-F238E27FC236}">
                  <a16:creationId xmlns:a16="http://schemas.microsoft.com/office/drawing/2014/main" id="{687C7F0C-8766-4419-9668-D852AA83D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5" y="3113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6" name="Line 91">
              <a:extLst>
                <a:ext uri="{FF2B5EF4-FFF2-40B4-BE49-F238E27FC236}">
                  <a16:creationId xmlns:a16="http://schemas.microsoft.com/office/drawing/2014/main" id="{02E53713-99C1-45D8-9BE0-7A3FC0005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1" y="3309"/>
              <a:ext cx="0" cy="5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7" name="Line 92">
              <a:extLst>
                <a:ext uri="{FF2B5EF4-FFF2-40B4-BE49-F238E27FC236}">
                  <a16:creationId xmlns:a16="http://schemas.microsoft.com/office/drawing/2014/main" id="{078DB1D8-8321-4D2F-AE66-D51535603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91" y="2579"/>
              <a:ext cx="0" cy="4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8" name="Line 93">
              <a:extLst>
                <a:ext uri="{FF2B5EF4-FFF2-40B4-BE49-F238E27FC236}">
                  <a16:creationId xmlns:a16="http://schemas.microsoft.com/office/drawing/2014/main" id="{28899E1F-93F7-4DD1-AE71-5D4ABF31BC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7" y="2579"/>
              <a:ext cx="0" cy="5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9" name="Line 94">
              <a:extLst>
                <a:ext uri="{FF2B5EF4-FFF2-40B4-BE49-F238E27FC236}">
                  <a16:creationId xmlns:a16="http://schemas.microsoft.com/office/drawing/2014/main" id="{8AA4002F-3FF6-4A31-8F68-255289A0E4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1" y="3105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Line 95">
              <a:extLst>
                <a:ext uri="{FF2B5EF4-FFF2-40B4-BE49-F238E27FC236}">
                  <a16:creationId xmlns:a16="http://schemas.microsoft.com/office/drawing/2014/main" id="{D4C2CEC5-7BF9-488F-8D20-7026190C0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847"/>
              <a:ext cx="0" cy="5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Line 96">
              <a:extLst>
                <a:ext uri="{FF2B5EF4-FFF2-40B4-BE49-F238E27FC236}">
                  <a16:creationId xmlns:a16="http://schemas.microsoft.com/office/drawing/2014/main" id="{09280EEB-5F30-4DFD-8A7B-7616F78044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2847"/>
              <a:ext cx="0" cy="5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2" name="Text Box 97">
              <a:extLst>
                <a:ext uri="{FF2B5EF4-FFF2-40B4-BE49-F238E27FC236}">
                  <a16:creationId xmlns:a16="http://schemas.microsoft.com/office/drawing/2014/main" id="{B7985ABA-B102-44D1-A5D4-50F87241C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5" y="2448"/>
              <a:ext cx="107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1303" name="Text Box 98">
              <a:extLst>
                <a:ext uri="{FF2B5EF4-FFF2-40B4-BE49-F238E27FC236}">
                  <a16:creationId xmlns:a16="http://schemas.microsoft.com/office/drawing/2014/main" id="{073B035E-9B00-4CB8-94BF-EB7136E61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400"/>
              <a:ext cx="247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Tr</a:t>
              </a:r>
            </a:p>
          </p:txBody>
        </p:sp>
        <p:sp>
          <p:nvSpPr>
            <p:cNvPr id="11304" name="Text Box 99">
              <a:extLst>
                <a:ext uri="{FF2B5EF4-FFF2-40B4-BE49-F238E27FC236}">
                  <a16:creationId xmlns:a16="http://schemas.microsoft.com/office/drawing/2014/main" id="{E4C940C4-7D6B-42A9-B755-6A9E362892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3024"/>
              <a:ext cx="4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L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1305" name="Text Box 100">
              <a:extLst>
                <a:ext uri="{FF2B5EF4-FFF2-40B4-BE49-F238E27FC236}">
                  <a16:creationId xmlns:a16="http://schemas.microsoft.com/office/drawing/2014/main" id="{250F23E4-8976-4A54-9CC6-F1872B0626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3024"/>
              <a:ext cx="35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1306" name="Line 101">
              <a:extLst>
                <a:ext uri="{FF2B5EF4-FFF2-40B4-BE49-F238E27FC236}">
                  <a16:creationId xmlns:a16="http://schemas.microsoft.com/office/drawing/2014/main" id="{F512DDC6-1F21-4172-A769-DCA120E038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832"/>
              <a:ext cx="0" cy="6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07" name="Group 102">
              <a:extLst>
                <a:ext uri="{FF2B5EF4-FFF2-40B4-BE49-F238E27FC236}">
                  <a16:creationId xmlns:a16="http://schemas.microsoft.com/office/drawing/2014/main" id="{A3FFA9DB-191D-4959-9CBC-8C260B797D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976"/>
              <a:ext cx="432" cy="240"/>
              <a:chOff x="3504" y="2976"/>
              <a:chExt cx="432" cy="240"/>
            </a:xfrm>
          </p:grpSpPr>
          <p:sp>
            <p:nvSpPr>
              <p:cNvPr id="11308" name="AutoShape 103">
                <a:extLst>
                  <a:ext uri="{FF2B5EF4-FFF2-40B4-BE49-F238E27FC236}">
                    <a16:creationId xmlns:a16="http://schemas.microsoft.com/office/drawing/2014/main" id="{EE8ECF4A-3F3A-47F1-90CF-E7FA18C491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3576" y="3000"/>
                <a:ext cx="240" cy="192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309" name="Line 104">
                <a:extLst>
                  <a:ext uri="{FF2B5EF4-FFF2-40B4-BE49-F238E27FC236}">
                    <a16:creationId xmlns:a16="http://schemas.microsoft.com/office/drawing/2014/main" id="{0D3039A5-E09F-462A-914C-900960A029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297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0" name="Line 105">
                <a:extLst>
                  <a:ext uri="{FF2B5EF4-FFF2-40B4-BE49-F238E27FC236}">
                    <a16:creationId xmlns:a16="http://schemas.microsoft.com/office/drawing/2014/main" id="{16723586-5C5A-4445-8233-DAA5106B0A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3096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7" name="动作按钮: 开始 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623B6449-407D-48EA-96EA-5087B5D9470D}"/>
              </a:ext>
            </a:extLst>
          </p:cNvPr>
          <p:cNvSpPr/>
          <p:nvPr/>
        </p:nvSpPr>
        <p:spPr>
          <a:xfrm>
            <a:off x="9009451" y="6549347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7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animBg="1" autoUpdateAnimBg="0"/>
      <p:bldP spid="374787" grpId="0" autoUpdateAnimBg="0"/>
      <p:bldP spid="37484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5810" name="Group 2">
            <a:extLst>
              <a:ext uri="{FF2B5EF4-FFF2-40B4-BE49-F238E27FC236}">
                <a16:creationId xmlns:a16="http://schemas.microsoft.com/office/drawing/2014/main" id="{9D64607E-990D-4C97-8C68-E8126DF1E45E}"/>
              </a:ext>
            </a:extLst>
          </p:cNvPr>
          <p:cNvGrpSpPr>
            <a:grpSpLocks/>
          </p:cNvGrpSpPr>
          <p:nvPr/>
        </p:nvGrpSpPr>
        <p:grpSpPr bwMode="auto">
          <a:xfrm>
            <a:off x="5518812" y="-159107"/>
            <a:ext cx="502179" cy="2821082"/>
            <a:chOff x="1743" y="909"/>
            <a:chExt cx="292" cy="2572"/>
          </a:xfrm>
        </p:grpSpPr>
        <p:sp>
          <p:nvSpPr>
            <p:cNvPr id="12394" name="Text Box 3">
              <a:extLst>
                <a:ext uri="{FF2B5EF4-FFF2-40B4-BE49-F238E27FC236}">
                  <a16:creationId xmlns:a16="http://schemas.microsoft.com/office/drawing/2014/main" id="{6C801F27-BFA2-40E8-B340-B4661E9AE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3" y="909"/>
              <a:ext cx="292" cy="6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9BE5FF"/>
                      </a:gs>
                      <a:gs pos="100000">
                        <a:srgbClr val="86C6DC"/>
                      </a:gs>
                    </a:gsLst>
                    <a:path path="rect">
                      <a:fillToRect l="100000" t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4333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+</a:t>
              </a:r>
              <a:endParaRPr kumimoji="1" lang="en-US" altLang="zh-CN" sz="43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2395" name="Text Box 4">
              <a:extLst>
                <a:ext uri="{FF2B5EF4-FFF2-40B4-BE49-F238E27FC236}">
                  <a16:creationId xmlns:a16="http://schemas.microsoft.com/office/drawing/2014/main" id="{260A5C1A-0588-4B4F-8FDC-9777E71CE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8" y="2789"/>
              <a:ext cx="215" cy="6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4333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-</a:t>
              </a:r>
            </a:p>
          </p:txBody>
        </p:sp>
      </p:grpSp>
      <p:grpSp>
        <p:nvGrpSpPr>
          <p:cNvPr id="375813" name="Group 5">
            <a:extLst>
              <a:ext uri="{FF2B5EF4-FFF2-40B4-BE49-F238E27FC236}">
                <a16:creationId xmlns:a16="http://schemas.microsoft.com/office/drawing/2014/main" id="{D8010BA9-81DD-4183-BCEB-025E06E761D8}"/>
              </a:ext>
            </a:extLst>
          </p:cNvPr>
          <p:cNvGrpSpPr>
            <a:grpSpLocks/>
          </p:cNvGrpSpPr>
          <p:nvPr/>
        </p:nvGrpSpPr>
        <p:grpSpPr bwMode="auto">
          <a:xfrm>
            <a:off x="5695950" y="622300"/>
            <a:ext cx="3384550" cy="1733550"/>
            <a:chOff x="1938" y="1376"/>
            <a:chExt cx="2661" cy="1837"/>
          </a:xfrm>
        </p:grpSpPr>
        <p:sp>
          <p:nvSpPr>
            <p:cNvPr id="12392" name="Freeform 6">
              <a:extLst>
                <a:ext uri="{FF2B5EF4-FFF2-40B4-BE49-F238E27FC236}">
                  <a16:creationId xmlns:a16="http://schemas.microsoft.com/office/drawing/2014/main" id="{6AD795B3-33B7-434E-98CE-549771109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8" y="1376"/>
              <a:ext cx="2661" cy="1837"/>
            </a:xfrm>
            <a:custGeom>
              <a:avLst/>
              <a:gdLst>
                <a:gd name="T0" fmla="*/ 0 w 2661"/>
                <a:gd name="T1" fmla="*/ 22 h 1837"/>
                <a:gd name="T2" fmla="*/ 390 w 2661"/>
                <a:gd name="T3" fmla="*/ 22 h 1837"/>
                <a:gd name="T4" fmla="*/ 720 w 2661"/>
                <a:gd name="T5" fmla="*/ 22 h 1837"/>
                <a:gd name="T6" fmla="*/ 960 w 2661"/>
                <a:gd name="T7" fmla="*/ 28 h 1837"/>
                <a:gd name="T8" fmla="*/ 1200 w 2661"/>
                <a:gd name="T9" fmla="*/ 52 h 1837"/>
                <a:gd name="T10" fmla="*/ 1320 w 2661"/>
                <a:gd name="T11" fmla="*/ 172 h 1837"/>
                <a:gd name="T12" fmla="*/ 1608 w 2661"/>
                <a:gd name="T13" fmla="*/ 526 h 1837"/>
                <a:gd name="T14" fmla="*/ 1710 w 2661"/>
                <a:gd name="T15" fmla="*/ 526 h 1837"/>
                <a:gd name="T16" fmla="*/ 1716 w 2661"/>
                <a:gd name="T17" fmla="*/ 370 h 1837"/>
                <a:gd name="T18" fmla="*/ 1716 w 2661"/>
                <a:gd name="T19" fmla="*/ 148 h 1837"/>
                <a:gd name="T20" fmla="*/ 1734 w 2661"/>
                <a:gd name="T21" fmla="*/ 40 h 1837"/>
                <a:gd name="T22" fmla="*/ 1920 w 2661"/>
                <a:gd name="T23" fmla="*/ 16 h 1837"/>
                <a:gd name="T24" fmla="*/ 2370 w 2661"/>
                <a:gd name="T25" fmla="*/ 4 h 1837"/>
                <a:gd name="T26" fmla="*/ 2592 w 2661"/>
                <a:gd name="T27" fmla="*/ 40 h 1837"/>
                <a:gd name="T28" fmla="*/ 2640 w 2661"/>
                <a:gd name="T29" fmla="*/ 178 h 1837"/>
                <a:gd name="T30" fmla="*/ 2646 w 2661"/>
                <a:gd name="T31" fmla="*/ 562 h 1837"/>
                <a:gd name="T32" fmla="*/ 2646 w 2661"/>
                <a:gd name="T33" fmla="*/ 1546 h 1837"/>
                <a:gd name="T34" fmla="*/ 2628 w 2661"/>
                <a:gd name="T35" fmla="*/ 1750 h 1837"/>
                <a:gd name="T36" fmla="*/ 2496 w 2661"/>
                <a:gd name="T37" fmla="*/ 1816 h 1837"/>
                <a:gd name="T38" fmla="*/ 1638 w 2661"/>
                <a:gd name="T39" fmla="*/ 1822 h 1837"/>
                <a:gd name="T40" fmla="*/ 564 w 2661"/>
                <a:gd name="T41" fmla="*/ 1828 h 1837"/>
                <a:gd name="T42" fmla="*/ 432 w 2661"/>
                <a:gd name="T43" fmla="*/ 1804 h 1837"/>
                <a:gd name="T44" fmla="*/ 396 w 2661"/>
                <a:gd name="T45" fmla="*/ 1714 h 1837"/>
                <a:gd name="T46" fmla="*/ 402 w 2661"/>
                <a:gd name="T47" fmla="*/ 1066 h 1837"/>
                <a:gd name="T48" fmla="*/ 438 w 2661"/>
                <a:gd name="T49" fmla="*/ 976 h 1837"/>
                <a:gd name="T50" fmla="*/ 528 w 2661"/>
                <a:gd name="T51" fmla="*/ 922 h 1837"/>
                <a:gd name="T52" fmla="*/ 660 w 2661"/>
                <a:gd name="T53" fmla="*/ 922 h 1837"/>
                <a:gd name="T54" fmla="*/ 966 w 2661"/>
                <a:gd name="T55" fmla="*/ 1288 h 1837"/>
                <a:gd name="T56" fmla="*/ 1038 w 2661"/>
                <a:gd name="T57" fmla="*/ 1366 h 1837"/>
                <a:gd name="T58" fmla="*/ 1050 w 2661"/>
                <a:gd name="T59" fmla="*/ 1444 h 1837"/>
                <a:gd name="T60" fmla="*/ 1002 w 2661"/>
                <a:gd name="T61" fmla="*/ 1522 h 1837"/>
                <a:gd name="T62" fmla="*/ 804 w 2661"/>
                <a:gd name="T63" fmla="*/ 1546 h 1837"/>
                <a:gd name="T64" fmla="*/ 618 w 2661"/>
                <a:gd name="T65" fmla="*/ 1540 h 1837"/>
                <a:gd name="T66" fmla="*/ 84 w 2661"/>
                <a:gd name="T67" fmla="*/ 1540 h 183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661" h="1837">
                  <a:moveTo>
                    <a:pt x="0" y="22"/>
                  </a:moveTo>
                  <a:cubicBezTo>
                    <a:pt x="135" y="22"/>
                    <a:pt x="270" y="22"/>
                    <a:pt x="390" y="22"/>
                  </a:cubicBezTo>
                  <a:cubicBezTo>
                    <a:pt x="510" y="22"/>
                    <a:pt x="625" y="21"/>
                    <a:pt x="720" y="22"/>
                  </a:cubicBezTo>
                  <a:cubicBezTo>
                    <a:pt x="815" y="23"/>
                    <a:pt x="880" y="23"/>
                    <a:pt x="960" y="28"/>
                  </a:cubicBezTo>
                  <a:cubicBezTo>
                    <a:pt x="1040" y="33"/>
                    <a:pt x="1140" y="28"/>
                    <a:pt x="1200" y="52"/>
                  </a:cubicBezTo>
                  <a:cubicBezTo>
                    <a:pt x="1260" y="76"/>
                    <a:pt x="1252" y="93"/>
                    <a:pt x="1320" y="172"/>
                  </a:cubicBezTo>
                  <a:cubicBezTo>
                    <a:pt x="1388" y="251"/>
                    <a:pt x="1543" y="467"/>
                    <a:pt x="1608" y="526"/>
                  </a:cubicBezTo>
                  <a:cubicBezTo>
                    <a:pt x="1673" y="585"/>
                    <a:pt x="1692" y="552"/>
                    <a:pt x="1710" y="526"/>
                  </a:cubicBezTo>
                  <a:cubicBezTo>
                    <a:pt x="1728" y="500"/>
                    <a:pt x="1715" y="433"/>
                    <a:pt x="1716" y="370"/>
                  </a:cubicBezTo>
                  <a:cubicBezTo>
                    <a:pt x="1717" y="307"/>
                    <a:pt x="1713" y="203"/>
                    <a:pt x="1716" y="148"/>
                  </a:cubicBezTo>
                  <a:cubicBezTo>
                    <a:pt x="1719" y="93"/>
                    <a:pt x="1700" y="62"/>
                    <a:pt x="1734" y="40"/>
                  </a:cubicBezTo>
                  <a:cubicBezTo>
                    <a:pt x="1768" y="18"/>
                    <a:pt x="1814" y="22"/>
                    <a:pt x="1920" y="16"/>
                  </a:cubicBezTo>
                  <a:cubicBezTo>
                    <a:pt x="2026" y="10"/>
                    <a:pt x="2258" y="0"/>
                    <a:pt x="2370" y="4"/>
                  </a:cubicBezTo>
                  <a:cubicBezTo>
                    <a:pt x="2482" y="8"/>
                    <a:pt x="2547" y="11"/>
                    <a:pt x="2592" y="40"/>
                  </a:cubicBezTo>
                  <a:cubicBezTo>
                    <a:pt x="2637" y="69"/>
                    <a:pt x="2631" y="91"/>
                    <a:pt x="2640" y="178"/>
                  </a:cubicBezTo>
                  <a:cubicBezTo>
                    <a:pt x="2649" y="265"/>
                    <a:pt x="2645" y="334"/>
                    <a:pt x="2646" y="562"/>
                  </a:cubicBezTo>
                  <a:cubicBezTo>
                    <a:pt x="2647" y="790"/>
                    <a:pt x="2649" y="1348"/>
                    <a:pt x="2646" y="1546"/>
                  </a:cubicBezTo>
                  <a:cubicBezTo>
                    <a:pt x="2643" y="1744"/>
                    <a:pt x="2653" y="1705"/>
                    <a:pt x="2628" y="1750"/>
                  </a:cubicBezTo>
                  <a:cubicBezTo>
                    <a:pt x="2603" y="1795"/>
                    <a:pt x="2661" y="1804"/>
                    <a:pt x="2496" y="1816"/>
                  </a:cubicBezTo>
                  <a:cubicBezTo>
                    <a:pt x="2331" y="1828"/>
                    <a:pt x="1960" y="1820"/>
                    <a:pt x="1638" y="1822"/>
                  </a:cubicBezTo>
                  <a:cubicBezTo>
                    <a:pt x="1316" y="1824"/>
                    <a:pt x="765" y="1831"/>
                    <a:pt x="564" y="1828"/>
                  </a:cubicBezTo>
                  <a:cubicBezTo>
                    <a:pt x="363" y="1825"/>
                    <a:pt x="460" y="1823"/>
                    <a:pt x="432" y="1804"/>
                  </a:cubicBezTo>
                  <a:cubicBezTo>
                    <a:pt x="404" y="1785"/>
                    <a:pt x="401" y="1837"/>
                    <a:pt x="396" y="1714"/>
                  </a:cubicBezTo>
                  <a:cubicBezTo>
                    <a:pt x="391" y="1591"/>
                    <a:pt x="395" y="1189"/>
                    <a:pt x="402" y="1066"/>
                  </a:cubicBezTo>
                  <a:cubicBezTo>
                    <a:pt x="409" y="943"/>
                    <a:pt x="417" y="1000"/>
                    <a:pt x="438" y="976"/>
                  </a:cubicBezTo>
                  <a:cubicBezTo>
                    <a:pt x="459" y="952"/>
                    <a:pt x="491" y="931"/>
                    <a:pt x="528" y="922"/>
                  </a:cubicBezTo>
                  <a:cubicBezTo>
                    <a:pt x="565" y="913"/>
                    <a:pt x="587" y="861"/>
                    <a:pt x="660" y="922"/>
                  </a:cubicBezTo>
                  <a:cubicBezTo>
                    <a:pt x="733" y="983"/>
                    <a:pt x="903" y="1214"/>
                    <a:pt x="966" y="1288"/>
                  </a:cubicBezTo>
                  <a:cubicBezTo>
                    <a:pt x="1029" y="1362"/>
                    <a:pt x="1024" y="1340"/>
                    <a:pt x="1038" y="1366"/>
                  </a:cubicBezTo>
                  <a:cubicBezTo>
                    <a:pt x="1052" y="1392"/>
                    <a:pt x="1056" y="1418"/>
                    <a:pt x="1050" y="1444"/>
                  </a:cubicBezTo>
                  <a:cubicBezTo>
                    <a:pt x="1044" y="1470"/>
                    <a:pt x="1043" y="1505"/>
                    <a:pt x="1002" y="1522"/>
                  </a:cubicBezTo>
                  <a:cubicBezTo>
                    <a:pt x="961" y="1539"/>
                    <a:pt x="868" y="1543"/>
                    <a:pt x="804" y="1546"/>
                  </a:cubicBezTo>
                  <a:cubicBezTo>
                    <a:pt x="740" y="1549"/>
                    <a:pt x="738" y="1541"/>
                    <a:pt x="618" y="1540"/>
                  </a:cubicBezTo>
                  <a:cubicBezTo>
                    <a:pt x="498" y="1539"/>
                    <a:pt x="177" y="1541"/>
                    <a:pt x="84" y="154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93" name="Line 7">
              <a:extLst>
                <a:ext uri="{FF2B5EF4-FFF2-40B4-BE49-F238E27FC236}">
                  <a16:creationId xmlns:a16="http://schemas.microsoft.com/office/drawing/2014/main" id="{B6847908-8187-4DC2-B2F4-479180C87A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4" y="2028"/>
              <a:ext cx="0" cy="4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5816" name="Text Box 8">
            <a:extLst>
              <a:ext uri="{FF2B5EF4-FFF2-40B4-BE49-F238E27FC236}">
                <a16:creationId xmlns:a16="http://schemas.microsoft.com/office/drawing/2014/main" id="{BA461572-9F0D-417E-B351-47371A029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787400"/>
            <a:ext cx="27241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正半周时：</a:t>
            </a:r>
            <a:endParaRPr kumimoji="1" lang="zh-CN" altLang="en-US" sz="3033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5817" name="Text Box 9">
            <a:extLst>
              <a:ext uri="{FF2B5EF4-FFF2-40B4-BE49-F238E27FC236}">
                <a16:creationId xmlns:a16="http://schemas.microsoft.com/office/drawing/2014/main" id="{5EF28547-492A-47DE-AF97-E05AFA671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-38099"/>
            <a:ext cx="27241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工作原理</a:t>
            </a:r>
          </a:p>
        </p:txBody>
      </p:sp>
      <p:sp>
        <p:nvSpPr>
          <p:cNvPr id="12295" name="Text Box 10">
            <a:extLst>
              <a:ext uri="{FF2B5EF4-FFF2-40B4-BE49-F238E27FC236}">
                <a16:creationId xmlns:a16="http://schemas.microsoft.com/office/drawing/2014/main" id="{934914C9-3135-4A9D-99AA-730618894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3200" y="127001"/>
            <a:ext cx="4240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Tr</a:t>
            </a:r>
          </a:p>
        </p:txBody>
      </p:sp>
      <p:grpSp>
        <p:nvGrpSpPr>
          <p:cNvPr id="12296" name="Group 11">
            <a:extLst>
              <a:ext uri="{FF2B5EF4-FFF2-40B4-BE49-F238E27FC236}">
                <a16:creationId xmlns:a16="http://schemas.microsoft.com/office/drawing/2014/main" id="{D31E1F35-EC48-48FF-B27E-4D7C6E3ECB43}"/>
              </a:ext>
            </a:extLst>
          </p:cNvPr>
          <p:cNvGrpSpPr>
            <a:grpSpLocks/>
          </p:cNvGrpSpPr>
          <p:nvPr/>
        </p:nvGrpSpPr>
        <p:grpSpPr bwMode="auto">
          <a:xfrm>
            <a:off x="4044950" y="209550"/>
            <a:ext cx="5861050" cy="2381912"/>
            <a:chOff x="2352" y="288"/>
            <a:chExt cx="3408" cy="1385"/>
          </a:xfrm>
        </p:grpSpPr>
        <p:sp>
          <p:nvSpPr>
            <p:cNvPr id="12338" name="Line 12">
              <a:extLst>
                <a:ext uri="{FF2B5EF4-FFF2-40B4-BE49-F238E27FC236}">
                  <a16:creationId xmlns:a16="http://schemas.microsoft.com/office/drawing/2014/main" id="{9C20D380-4F4A-4AAA-BE29-A3A99E937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1" y="440"/>
              <a:ext cx="44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9" name="Oval 13">
              <a:extLst>
                <a:ext uri="{FF2B5EF4-FFF2-40B4-BE49-F238E27FC236}">
                  <a16:creationId xmlns:a16="http://schemas.microsoft.com/office/drawing/2014/main" id="{C66BB448-06EE-454A-BDC1-5FA415E09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3" y="419"/>
              <a:ext cx="37" cy="3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40" name="Line 14">
              <a:extLst>
                <a:ext uri="{FF2B5EF4-FFF2-40B4-BE49-F238E27FC236}">
                  <a16:creationId xmlns:a16="http://schemas.microsoft.com/office/drawing/2014/main" id="{A9E0811D-B914-44EC-877F-F58E11382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1" y="1433"/>
              <a:ext cx="44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1" name="Oval 15">
              <a:extLst>
                <a:ext uri="{FF2B5EF4-FFF2-40B4-BE49-F238E27FC236}">
                  <a16:creationId xmlns:a16="http://schemas.microsoft.com/office/drawing/2014/main" id="{B162D00A-B940-44ED-A1CA-43F311EB9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3" y="1413"/>
              <a:ext cx="37" cy="3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42" name="Freeform 16">
              <a:extLst>
                <a:ext uri="{FF2B5EF4-FFF2-40B4-BE49-F238E27FC236}">
                  <a16:creationId xmlns:a16="http://schemas.microsoft.com/office/drawing/2014/main" id="{CD0D2573-EDC0-4300-869B-74071E8AE9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3" y="649"/>
              <a:ext cx="36" cy="573"/>
            </a:xfrm>
            <a:custGeom>
              <a:avLst/>
              <a:gdLst>
                <a:gd name="T0" fmla="*/ 0 w 48"/>
                <a:gd name="T1" fmla="*/ 0 h 768"/>
                <a:gd name="T2" fmla="*/ 36 w 48"/>
                <a:gd name="T3" fmla="*/ 72 h 768"/>
                <a:gd name="T4" fmla="*/ 0 w 48"/>
                <a:gd name="T5" fmla="*/ 143 h 768"/>
                <a:gd name="T6" fmla="*/ 36 w 48"/>
                <a:gd name="T7" fmla="*/ 215 h 768"/>
                <a:gd name="T8" fmla="*/ 0 w 48"/>
                <a:gd name="T9" fmla="*/ 287 h 768"/>
                <a:gd name="T10" fmla="*/ 36 w 48"/>
                <a:gd name="T11" fmla="*/ 358 h 768"/>
                <a:gd name="T12" fmla="*/ 0 w 48"/>
                <a:gd name="T13" fmla="*/ 430 h 768"/>
                <a:gd name="T14" fmla="*/ 36 w 48"/>
                <a:gd name="T15" fmla="*/ 501 h 768"/>
                <a:gd name="T16" fmla="*/ 0 w 48"/>
                <a:gd name="T17" fmla="*/ 573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43" name="Freeform 17">
              <a:extLst>
                <a:ext uri="{FF2B5EF4-FFF2-40B4-BE49-F238E27FC236}">
                  <a16:creationId xmlns:a16="http://schemas.microsoft.com/office/drawing/2014/main" id="{31DDCC4A-F3C8-4783-A664-4B680E3185F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36" y="649"/>
              <a:ext cx="37" cy="573"/>
            </a:xfrm>
            <a:custGeom>
              <a:avLst/>
              <a:gdLst>
                <a:gd name="T0" fmla="*/ 0 w 48"/>
                <a:gd name="T1" fmla="*/ 0 h 768"/>
                <a:gd name="T2" fmla="*/ 37 w 48"/>
                <a:gd name="T3" fmla="*/ 72 h 768"/>
                <a:gd name="T4" fmla="*/ 0 w 48"/>
                <a:gd name="T5" fmla="*/ 143 h 768"/>
                <a:gd name="T6" fmla="*/ 37 w 48"/>
                <a:gd name="T7" fmla="*/ 215 h 768"/>
                <a:gd name="T8" fmla="*/ 0 w 48"/>
                <a:gd name="T9" fmla="*/ 287 h 768"/>
                <a:gd name="T10" fmla="*/ 37 w 48"/>
                <a:gd name="T11" fmla="*/ 358 h 768"/>
                <a:gd name="T12" fmla="*/ 0 w 48"/>
                <a:gd name="T13" fmla="*/ 430 h 768"/>
                <a:gd name="T14" fmla="*/ 37 w 48"/>
                <a:gd name="T15" fmla="*/ 501 h 768"/>
                <a:gd name="T16" fmla="*/ 0 w 48"/>
                <a:gd name="T17" fmla="*/ 573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44" name="Line 18">
              <a:extLst>
                <a:ext uri="{FF2B5EF4-FFF2-40B4-BE49-F238E27FC236}">
                  <a16:creationId xmlns:a16="http://schemas.microsoft.com/office/drawing/2014/main" id="{C7ED569E-7E15-48CF-9773-3EE6638FC8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6" y="534"/>
              <a:ext cx="0" cy="80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5" name="Line 19">
              <a:extLst>
                <a:ext uri="{FF2B5EF4-FFF2-40B4-BE49-F238E27FC236}">
                  <a16:creationId xmlns:a16="http://schemas.microsoft.com/office/drawing/2014/main" id="{E0A68F0E-CDA4-458C-8205-4457C18DC8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3" y="440"/>
              <a:ext cx="10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6" name="Line 20">
              <a:extLst>
                <a:ext uri="{FF2B5EF4-FFF2-40B4-BE49-F238E27FC236}">
                  <a16:creationId xmlns:a16="http://schemas.microsoft.com/office/drawing/2014/main" id="{472199FD-A830-4454-90BC-0D9833631E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" y="1431"/>
              <a:ext cx="1023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7" name="Line 21">
              <a:extLst>
                <a:ext uri="{FF2B5EF4-FFF2-40B4-BE49-F238E27FC236}">
                  <a16:creationId xmlns:a16="http://schemas.microsoft.com/office/drawing/2014/main" id="{01F10642-588D-43AB-BF41-2CCA62D02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5" y="419"/>
              <a:ext cx="5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8" name="Rectangle 22">
              <a:extLst>
                <a:ext uri="{FF2B5EF4-FFF2-40B4-BE49-F238E27FC236}">
                  <a16:creationId xmlns:a16="http://schemas.microsoft.com/office/drawing/2014/main" id="{AC1A83D2-346E-4D25-B6EB-978623BFE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7" y="841"/>
              <a:ext cx="90" cy="3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49" name="Line 23">
              <a:extLst>
                <a:ext uri="{FF2B5EF4-FFF2-40B4-BE49-F238E27FC236}">
                  <a16:creationId xmlns:a16="http://schemas.microsoft.com/office/drawing/2014/main" id="{EFBF893C-9143-41E2-8B6C-3246B03E2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3" y="1673"/>
              <a:ext cx="1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50" name="Group 24">
              <a:extLst>
                <a:ext uri="{FF2B5EF4-FFF2-40B4-BE49-F238E27FC236}">
                  <a16:creationId xmlns:a16="http://schemas.microsoft.com/office/drawing/2014/main" id="{CF54074A-884D-4910-B476-A047EEDC71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589"/>
              <a:ext cx="547" cy="560"/>
              <a:chOff x="1872" y="1117"/>
              <a:chExt cx="547" cy="560"/>
            </a:xfrm>
          </p:grpSpPr>
          <p:grpSp>
            <p:nvGrpSpPr>
              <p:cNvPr id="12387" name="Group 25">
                <a:extLst>
                  <a:ext uri="{FF2B5EF4-FFF2-40B4-BE49-F238E27FC236}">
                    <a16:creationId xmlns:a16="http://schemas.microsoft.com/office/drawing/2014/main" id="{EF2C069A-6BC8-4FE2-84CF-C8F13A3A4C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81" y="1220"/>
                <a:ext cx="538" cy="318"/>
                <a:chOff x="1089" y="2072"/>
                <a:chExt cx="702" cy="399"/>
              </a:xfrm>
            </p:grpSpPr>
            <p:sp>
              <p:nvSpPr>
                <p:cNvPr id="12390" name="Line 26">
                  <a:extLst>
                    <a:ext uri="{FF2B5EF4-FFF2-40B4-BE49-F238E27FC236}">
                      <a16:creationId xmlns:a16="http://schemas.microsoft.com/office/drawing/2014/main" id="{9D23A58B-B7C8-4BF1-B58E-CAFE8D13CD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89" y="2072"/>
                  <a:ext cx="0" cy="39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1" name="Line 27">
                  <a:extLst>
                    <a:ext uri="{FF2B5EF4-FFF2-40B4-BE49-F238E27FC236}">
                      <a16:creationId xmlns:a16="http://schemas.microsoft.com/office/drawing/2014/main" id="{E3CF8318-8392-46CC-99DE-1D9C7ACB3B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89" y="2471"/>
                  <a:ext cx="70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388" name="Freeform 28">
                <a:extLst>
                  <a:ext uri="{FF2B5EF4-FFF2-40B4-BE49-F238E27FC236}">
                    <a16:creationId xmlns:a16="http://schemas.microsoft.com/office/drawing/2014/main" id="{82C05377-C579-41AA-B2CC-4028C2600EF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880" y="1378"/>
                <a:ext cx="389" cy="299"/>
              </a:xfrm>
              <a:custGeom>
                <a:avLst/>
                <a:gdLst>
                  <a:gd name="T0" fmla="*/ 0 w 1932"/>
                  <a:gd name="T1" fmla="*/ 149 h 753"/>
                  <a:gd name="T2" fmla="*/ 99 w 1932"/>
                  <a:gd name="T3" fmla="*/ 1 h 753"/>
                  <a:gd name="T4" fmla="*/ 193 w 1932"/>
                  <a:gd name="T5" fmla="*/ 145 h 753"/>
                  <a:gd name="T6" fmla="*/ 295 w 1932"/>
                  <a:gd name="T7" fmla="*/ 298 h 753"/>
                  <a:gd name="T8" fmla="*/ 389 w 1932"/>
                  <a:gd name="T9" fmla="*/ 149 h 7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32" h="753">
                    <a:moveTo>
                      <a:pt x="0" y="376"/>
                    </a:moveTo>
                    <a:cubicBezTo>
                      <a:pt x="166" y="190"/>
                      <a:pt x="332" y="4"/>
                      <a:pt x="492" y="2"/>
                    </a:cubicBezTo>
                    <a:cubicBezTo>
                      <a:pt x="652" y="0"/>
                      <a:pt x="798" y="239"/>
                      <a:pt x="960" y="364"/>
                    </a:cubicBezTo>
                    <a:cubicBezTo>
                      <a:pt x="1122" y="489"/>
                      <a:pt x="1301" y="749"/>
                      <a:pt x="1463" y="751"/>
                    </a:cubicBezTo>
                    <a:cubicBezTo>
                      <a:pt x="1625" y="753"/>
                      <a:pt x="1854" y="439"/>
                      <a:pt x="1932" y="376"/>
                    </a:cubicBezTo>
                  </a:path>
                </a:pathLst>
              </a:custGeom>
              <a:noFill/>
              <a:ln w="38100" cap="flat" cmpd="sng">
                <a:solidFill>
                  <a:srgbClr val="CC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389" name="Text Box 29">
                <a:extLst>
                  <a:ext uri="{FF2B5EF4-FFF2-40B4-BE49-F238E27FC236}">
                    <a16:creationId xmlns:a16="http://schemas.microsoft.com/office/drawing/2014/main" id="{96D0F2C3-BF87-45E3-80D2-4A0E9757AF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1117"/>
                <a:ext cx="271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167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2167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1</a:t>
                </a: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  <p:sp>
          <p:nvSpPr>
            <p:cNvPr id="12351" name="Text Box 30">
              <a:extLst>
                <a:ext uri="{FF2B5EF4-FFF2-40B4-BE49-F238E27FC236}">
                  <a16:creationId xmlns:a16="http://schemas.microsoft.com/office/drawing/2014/main" id="{6C66D446-FEBF-4C86-9B72-F66DFD6A9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720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167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2352" name="Line 31">
              <a:extLst>
                <a:ext uri="{FF2B5EF4-FFF2-40B4-BE49-F238E27FC236}">
                  <a16:creationId xmlns:a16="http://schemas.microsoft.com/office/drawing/2014/main" id="{536F74A5-030C-431F-B65F-13B280234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3" y="438"/>
              <a:ext cx="0" cy="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3" name="Line 32">
              <a:extLst>
                <a:ext uri="{FF2B5EF4-FFF2-40B4-BE49-F238E27FC236}">
                  <a16:creationId xmlns:a16="http://schemas.microsoft.com/office/drawing/2014/main" id="{F2455664-888B-45AF-B155-0BC470E952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3" y="1222"/>
              <a:ext cx="0" cy="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4" name="Line 33">
              <a:extLst>
                <a:ext uri="{FF2B5EF4-FFF2-40B4-BE49-F238E27FC236}">
                  <a16:creationId xmlns:a16="http://schemas.microsoft.com/office/drawing/2014/main" id="{87D6155F-F1DA-4646-AFCB-4596DB56E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3" y="439"/>
              <a:ext cx="0" cy="2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5" name="Line 34">
              <a:extLst>
                <a:ext uri="{FF2B5EF4-FFF2-40B4-BE49-F238E27FC236}">
                  <a16:creationId xmlns:a16="http://schemas.microsoft.com/office/drawing/2014/main" id="{93F8E0A0-EB09-4E90-9650-644A7AF7C2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3" y="1222"/>
              <a:ext cx="0" cy="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6" name="Line 35">
              <a:extLst>
                <a:ext uri="{FF2B5EF4-FFF2-40B4-BE49-F238E27FC236}">
                  <a16:creationId xmlns:a16="http://schemas.microsoft.com/office/drawing/2014/main" id="{BD552585-6D91-49E4-A20F-546E264EF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9" y="438"/>
              <a:ext cx="0" cy="1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7" name="Line 36">
              <a:extLst>
                <a:ext uri="{FF2B5EF4-FFF2-40B4-BE49-F238E27FC236}">
                  <a16:creationId xmlns:a16="http://schemas.microsoft.com/office/drawing/2014/main" id="{0C2DF727-F866-4889-B73F-025A032E66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9" y="1336"/>
              <a:ext cx="0" cy="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8" name="Rectangle 37">
              <a:extLst>
                <a:ext uri="{FF2B5EF4-FFF2-40B4-BE49-F238E27FC236}">
                  <a16:creationId xmlns:a16="http://schemas.microsoft.com/office/drawing/2014/main" id="{A9314B4B-6C6B-43FB-9436-E70AE9BA33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4004" y="675"/>
              <a:ext cx="558" cy="535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2359" name="Group 38">
              <a:extLst>
                <a:ext uri="{FF2B5EF4-FFF2-40B4-BE49-F238E27FC236}">
                  <a16:creationId xmlns:a16="http://schemas.microsoft.com/office/drawing/2014/main" id="{07366CD1-1FAF-466C-AED0-AAB29B5D23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0" y="629"/>
              <a:ext cx="119" cy="202"/>
              <a:chOff x="2216" y="2436"/>
              <a:chExt cx="156" cy="254"/>
            </a:xfrm>
          </p:grpSpPr>
          <p:sp>
            <p:nvSpPr>
              <p:cNvPr id="12385" name="Line 39">
                <a:extLst>
                  <a:ext uri="{FF2B5EF4-FFF2-40B4-BE49-F238E27FC236}">
                    <a16:creationId xmlns:a16="http://schemas.microsoft.com/office/drawing/2014/main" id="{1F5E978E-7057-4AAB-B3CE-8ECB0FC85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6" name="AutoShape 40">
                <a:extLst>
                  <a:ext uri="{FF2B5EF4-FFF2-40B4-BE49-F238E27FC236}">
                    <a16:creationId xmlns:a16="http://schemas.microsoft.com/office/drawing/2014/main" id="{71E1C728-FAB7-4CAB-A2B5-A1530CAD3F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2360" name="Group 41">
              <a:extLst>
                <a:ext uri="{FF2B5EF4-FFF2-40B4-BE49-F238E27FC236}">
                  <a16:creationId xmlns:a16="http://schemas.microsoft.com/office/drawing/2014/main" id="{46091A52-A820-4F2C-8914-DFB6060B90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8" y="1000"/>
              <a:ext cx="120" cy="203"/>
              <a:chOff x="2216" y="2436"/>
              <a:chExt cx="156" cy="254"/>
            </a:xfrm>
          </p:grpSpPr>
          <p:sp>
            <p:nvSpPr>
              <p:cNvPr id="12383" name="Line 42">
                <a:extLst>
                  <a:ext uri="{FF2B5EF4-FFF2-40B4-BE49-F238E27FC236}">
                    <a16:creationId xmlns:a16="http://schemas.microsoft.com/office/drawing/2014/main" id="{456726A8-0C12-489D-934A-ABDC81119B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4" name="AutoShape 43">
                <a:extLst>
                  <a:ext uri="{FF2B5EF4-FFF2-40B4-BE49-F238E27FC236}">
                    <a16:creationId xmlns:a16="http://schemas.microsoft.com/office/drawing/2014/main" id="{284074A5-2331-4CF9-9D83-C4F8C7F0A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2361" name="Group 44">
              <a:extLst>
                <a:ext uri="{FF2B5EF4-FFF2-40B4-BE49-F238E27FC236}">
                  <a16:creationId xmlns:a16="http://schemas.microsoft.com/office/drawing/2014/main" id="{D65C26E9-EA62-4D16-BDBC-F663BFB2B30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429" y="649"/>
              <a:ext cx="124" cy="194"/>
              <a:chOff x="2216" y="2436"/>
              <a:chExt cx="156" cy="254"/>
            </a:xfrm>
          </p:grpSpPr>
          <p:sp>
            <p:nvSpPr>
              <p:cNvPr id="12381" name="Line 45">
                <a:extLst>
                  <a:ext uri="{FF2B5EF4-FFF2-40B4-BE49-F238E27FC236}">
                    <a16:creationId xmlns:a16="http://schemas.microsoft.com/office/drawing/2014/main" id="{4C0FBCC0-1AC4-4FA1-9754-0A5C90DFC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2" name="AutoShape 46">
                <a:extLst>
                  <a:ext uri="{FF2B5EF4-FFF2-40B4-BE49-F238E27FC236}">
                    <a16:creationId xmlns:a16="http://schemas.microsoft.com/office/drawing/2014/main" id="{300C04DA-3FE7-41A0-AD9E-9761DCBF03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2362" name="Group 47">
              <a:extLst>
                <a:ext uri="{FF2B5EF4-FFF2-40B4-BE49-F238E27FC236}">
                  <a16:creationId xmlns:a16="http://schemas.microsoft.com/office/drawing/2014/main" id="{ED8BF1B6-4A13-4DF6-B349-BA6FFDD2297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052" y="1039"/>
              <a:ext cx="124" cy="194"/>
              <a:chOff x="2216" y="2436"/>
              <a:chExt cx="156" cy="254"/>
            </a:xfrm>
          </p:grpSpPr>
          <p:sp>
            <p:nvSpPr>
              <p:cNvPr id="12379" name="Line 48">
                <a:extLst>
                  <a:ext uri="{FF2B5EF4-FFF2-40B4-BE49-F238E27FC236}">
                    <a16:creationId xmlns:a16="http://schemas.microsoft.com/office/drawing/2014/main" id="{2CC9F464-BAC6-4B0B-8B29-F1944EAFA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0" name="AutoShape 49">
                <a:extLst>
                  <a:ext uri="{FF2B5EF4-FFF2-40B4-BE49-F238E27FC236}">
                    <a16:creationId xmlns:a16="http://schemas.microsoft.com/office/drawing/2014/main" id="{A5172024-0955-4A98-AC99-14B021052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2363" name="Line 50">
              <a:extLst>
                <a:ext uri="{FF2B5EF4-FFF2-40B4-BE49-F238E27FC236}">
                  <a16:creationId xmlns:a16="http://schemas.microsoft.com/office/drawing/2014/main" id="{ED64CFAD-6C03-4D0D-A33E-291C014DA9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3" y="953"/>
              <a:ext cx="1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4" name="Line 51">
              <a:extLst>
                <a:ext uri="{FF2B5EF4-FFF2-40B4-BE49-F238E27FC236}">
                  <a16:creationId xmlns:a16="http://schemas.microsoft.com/office/drawing/2014/main" id="{A94948EB-2AA7-4B2A-B38D-F8CC1C2DA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3" y="953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5" name="Line 52">
              <a:extLst>
                <a:ext uri="{FF2B5EF4-FFF2-40B4-BE49-F238E27FC236}">
                  <a16:creationId xmlns:a16="http://schemas.microsoft.com/office/drawing/2014/main" id="{4AE4F9A6-CD52-4871-AE24-7F74153C8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9" y="1149"/>
              <a:ext cx="0" cy="5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6" name="Line 53">
              <a:extLst>
                <a:ext uri="{FF2B5EF4-FFF2-40B4-BE49-F238E27FC236}">
                  <a16:creationId xmlns:a16="http://schemas.microsoft.com/office/drawing/2014/main" id="{A062B26D-23DA-474E-A0E0-823041E0B0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19" y="419"/>
              <a:ext cx="0" cy="4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7" name="Line 54">
              <a:extLst>
                <a:ext uri="{FF2B5EF4-FFF2-40B4-BE49-F238E27FC236}">
                  <a16:creationId xmlns:a16="http://schemas.microsoft.com/office/drawing/2014/main" id="{FBAFA3F2-38FF-45E7-98FF-5AFC49DD44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5" y="419"/>
              <a:ext cx="0" cy="5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8" name="Line 55">
              <a:extLst>
                <a:ext uri="{FF2B5EF4-FFF2-40B4-BE49-F238E27FC236}">
                  <a16:creationId xmlns:a16="http://schemas.microsoft.com/office/drawing/2014/main" id="{E8BD320F-FF8B-47B1-ABB9-A524608BA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9" y="945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9" name="Line 56">
              <a:extLst>
                <a:ext uri="{FF2B5EF4-FFF2-40B4-BE49-F238E27FC236}">
                  <a16:creationId xmlns:a16="http://schemas.microsoft.com/office/drawing/2014/main" id="{BF62F64A-038E-4F3E-981E-257BCFF95B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687"/>
              <a:ext cx="0" cy="5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0" name="Line 57">
              <a:extLst>
                <a:ext uri="{FF2B5EF4-FFF2-40B4-BE49-F238E27FC236}">
                  <a16:creationId xmlns:a16="http://schemas.microsoft.com/office/drawing/2014/main" id="{A09BC8EE-FD0F-4587-A5DF-55FFFC415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8" y="687"/>
              <a:ext cx="0" cy="5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1" name="Text Box 58">
              <a:extLst>
                <a:ext uri="{FF2B5EF4-FFF2-40B4-BE49-F238E27FC236}">
                  <a16:creationId xmlns:a16="http://schemas.microsoft.com/office/drawing/2014/main" id="{86558D67-A16B-403D-A905-2E19FABDC0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288"/>
              <a:ext cx="107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2372" name="Text Box 59">
              <a:extLst>
                <a:ext uri="{FF2B5EF4-FFF2-40B4-BE49-F238E27FC236}">
                  <a16:creationId xmlns:a16="http://schemas.microsoft.com/office/drawing/2014/main" id="{CF0C1233-1BC5-41A9-848F-855A99480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477"/>
              <a:ext cx="458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4</a:t>
              </a:r>
              <a:endParaRPr kumimoji="1"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2373" name="Text Box 60">
              <a:extLst>
                <a:ext uri="{FF2B5EF4-FFF2-40B4-BE49-F238E27FC236}">
                  <a16:creationId xmlns:a16="http://schemas.microsoft.com/office/drawing/2014/main" id="{2F2F4E4D-E0CD-44C0-9148-9B8D8ADCC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113"/>
              <a:ext cx="384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2374" name="Text Box 61">
              <a:extLst>
                <a:ext uri="{FF2B5EF4-FFF2-40B4-BE49-F238E27FC236}">
                  <a16:creationId xmlns:a16="http://schemas.microsoft.com/office/drawing/2014/main" id="{A3DABC25-FF78-43D7-85F9-164127238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480"/>
              <a:ext cx="384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2375" name="Text Box 62">
              <a:extLst>
                <a:ext uri="{FF2B5EF4-FFF2-40B4-BE49-F238E27FC236}">
                  <a16:creationId xmlns:a16="http://schemas.microsoft.com/office/drawing/2014/main" id="{00EDB22D-C4A3-427C-B1FA-FF6F7CA44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113"/>
              <a:ext cx="480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3</a:t>
              </a:r>
              <a:endParaRPr kumimoji="1"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2376" name="Text Box 63">
              <a:extLst>
                <a:ext uri="{FF2B5EF4-FFF2-40B4-BE49-F238E27FC236}">
                  <a16:creationId xmlns:a16="http://schemas.microsoft.com/office/drawing/2014/main" id="{8526A12E-BDD7-4392-BAA3-8523419F9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864"/>
              <a:ext cx="48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L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2377" name="Text Box 64">
              <a:extLst>
                <a:ext uri="{FF2B5EF4-FFF2-40B4-BE49-F238E27FC236}">
                  <a16:creationId xmlns:a16="http://schemas.microsoft.com/office/drawing/2014/main" id="{0D492E06-8D23-4C7A-AB77-9FBBD6953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4" y="864"/>
              <a:ext cx="35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2378" name="Line 65">
              <a:extLst>
                <a:ext uri="{FF2B5EF4-FFF2-40B4-BE49-F238E27FC236}">
                  <a16:creationId xmlns:a16="http://schemas.microsoft.com/office/drawing/2014/main" id="{89E79F92-F8F5-4587-9E6E-D1ACAB0D8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672"/>
              <a:ext cx="0" cy="6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5874" name="Text Box 66">
            <a:extLst>
              <a:ext uri="{FF2B5EF4-FFF2-40B4-BE49-F238E27FC236}">
                <a16:creationId xmlns:a16="http://schemas.microsoft.com/office/drawing/2014/main" id="{88671B31-D9D2-4A6E-9A76-34D812771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1530350"/>
            <a:ext cx="3797300" cy="1326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2</a:t>
            </a: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&gt;0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通，</a:t>
            </a:r>
            <a:endParaRPr kumimoji="1" lang="zh-CN" altLang="en-US" sz="3033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止；</a:t>
            </a:r>
          </a:p>
        </p:txBody>
      </p:sp>
      <p:sp>
        <p:nvSpPr>
          <p:cNvPr id="375875" name="Text Box 67">
            <a:extLst>
              <a:ext uri="{FF2B5EF4-FFF2-40B4-BE49-F238E27FC236}">
                <a16:creationId xmlns:a16="http://schemas.microsoft.com/office/drawing/2014/main" id="{E04CEFB9-ABA5-4271-BF24-42382FBB6FFD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247650" y="4667250"/>
            <a:ext cx="3879850" cy="1326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通，</a:t>
            </a:r>
            <a:endParaRPr kumimoji="1" lang="zh-CN" altLang="en-US" sz="3033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              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止；</a:t>
            </a:r>
          </a:p>
        </p:txBody>
      </p:sp>
      <p:sp>
        <p:nvSpPr>
          <p:cNvPr id="375876" name="Text Box 68">
            <a:extLst>
              <a:ext uri="{FF2B5EF4-FFF2-40B4-BE49-F238E27FC236}">
                <a16:creationId xmlns:a16="http://schemas.microsoft.com/office/drawing/2014/main" id="{07A88687-0202-41B1-9F74-72938B9BC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0" y="3016251"/>
            <a:ext cx="1485900" cy="62587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0</a:t>
            </a: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=</a:t>
            </a: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2</a:t>
            </a:r>
          </a:p>
        </p:txBody>
      </p:sp>
      <p:sp>
        <p:nvSpPr>
          <p:cNvPr id="375877" name="Text Box 69">
            <a:extLst>
              <a:ext uri="{FF2B5EF4-FFF2-40B4-BE49-F238E27FC236}">
                <a16:creationId xmlns:a16="http://schemas.microsoft.com/office/drawing/2014/main" id="{A3C5D028-C32B-4C91-9AFD-C8A8BCF12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153151"/>
            <a:ext cx="1485900" cy="62587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0</a:t>
            </a: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=-</a:t>
            </a: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2</a:t>
            </a:r>
          </a:p>
        </p:txBody>
      </p:sp>
      <p:sp>
        <p:nvSpPr>
          <p:cNvPr id="375878" name="Text Box 70">
            <a:extLst>
              <a:ext uri="{FF2B5EF4-FFF2-40B4-BE49-F238E27FC236}">
                <a16:creationId xmlns:a16="http://schemas.microsoft.com/office/drawing/2014/main" id="{E1AA336D-866B-4428-B194-30A64DE9F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006850"/>
            <a:ext cx="27241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负半周时：</a:t>
            </a:r>
            <a:endParaRPr kumimoji="1" lang="zh-CN" altLang="en-US" sz="3033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75879" name="Group 71">
            <a:extLst>
              <a:ext uri="{FF2B5EF4-FFF2-40B4-BE49-F238E27FC236}">
                <a16:creationId xmlns:a16="http://schemas.microsoft.com/office/drawing/2014/main" id="{0C9DB8BB-1B55-4D6B-A658-177BA6A85C94}"/>
              </a:ext>
            </a:extLst>
          </p:cNvPr>
          <p:cNvGrpSpPr>
            <a:grpSpLocks/>
          </p:cNvGrpSpPr>
          <p:nvPr/>
        </p:nvGrpSpPr>
        <p:grpSpPr bwMode="auto">
          <a:xfrm>
            <a:off x="5811177" y="152797"/>
            <a:ext cx="3384550" cy="2559050"/>
            <a:chOff x="1998" y="1587"/>
            <a:chExt cx="2359" cy="1715"/>
          </a:xfrm>
        </p:grpSpPr>
        <p:sp>
          <p:nvSpPr>
            <p:cNvPr id="12336" name="Freeform 72">
              <a:extLst>
                <a:ext uri="{FF2B5EF4-FFF2-40B4-BE49-F238E27FC236}">
                  <a16:creationId xmlns:a16="http://schemas.microsoft.com/office/drawing/2014/main" id="{2E3EF4D2-121B-4208-B40C-7440685743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8" y="1587"/>
              <a:ext cx="2359" cy="1715"/>
            </a:xfrm>
            <a:custGeom>
              <a:avLst/>
              <a:gdLst>
                <a:gd name="T0" fmla="*/ 30 w 2359"/>
                <a:gd name="T1" fmla="*/ 1437 h 1715"/>
                <a:gd name="T2" fmla="*/ 834 w 2359"/>
                <a:gd name="T3" fmla="*/ 1437 h 1715"/>
                <a:gd name="T4" fmla="*/ 1014 w 2359"/>
                <a:gd name="T5" fmla="*/ 1425 h 1715"/>
                <a:gd name="T6" fmla="*/ 1122 w 2359"/>
                <a:gd name="T7" fmla="*/ 1383 h 1715"/>
                <a:gd name="T8" fmla="*/ 1242 w 2359"/>
                <a:gd name="T9" fmla="*/ 1251 h 1715"/>
                <a:gd name="T10" fmla="*/ 1344 w 2359"/>
                <a:gd name="T11" fmla="*/ 1155 h 1715"/>
                <a:gd name="T12" fmla="*/ 1554 w 2359"/>
                <a:gd name="T13" fmla="*/ 915 h 1715"/>
                <a:gd name="T14" fmla="*/ 1686 w 2359"/>
                <a:gd name="T15" fmla="*/ 735 h 1715"/>
                <a:gd name="T16" fmla="*/ 1800 w 2359"/>
                <a:gd name="T17" fmla="*/ 597 h 1715"/>
                <a:gd name="T18" fmla="*/ 1818 w 2359"/>
                <a:gd name="T19" fmla="*/ 447 h 1715"/>
                <a:gd name="T20" fmla="*/ 1818 w 2359"/>
                <a:gd name="T21" fmla="*/ 297 h 1715"/>
                <a:gd name="T22" fmla="*/ 1830 w 2359"/>
                <a:gd name="T23" fmla="*/ 117 h 1715"/>
                <a:gd name="T24" fmla="*/ 1848 w 2359"/>
                <a:gd name="T25" fmla="*/ 51 h 1715"/>
                <a:gd name="T26" fmla="*/ 1896 w 2359"/>
                <a:gd name="T27" fmla="*/ 15 h 1715"/>
                <a:gd name="T28" fmla="*/ 2058 w 2359"/>
                <a:gd name="T29" fmla="*/ 9 h 1715"/>
                <a:gd name="T30" fmla="*/ 2250 w 2359"/>
                <a:gd name="T31" fmla="*/ 3 h 1715"/>
                <a:gd name="T32" fmla="*/ 2316 w 2359"/>
                <a:gd name="T33" fmla="*/ 27 h 1715"/>
                <a:gd name="T34" fmla="*/ 2346 w 2359"/>
                <a:gd name="T35" fmla="*/ 87 h 1715"/>
                <a:gd name="T36" fmla="*/ 2340 w 2359"/>
                <a:gd name="T37" fmla="*/ 177 h 1715"/>
                <a:gd name="T38" fmla="*/ 2328 w 2359"/>
                <a:gd name="T39" fmla="*/ 591 h 1715"/>
                <a:gd name="T40" fmla="*/ 2322 w 2359"/>
                <a:gd name="T41" fmla="*/ 723 h 1715"/>
                <a:gd name="T42" fmla="*/ 2334 w 2359"/>
                <a:gd name="T43" fmla="*/ 933 h 1715"/>
                <a:gd name="T44" fmla="*/ 2340 w 2359"/>
                <a:gd name="T45" fmla="*/ 1089 h 1715"/>
                <a:gd name="T46" fmla="*/ 2334 w 2359"/>
                <a:gd name="T47" fmla="*/ 1149 h 1715"/>
                <a:gd name="T48" fmla="*/ 2340 w 2359"/>
                <a:gd name="T49" fmla="*/ 1245 h 1715"/>
                <a:gd name="T50" fmla="*/ 2340 w 2359"/>
                <a:gd name="T51" fmla="*/ 1299 h 1715"/>
                <a:gd name="T52" fmla="*/ 2352 w 2359"/>
                <a:gd name="T53" fmla="*/ 1581 h 1715"/>
                <a:gd name="T54" fmla="*/ 2298 w 2359"/>
                <a:gd name="T55" fmla="*/ 1683 h 1715"/>
                <a:gd name="T56" fmla="*/ 2076 w 2359"/>
                <a:gd name="T57" fmla="*/ 1701 h 1715"/>
                <a:gd name="T58" fmla="*/ 1602 w 2359"/>
                <a:gd name="T59" fmla="*/ 1713 h 1715"/>
                <a:gd name="T60" fmla="*/ 1128 w 2359"/>
                <a:gd name="T61" fmla="*/ 1713 h 1715"/>
                <a:gd name="T62" fmla="*/ 672 w 2359"/>
                <a:gd name="T63" fmla="*/ 1707 h 1715"/>
                <a:gd name="T64" fmla="*/ 522 w 2359"/>
                <a:gd name="T65" fmla="*/ 1701 h 1715"/>
                <a:gd name="T66" fmla="*/ 504 w 2359"/>
                <a:gd name="T67" fmla="*/ 1671 h 1715"/>
                <a:gd name="T68" fmla="*/ 480 w 2359"/>
                <a:gd name="T69" fmla="*/ 1593 h 1715"/>
                <a:gd name="T70" fmla="*/ 468 w 2359"/>
                <a:gd name="T71" fmla="*/ 1377 h 1715"/>
                <a:gd name="T72" fmla="*/ 468 w 2359"/>
                <a:gd name="T73" fmla="*/ 1293 h 1715"/>
                <a:gd name="T74" fmla="*/ 462 w 2359"/>
                <a:gd name="T75" fmla="*/ 999 h 1715"/>
                <a:gd name="T76" fmla="*/ 516 w 2359"/>
                <a:gd name="T77" fmla="*/ 849 h 1715"/>
                <a:gd name="T78" fmla="*/ 612 w 2359"/>
                <a:gd name="T79" fmla="*/ 765 h 1715"/>
                <a:gd name="T80" fmla="*/ 894 w 2359"/>
                <a:gd name="T81" fmla="*/ 537 h 1715"/>
                <a:gd name="T82" fmla="*/ 1074 w 2359"/>
                <a:gd name="T83" fmla="*/ 333 h 1715"/>
                <a:gd name="T84" fmla="*/ 1056 w 2359"/>
                <a:gd name="T85" fmla="*/ 141 h 1715"/>
                <a:gd name="T86" fmla="*/ 1056 w 2359"/>
                <a:gd name="T87" fmla="*/ 129 h 1715"/>
                <a:gd name="T88" fmla="*/ 954 w 2359"/>
                <a:gd name="T89" fmla="*/ 105 h 1715"/>
                <a:gd name="T90" fmla="*/ 492 w 2359"/>
                <a:gd name="T91" fmla="*/ 105 h 1715"/>
                <a:gd name="T92" fmla="*/ 150 w 2359"/>
                <a:gd name="T93" fmla="*/ 105 h 1715"/>
                <a:gd name="T94" fmla="*/ 0 w 2359"/>
                <a:gd name="T95" fmla="*/ 99 h 171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359" h="1715">
                  <a:moveTo>
                    <a:pt x="30" y="1437"/>
                  </a:moveTo>
                  <a:cubicBezTo>
                    <a:pt x="350" y="1438"/>
                    <a:pt x="670" y="1439"/>
                    <a:pt x="834" y="1437"/>
                  </a:cubicBezTo>
                  <a:cubicBezTo>
                    <a:pt x="998" y="1435"/>
                    <a:pt x="966" y="1434"/>
                    <a:pt x="1014" y="1425"/>
                  </a:cubicBezTo>
                  <a:cubicBezTo>
                    <a:pt x="1062" y="1416"/>
                    <a:pt x="1084" y="1412"/>
                    <a:pt x="1122" y="1383"/>
                  </a:cubicBezTo>
                  <a:cubicBezTo>
                    <a:pt x="1160" y="1354"/>
                    <a:pt x="1205" y="1289"/>
                    <a:pt x="1242" y="1251"/>
                  </a:cubicBezTo>
                  <a:cubicBezTo>
                    <a:pt x="1279" y="1213"/>
                    <a:pt x="1292" y="1211"/>
                    <a:pt x="1344" y="1155"/>
                  </a:cubicBezTo>
                  <a:cubicBezTo>
                    <a:pt x="1396" y="1099"/>
                    <a:pt x="1497" y="985"/>
                    <a:pt x="1554" y="915"/>
                  </a:cubicBezTo>
                  <a:cubicBezTo>
                    <a:pt x="1611" y="845"/>
                    <a:pt x="1645" y="788"/>
                    <a:pt x="1686" y="735"/>
                  </a:cubicBezTo>
                  <a:cubicBezTo>
                    <a:pt x="1727" y="682"/>
                    <a:pt x="1778" y="645"/>
                    <a:pt x="1800" y="597"/>
                  </a:cubicBezTo>
                  <a:cubicBezTo>
                    <a:pt x="1822" y="549"/>
                    <a:pt x="1815" y="497"/>
                    <a:pt x="1818" y="447"/>
                  </a:cubicBezTo>
                  <a:cubicBezTo>
                    <a:pt x="1821" y="397"/>
                    <a:pt x="1816" y="352"/>
                    <a:pt x="1818" y="297"/>
                  </a:cubicBezTo>
                  <a:cubicBezTo>
                    <a:pt x="1820" y="242"/>
                    <a:pt x="1825" y="158"/>
                    <a:pt x="1830" y="117"/>
                  </a:cubicBezTo>
                  <a:cubicBezTo>
                    <a:pt x="1835" y="76"/>
                    <a:pt x="1837" y="68"/>
                    <a:pt x="1848" y="51"/>
                  </a:cubicBezTo>
                  <a:cubicBezTo>
                    <a:pt x="1859" y="34"/>
                    <a:pt x="1861" y="22"/>
                    <a:pt x="1896" y="15"/>
                  </a:cubicBezTo>
                  <a:cubicBezTo>
                    <a:pt x="1931" y="8"/>
                    <a:pt x="1999" y="11"/>
                    <a:pt x="2058" y="9"/>
                  </a:cubicBezTo>
                  <a:cubicBezTo>
                    <a:pt x="2117" y="7"/>
                    <a:pt x="2207" y="0"/>
                    <a:pt x="2250" y="3"/>
                  </a:cubicBezTo>
                  <a:cubicBezTo>
                    <a:pt x="2293" y="6"/>
                    <a:pt x="2300" y="13"/>
                    <a:pt x="2316" y="27"/>
                  </a:cubicBezTo>
                  <a:cubicBezTo>
                    <a:pt x="2332" y="41"/>
                    <a:pt x="2342" y="62"/>
                    <a:pt x="2346" y="87"/>
                  </a:cubicBezTo>
                  <a:cubicBezTo>
                    <a:pt x="2350" y="112"/>
                    <a:pt x="2343" y="93"/>
                    <a:pt x="2340" y="177"/>
                  </a:cubicBezTo>
                  <a:cubicBezTo>
                    <a:pt x="2337" y="261"/>
                    <a:pt x="2331" y="500"/>
                    <a:pt x="2328" y="591"/>
                  </a:cubicBezTo>
                  <a:cubicBezTo>
                    <a:pt x="2325" y="682"/>
                    <a:pt x="2321" y="666"/>
                    <a:pt x="2322" y="723"/>
                  </a:cubicBezTo>
                  <a:cubicBezTo>
                    <a:pt x="2323" y="780"/>
                    <a:pt x="2331" y="872"/>
                    <a:pt x="2334" y="933"/>
                  </a:cubicBezTo>
                  <a:cubicBezTo>
                    <a:pt x="2337" y="994"/>
                    <a:pt x="2340" y="1053"/>
                    <a:pt x="2340" y="1089"/>
                  </a:cubicBezTo>
                  <a:cubicBezTo>
                    <a:pt x="2340" y="1125"/>
                    <a:pt x="2334" y="1123"/>
                    <a:pt x="2334" y="1149"/>
                  </a:cubicBezTo>
                  <a:cubicBezTo>
                    <a:pt x="2334" y="1175"/>
                    <a:pt x="2339" y="1220"/>
                    <a:pt x="2340" y="1245"/>
                  </a:cubicBezTo>
                  <a:cubicBezTo>
                    <a:pt x="2341" y="1270"/>
                    <a:pt x="2338" y="1243"/>
                    <a:pt x="2340" y="1299"/>
                  </a:cubicBezTo>
                  <a:cubicBezTo>
                    <a:pt x="2342" y="1355"/>
                    <a:pt x="2359" y="1517"/>
                    <a:pt x="2352" y="1581"/>
                  </a:cubicBezTo>
                  <a:cubicBezTo>
                    <a:pt x="2345" y="1645"/>
                    <a:pt x="2344" y="1663"/>
                    <a:pt x="2298" y="1683"/>
                  </a:cubicBezTo>
                  <a:cubicBezTo>
                    <a:pt x="2252" y="1703"/>
                    <a:pt x="2192" y="1696"/>
                    <a:pt x="2076" y="1701"/>
                  </a:cubicBezTo>
                  <a:cubicBezTo>
                    <a:pt x="1960" y="1706"/>
                    <a:pt x="1760" y="1711"/>
                    <a:pt x="1602" y="1713"/>
                  </a:cubicBezTo>
                  <a:cubicBezTo>
                    <a:pt x="1444" y="1715"/>
                    <a:pt x="1283" y="1714"/>
                    <a:pt x="1128" y="1713"/>
                  </a:cubicBezTo>
                  <a:cubicBezTo>
                    <a:pt x="973" y="1712"/>
                    <a:pt x="773" y="1709"/>
                    <a:pt x="672" y="1707"/>
                  </a:cubicBezTo>
                  <a:cubicBezTo>
                    <a:pt x="571" y="1705"/>
                    <a:pt x="550" y="1707"/>
                    <a:pt x="522" y="1701"/>
                  </a:cubicBezTo>
                  <a:cubicBezTo>
                    <a:pt x="494" y="1695"/>
                    <a:pt x="511" y="1689"/>
                    <a:pt x="504" y="1671"/>
                  </a:cubicBezTo>
                  <a:cubicBezTo>
                    <a:pt x="497" y="1653"/>
                    <a:pt x="486" y="1642"/>
                    <a:pt x="480" y="1593"/>
                  </a:cubicBezTo>
                  <a:cubicBezTo>
                    <a:pt x="474" y="1544"/>
                    <a:pt x="470" y="1427"/>
                    <a:pt x="468" y="1377"/>
                  </a:cubicBezTo>
                  <a:cubicBezTo>
                    <a:pt x="466" y="1327"/>
                    <a:pt x="469" y="1356"/>
                    <a:pt x="468" y="1293"/>
                  </a:cubicBezTo>
                  <a:cubicBezTo>
                    <a:pt x="467" y="1230"/>
                    <a:pt x="454" y="1073"/>
                    <a:pt x="462" y="999"/>
                  </a:cubicBezTo>
                  <a:cubicBezTo>
                    <a:pt x="470" y="925"/>
                    <a:pt x="491" y="888"/>
                    <a:pt x="516" y="849"/>
                  </a:cubicBezTo>
                  <a:cubicBezTo>
                    <a:pt x="541" y="810"/>
                    <a:pt x="549" y="817"/>
                    <a:pt x="612" y="765"/>
                  </a:cubicBezTo>
                  <a:cubicBezTo>
                    <a:pt x="675" y="713"/>
                    <a:pt x="817" y="609"/>
                    <a:pt x="894" y="537"/>
                  </a:cubicBezTo>
                  <a:cubicBezTo>
                    <a:pt x="971" y="465"/>
                    <a:pt x="1047" y="399"/>
                    <a:pt x="1074" y="333"/>
                  </a:cubicBezTo>
                  <a:cubicBezTo>
                    <a:pt x="1101" y="267"/>
                    <a:pt x="1059" y="175"/>
                    <a:pt x="1056" y="141"/>
                  </a:cubicBezTo>
                  <a:cubicBezTo>
                    <a:pt x="1053" y="107"/>
                    <a:pt x="1073" y="135"/>
                    <a:pt x="1056" y="129"/>
                  </a:cubicBezTo>
                  <a:cubicBezTo>
                    <a:pt x="1039" y="123"/>
                    <a:pt x="1048" y="109"/>
                    <a:pt x="954" y="105"/>
                  </a:cubicBezTo>
                  <a:cubicBezTo>
                    <a:pt x="860" y="101"/>
                    <a:pt x="626" y="105"/>
                    <a:pt x="492" y="105"/>
                  </a:cubicBezTo>
                  <a:cubicBezTo>
                    <a:pt x="358" y="105"/>
                    <a:pt x="232" y="106"/>
                    <a:pt x="150" y="105"/>
                  </a:cubicBezTo>
                  <a:cubicBezTo>
                    <a:pt x="68" y="104"/>
                    <a:pt x="25" y="100"/>
                    <a:pt x="0" y="99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ysDot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37" name="Line 73">
              <a:extLst>
                <a:ext uri="{FF2B5EF4-FFF2-40B4-BE49-F238E27FC236}">
                  <a16:creationId xmlns:a16="http://schemas.microsoft.com/office/drawing/2014/main" id="{306AAA3D-578D-4FD5-869D-1A440157F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1980"/>
              <a:ext cx="0" cy="552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5882" name="Group 74">
            <a:extLst>
              <a:ext uri="{FF2B5EF4-FFF2-40B4-BE49-F238E27FC236}">
                <a16:creationId xmlns:a16="http://schemas.microsoft.com/office/drawing/2014/main" id="{AD80BAFB-0154-46F0-A726-C35BECE8D3F4}"/>
              </a:ext>
            </a:extLst>
          </p:cNvPr>
          <p:cNvGrpSpPr>
            <a:grpSpLocks/>
          </p:cNvGrpSpPr>
          <p:nvPr/>
        </p:nvGrpSpPr>
        <p:grpSpPr bwMode="auto">
          <a:xfrm>
            <a:off x="5849012" y="-186578"/>
            <a:ext cx="502179" cy="2955179"/>
            <a:chOff x="1720" y="968"/>
            <a:chExt cx="292" cy="2586"/>
          </a:xfrm>
        </p:grpSpPr>
        <p:sp>
          <p:nvSpPr>
            <p:cNvPr id="12334" name="Text Box 75">
              <a:extLst>
                <a:ext uri="{FF2B5EF4-FFF2-40B4-BE49-F238E27FC236}">
                  <a16:creationId xmlns:a16="http://schemas.microsoft.com/office/drawing/2014/main" id="{45974E25-8384-4706-95E0-9B6E6511D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6" y="968"/>
              <a:ext cx="215" cy="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4333">
                  <a:solidFill>
                    <a:srgbClr val="66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-</a:t>
              </a:r>
              <a:endParaRPr kumimoji="1" lang="en-US" altLang="zh-CN" sz="4333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2335" name="Text Box 76">
              <a:extLst>
                <a:ext uri="{FF2B5EF4-FFF2-40B4-BE49-F238E27FC236}">
                  <a16:creationId xmlns:a16="http://schemas.microsoft.com/office/drawing/2014/main" id="{B7175D35-D96C-4686-B90A-DEC8A4D9B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0" y="2890"/>
              <a:ext cx="292" cy="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4333">
                  <a:solidFill>
                    <a:srgbClr val="66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+</a:t>
              </a:r>
              <a:endParaRPr kumimoji="1" lang="en-US" altLang="zh-CN" sz="4333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grpSp>
        <p:nvGrpSpPr>
          <p:cNvPr id="12304" name="Group 106">
            <a:extLst>
              <a:ext uri="{FF2B5EF4-FFF2-40B4-BE49-F238E27FC236}">
                <a16:creationId xmlns:a16="http://schemas.microsoft.com/office/drawing/2014/main" id="{5A2706ED-FA69-482D-9589-653C01E84B10}"/>
              </a:ext>
            </a:extLst>
          </p:cNvPr>
          <p:cNvGrpSpPr>
            <a:grpSpLocks/>
          </p:cNvGrpSpPr>
          <p:nvPr/>
        </p:nvGrpSpPr>
        <p:grpSpPr bwMode="auto">
          <a:xfrm>
            <a:off x="5200650" y="2603501"/>
            <a:ext cx="3661437" cy="4602163"/>
            <a:chOff x="3024" y="1680"/>
            <a:chExt cx="2129" cy="2676"/>
          </a:xfrm>
        </p:grpSpPr>
        <p:sp>
          <p:nvSpPr>
            <p:cNvPr id="375885" name="AutoShape 77">
              <a:extLst>
                <a:ext uri="{FF2B5EF4-FFF2-40B4-BE49-F238E27FC236}">
                  <a16:creationId xmlns:a16="http://schemas.microsoft.com/office/drawing/2014/main" id="{1086E46D-AB9F-4B17-93F1-6C8B8F9BF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784"/>
              <a:ext cx="420" cy="420"/>
            </a:xfrm>
            <a:prstGeom prst="wedgeRoundRectCallout">
              <a:avLst>
                <a:gd name="adj1" fmla="val -118810"/>
                <a:gd name="adj2" fmla="val 99046"/>
                <a:gd name="adj3" fmla="val 16667"/>
              </a:avLst>
            </a:prstGeom>
            <a:gradFill rotWithShape="0">
              <a:gsLst>
                <a:gs pos="0">
                  <a:srgbClr val="FF9900"/>
                </a:gs>
                <a:gs pos="50000">
                  <a:schemeClr val="bg1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en-US" altLang="zh-CN" sz="4333" i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4333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375886" name="AutoShape 78">
              <a:extLst>
                <a:ext uri="{FF2B5EF4-FFF2-40B4-BE49-F238E27FC236}">
                  <a16:creationId xmlns:a16="http://schemas.microsoft.com/office/drawing/2014/main" id="{A977EEE1-6A79-4150-A623-DAFC83FEC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2" y="2934"/>
              <a:ext cx="420" cy="420"/>
            </a:xfrm>
            <a:prstGeom prst="wedgeRoundRectCallout">
              <a:avLst>
                <a:gd name="adj1" fmla="val -118810"/>
                <a:gd name="adj2" fmla="val 144764"/>
                <a:gd name="adj3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en-US" altLang="zh-CN" sz="4333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4333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grpSp>
          <p:nvGrpSpPr>
            <p:cNvPr id="12307" name="Group 79">
              <a:extLst>
                <a:ext uri="{FF2B5EF4-FFF2-40B4-BE49-F238E27FC236}">
                  <a16:creationId xmlns:a16="http://schemas.microsoft.com/office/drawing/2014/main" id="{53278EA0-D444-4BE0-9401-0822E3B802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680"/>
              <a:ext cx="2129" cy="1360"/>
              <a:chOff x="3024" y="1728"/>
              <a:chExt cx="2129" cy="1360"/>
            </a:xfrm>
          </p:grpSpPr>
          <p:grpSp>
            <p:nvGrpSpPr>
              <p:cNvPr id="12323" name="Group 80">
                <a:extLst>
                  <a:ext uri="{FF2B5EF4-FFF2-40B4-BE49-F238E27FC236}">
                    <a16:creationId xmlns:a16="http://schemas.microsoft.com/office/drawing/2014/main" id="{801BE360-B3B4-4A83-A02A-52D6E0BC93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38" y="2178"/>
                <a:ext cx="1465" cy="809"/>
                <a:chOff x="3778" y="1068"/>
                <a:chExt cx="1465" cy="1046"/>
              </a:xfrm>
            </p:grpSpPr>
            <p:sp>
              <p:nvSpPr>
                <p:cNvPr id="12331" name="Freeform 81">
                  <a:extLst>
                    <a:ext uri="{FF2B5EF4-FFF2-40B4-BE49-F238E27FC236}">
                      <a16:creationId xmlns:a16="http://schemas.microsoft.com/office/drawing/2014/main" id="{80E7FB32-6FD7-4F1F-8399-A0E069F216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778" y="1104"/>
                  <a:ext cx="492" cy="530"/>
                </a:xfrm>
                <a:custGeom>
                  <a:avLst/>
                  <a:gdLst>
                    <a:gd name="T0" fmla="*/ 0 w 864"/>
                    <a:gd name="T1" fmla="*/ 0 h 480"/>
                    <a:gd name="T2" fmla="*/ 246 w 864"/>
                    <a:gd name="T3" fmla="*/ 530 h 480"/>
                    <a:gd name="T4" fmla="*/ 492 w 864"/>
                    <a:gd name="T5" fmla="*/ 0 h 48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64" h="480">
                      <a:moveTo>
                        <a:pt x="0" y="0"/>
                      </a:moveTo>
                      <a:cubicBezTo>
                        <a:pt x="144" y="240"/>
                        <a:pt x="288" y="480"/>
                        <a:pt x="432" y="480"/>
                      </a:cubicBezTo>
                      <a:cubicBezTo>
                        <a:pt x="576" y="480"/>
                        <a:pt x="720" y="240"/>
                        <a:pt x="864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2332" name="Freeform 82">
                  <a:extLst>
                    <a:ext uri="{FF2B5EF4-FFF2-40B4-BE49-F238E27FC236}">
                      <a16:creationId xmlns:a16="http://schemas.microsoft.com/office/drawing/2014/main" id="{3B72C594-0508-4406-9DF0-1A8FCF753B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751" y="1068"/>
                  <a:ext cx="492" cy="530"/>
                </a:xfrm>
                <a:custGeom>
                  <a:avLst/>
                  <a:gdLst>
                    <a:gd name="T0" fmla="*/ 0 w 864"/>
                    <a:gd name="T1" fmla="*/ 0 h 480"/>
                    <a:gd name="T2" fmla="*/ 246 w 864"/>
                    <a:gd name="T3" fmla="*/ 530 h 480"/>
                    <a:gd name="T4" fmla="*/ 492 w 864"/>
                    <a:gd name="T5" fmla="*/ 0 h 48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64" h="480">
                      <a:moveTo>
                        <a:pt x="0" y="0"/>
                      </a:moveTo>
                      <a:cubicBezTo>
                        <a:pt x="144" y="240"/>
                        <a:pt x="288" y="480"/>
                        <a:pt x="432" y="480"/>
                      </a:cubicBezTo>
                      <a:cubicBezTo>
                        <a:pt x="576" y="480"/>
                        <a:pt x="720" y="240"/>
                        <a:pt x="864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2333" name="Freeform 83">
                  <a:extLst>
                    <a:ext uri="{FF2B5EF4-FFF2-40B4-BE49-F238E27FC236}">
                      <a16:creationId xmlns:a16="http://schemas.microsoft.com/office/drawing/2014/main" id="{DCCA39B3-BC8B-4D0C-AB3F-975887D5CC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59" y="1584"/>
                  <a:ext cx="492" cy="530"/>
                </a:xfrm>
                <a:custGeom>
                  <a:avLst/>
                  <a:gdLst>
                    <a:gd name="T0" fmla="*/ 0 w 864"/>
                    <a:gd name="T1" fmla="*/ 0 h 480"/>
                    <a:gd name="T2" fmla="*/ 246 w 864"/>
                    <a:gd name="T3" fmla="*/ 530 h 480"/>
                    <a:gd name="T4" fmla="*/ 492 w 864"/>
                    <a:gd name="T5" fmla="*/ 0 h 48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864" h="480">
                      <a:moveTo>
                        <a:pt x="0" y="0"/>
                      </a:moveTo>
                      <a:cubicBezTo>
                        <a:pt x="144" y="240"/>
                        <a:pt x="288" y="480"/>
                        <a:pt x="432" y="480"/>
                      </a:cubicBezTo>
                      <a:cubicBezTo>
                        <a:pt x="576" y="480"/>
                        <a:pt x="720" y="240"/>
                        <a:pt x="864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2324" name="Group 84">
                <a:extLst>
                  <a:ext uri="{FF2B5EF4-FFF2-40B4-BE49-F238E27FC236}">
                    <a16:creationId xmlns:a16="http://schemas.microsoft.com/office/drawing/2014/main" id="{E7B433D9-BE0D-45F0-8B4D-29F7E95050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1728"/>
                <a:ext cx="2129" cy="1360"/>
                <a:chOff x="3586" y="432"/>
                <a:chExt cx="2129" cy="1360"/>
              </a:xfrm>
            </p:grpSpPr>
            <p:sp>
              <p:nvSpPr>
                <p:cNvPr id="12325" name="Line 85">
                  <a:extLst>
                    <a:ext uri="{FF2B5EF4-FFF2-40B4-BE49-F238E27FC236}">
                      <a16:creationId xmlns:a16="http://schemas.microsoft.com/office/drawing/2014/main" id="{C6FADD4B-07EA-4106-AD8F-C6577F0B26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86" y="577"/>
                  <a:ext cx="0" cy="121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26" name="Line 86">
                  <a:extLst>
                    <a:ext uri="{FF2B5EF4-FFF2-40B4-BE49-F238E27FC236}">
                      <a16:creationId xmlns:a16="http://schemas.microsoft.com/office/drawing/2014/main" id="{D0843EE4-68DA-49B8-9162-7157A8225F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86" y="1314"/>
                  <a:ext cx="1714" cy="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2327" name="Group 87">
                  <a:extLst>
                    <a:ext uri="{FF2B5EF4-FFF2-40B4-BE49-F238E27FC236}">
                      <a16:creationId xmlns:a16="http://schemas.microsoft.com/office/drawing/2014/main" id="{D77D0594-0E73-43B9-A98F-7F26069897C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328" y="1152"/>
                  <a:ext cx="387" cy="291"/>
                  <a:chOff x="5328" y="1152"/>
                  <a:chExt cx="387" cy="291"/>
                </a:xfrm>
              </p:grpSpPr>
              <p:sp>
                <p:nvSpPr>
                  <p:cNvPr id="12329" name="Rectangle 88">
                    <a:extLst>
                      <a:ext uri="{FF2B5EF4-FFF2-40B4-BE49-F238E27FC236}">
                        <a16:creationId xmlns:a16="http://schemas.microsoft.com/office/drawing/2014/main" id="{6347C01F-1116-49EA-BC53-BC5143A96B8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48" y="1181"/>
                    <a:ext cx="267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kumimoji="1" lang="en-US" altLang="zh-CN" sz="2925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 t</a:t>
                    </a:r>
                    <a:endParaRPr kumimoji="1" lang="en-US" altLang="zh-CN" sz="2167" i="1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12330" name="Rectangle 89">
                    <a:extLst>
                      <a:ext uri="{FF2B5EF4-FFF2-40B4-BE49-F238E27FC236}">
                        <a16:creationId xmlns:a16="http://schemas.microsoft.com/office/drawing/2014/main" id="{EB078B43-0617-4C65-AE01-4C1DF0BCB4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28" y="1152"/>
                    <a:ext cx="145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kumimoji="1" lang="en-US" altLang="zh-CN" sz="2925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w</a:t>
                    </a:r>
                    <a:endParaRPr kumimoji="1" lang="en-US" altLang="zh-CN" sz="2167" i="1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sp>
              <p:nvSpPr>
                <p:cNvPr id="12328" name="Text Box 90">
                  <a:extLst>
                    <a:ext uri="{FF2B5EF4-FFF2-40B4-BE49-F238E27FC236}">
                      <a16:creationId xmlns:a16="http://schemas.microsoft.com/office/drawing/2014/main" id="{529FF9FA-0AF4-4612-8365-D28D07AC6A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3" y="432"/>
                  <a:ext cx="337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3467" i="1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u</a:t>
                  </a:r>
                  <a:r>
                    <a:rPr kumimoji="1" lang="en-US" altLang="zh-CN" sz="3467" baseline="-25000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2</a:t>
                  </a:r>
                  <a:endParaRPr kumimoji="1" lang="en-US" altLang="zh-CN" sz="34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</p:txBody>
            </p:sp>
          </p:grpSp>
        </p:grpSp>
        <p:grpSp>
          <p:nvGrpSpPr>
            <p:cNvPr id="12308" name="Group 91">
              <a:extLst>
                <a:ext uri="{FF2B5EF4-FFF2-40B4-BE49-F238E27FC236}">
                  <a16:creationId xmlns:a16="http://schemas.microsoft.com/office/drawing/2014/main" id="{D56EF1A1-01FC-43B7-90FE-C4B3890BFB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2996"/>
              <a:ext cx="2129" cy="1360"/>
              <a:chOff x="3586" y="432"/>
              <a:chExt cx="2129" cy="1360"/>
            </a:xfrm>
          </p:grpSpPr>
          <p:sp>
            <p:nvSpPr>
              <p:cNvPr id="12317" name="Line 92">
                <a:extLst>
                  <a:ext uri="{FF2B5EF4-FFF2-40B4-BE49-F238E27FC236}">
                    <a16:creationId xmlns:a16="http://schemas.microsoft.com/office/drawing/2014/main" id="{6195ACD9-CFC3-410A-8CD9-4DE4B9B746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6" y="577"/>
                <a:ext cx="0" cy="12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Line 93">
                <a:extLst>
                  <a:ext uri="{FF2B5EF4-FFF2-40B4-BE49-F238E27FC236}">
                    <a16:creationId xmlns:a16="http://schemas.microsoft.com/office/drawing/2014/main" id="{AB9D5EED-CC50-4A86-8EF1-AE9C9D940D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6" y="1314"/>
                <a:ext cx="1714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319" name="Group 94">
                <a:extLst>
                  <a:ext uri="{FF2B5EF4-FFF2-40B4-BE49-F238E27FC236}">
                    <a16:creationId xmlns:a16="http://schemas.microsoft.com/office/drawing/2014/main" id="{1EDC5FB7-46A2-45BD-841B-3F934D7F98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28" y="1152"/>
                <a:ext cx="387" cy="291"/>
                <a:chOff x="5328" y="1152"/>
                <a:chExt cx="387" cy="291"/>
              </a:xfrm>
            </p:grpSpPr>
            <p:sp>
              <p:nvSpPr>
                <p:cNvPr id="12321" name="Rectangle 95">
                  <a:extLst>
                    <a:ext uri="{FF2B5EF4-FFF2-40B4-BE49-F238E27FC236}">
                      <a16:creationId xmlns:a16="http://schemas.microsoft.com/office/drawing/2014/main" id="{982A4860-04FC-4E9D-8332-E9ED2B0BA2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48" y="1181"/>
                  <a:ext cx="267" cy="2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925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t</a:t>
                  </a:r>
                  <a:endParaRPr kumimoji="1" lang="en-US" altLang="zh-CN" sz="2167" i="1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2322" name="Rectangle 96">
                  <a:extLst>
                    <a:ext uri="{FF2B5EF4-FFF2-40B4-BE49-F238E27FC236}">
                      <a16:creationId xmlns:a16="http://schemas.microsoft.com/office/drawing/2014/main" id="{3AA99223-55EB-47EB-8980-34F07CD43C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28" y="1152"/>
                  <a:ext cx="145" cy="2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925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w</a:t>
                  </a:r>
                  <a:endParaRPr kumimoji="1" lang="en-US" altLang="zh-CN" sz="2167" i="1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2320" name="Text Box 97">
                <a:extLst>
                  <a:ext uri="{FF2B5EF4-FFF2-40B4-BE49-F238E27FC236}">
                    <a16:creationId xmlns:a16="http://schemas.microsoft.com/office/drawing/2014/main" id="{4ADC1134-713F-46F5-8A67-B64C11D5D6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7" y="432"/>
                <a:ext cx="107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kumimoji="1" lang="zh-CN" altLang="zh-CN" sz="34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  <p:grpSp>
          <p:nvGrpSpPr>
            <p:cNvPr id="12309" name="Group 98">
              <a:extLst>
                <a:ext uri="{FF2B5EF4-FFF2-40B4-BE49-F238E27FC236}">
                  <a16:creationId xmlns:a16="http://schemas.microsoft.com/office/drawing/2014/main" id="{E571DAE2-3313-4B13-93A0-A4AD6D3F74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6" y="3344"/>
              <a:ext cx="1504" cy="544"/>
              <a:chOff x="3036" y="3344"/>
              <a:chExt cx="1504" cy="544"/>
            </a:xfrm>
          </p:grpSpPr>
          <p:sp>
            <p:nvSpPr>
              <p:cNvPr id="12314" name="Freeform 99">
                <a:extLst>
                  <a:ext uri="{FF2B5EF4-FFF2-40B4-BE49-F238E27FC236}">
                    <a16:creationId xmlns:a16="http://schemas.microsoft.com/office/drawing/2014/main" id="{ACF5DE00-FFDA-4745-9E77-A893065870A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036" y="3354"/>
                <a:ext cx="492" cy="530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530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315" name="Freeform 100">
                <a:extLst>
                  <a:ext uri="{FF2B5EF4-FFF2-40B4-BE49-F238E27FC236}">
                    <a16:creationId xmlns:a16="http://schemas.microsoft.com/office/drawing/2014/main" id="{A9D1FAB5-EDBF-48A0-8247-22D55FA8462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48" y="3358"/>
                <a:ext cx="492" cy="530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530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316" name="Freeform 101">
                <a:extLst>
                  <a:ext uri="{FF2B5EF4-FFF2-40B4-BE49-F238E27FC236}">
                    <a16:creationId xmlns:a16="http://schemas.microsoft.com/office/drawing/2014/main" id="{82FFC15D-6CAC-4016-B184-B374A38C066F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544" y="3344"/>
                <a:ext cx="492" cy="530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530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2310" name="Group 102">
              <a:extLst>
                <a:ext uri="{FF2B5EF4-FFF2-40B4-BE49-F238E27FC236}">
                  <a16:creationId xmlns:a16="http://schemas.microsoft.com/office/drawing/2014/main" id="{17972536-406B-4343-85F1-1B82EFD671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1" y="3700"/>
              <a:ext cx="1503" cy="184"/>
              <a:chOff x="3031" y="3700"/>
              <a:chExt cx="1503" cy="184"/>
            </a:xfrm>
          </p:grpSpPr>
          <p:sp>
            <p:nvSpPr>
              <p:cNvPr id="12311" name="Freeform 103">
                <a:extLst>
                  <a:ext uri="{FF2B5EF4-FFF2-40B4-BE49-F238E27FC236}">
                    <a16:creationId xmlns:a16="http://schemas.microsoft.com/office/drawing/2014/main" id="{F15E0633-1919-4417-8AB8-C1A606B484D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42" y="3708"/>
                <a:ext cx="492" cy="176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176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312" name="Freeform 104">
                <a:extLst>
                  <a:ext uri="{FF2B5EF4-FFF2-40B4-BE49-F238E27FC236}">
                    <a16:creationId xmlns:a16="http://schemas.microsoft.com/office/drawing/2014/main" id="{FA880DC0-60A6-4733-8E60-C9D0CCEB736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031" y="3706"/>
                <a:ext cx="492" cy="176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176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313" name="Freeform 105">
                <a:extLst>
                  <a:ext uri="{FF2B5EF4-FFF2-40B4-BE49-F238E27FC236}">
                    <a16:creationId xmlns:a16="http://schemas.microsoft.com/office/drawing/2014/main" id="{E9F84A26-1B1F-4E58-9C7C-07197D4D570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544" y="3700"/>
                <a:ext cx="492" cy="176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176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5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7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58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6" grpId="0" autoUpdateAnimBg="0"/>
      <p:bldP spid="375817" grpId="0" autoUpdateAnimBg="0"/>
      <p:bldP spid="375874" grpId="0" build="p" autoUpdateAnimBg="0"/>
      <p:bldP spid="375875" grpId="0" build="p" autoUpdateAnimBg="0"/>
      <p:bldP spid="375876" grpId="0" animBg="1" autoUpdateAnimBg="0"/>
      <p:bldP spid="375877" grpId="0" animBg="1" autoUpdateAnimBg="0"/>
      <p:bldP spid="37587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Freeform 2">
            <a:extLst>
              <a:ext uri="{FF2B5EF4-FFF2-40B4-BE49-F238E27FC236}">
                <a16:creationId xmlns:a16="http://schemas.microsoft.com/office/drawing/2014/main" id="{54F42E90-2E04-4097-960B-1BF0F806FF36}"/>
              </a:ext>
            </a:extLst>
          </p:cNvPr>
          <p:cNvSpPr>
            <a:spLocks/>
          </p:cNvSpPr>
          <p:nvPr/>
        </p:nvSpPr>
        <p:spPr bwMode="auto">
          <a:xfrm>
            <a:off x="1740430" y="3991372"/>
            <a:ext cx="4234127" cy="631163"/>
          </a:xfrm>
          <a:custGeom>
            <a:avLst/>
            <a:gdLst>
              <a:gd name="T0" fmla="*/ 0 w 4320"/>
              <a:gd name="T1" fmla="*/ 291306 h 960"/>
              <a:gd name="T2" fmla="*/ 390843 w 4320"/>
              <a:gd name="T3" fmla="*/ 0 h 960"/>
              <a:gd name="T4" fmla="*/ 781685 w 4320"/>
              <a:gd name="T5" fmla="*/ 291306 h 960"/>
              <a:gd name="T6" fmla="*/ 1172528 w 4320"/>
              <a:gd name="T7" fmla="*/ 582612 h 960"/>
              <a:gd name="T8" fmla="*/ 1563370 w 4320"/>
              <a:gd name="T9" fmla="*/ 291306 h 960"/>
              <a:gd name="T10" fmla="*/ 1954213 w 4320"/>
              <a:gd name="T11" fmla="*/ 0 h 960"/>
              <a:gd name="T12" fmla="*/ 2345055 w 4320"/>
              <a:gd name="T13" fmla="*/ 291306 h 960"/>
              <a:gd name="T14" fmla="*/ 2735898 w 4320"/>
              <a:gd name="T15" fmla="*/ 582612 h 960"/>
              <a:gd name="T16" fmla="*/ 3126740 w 4320"/>
              <a:gd name="T17" fmla="*/ 291306 h 960"/>
              <a:gd name="T18" fmla="*/ 3517583 w 4320"/>
              <a:gd name="T19" fmla="*/ 0 h 960"/>
              <a:gd name="T20" fmla="*/ 3908425 w 4320"/>
              <a:gd name="T21" fmla="*/ 291306 h 9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320" h="960">
                <a:moveTo>
                  <a:pt x="0" y="480"/>
                </a:moveTo>
                <a:cubicBezTo>
                  <a:pt x="144" y="240"/>
                  <a:pt x="288" y="0"/>
                  <a:pt x="432" y="0"/>
                </a:cubicBezTo>
                <a:cubicBezTo>
                  <a:pt x="576" y="0"/>
                  <a:pt x="720" y="320"/>
                  <a:pt x="864" y="480"/>
                </a:cubicBezTo>
                <a:cubicBezTo>
                  <a:pt x="1008" y="640"/>
                  <a:pt x="1152" y="960"/>
                  <a:pt x="1296" y="960"/>
                </a:cubicBezTo>
                <a:cubicBezTo>
                  <a:pt x="1440" y="960"/>
                  <a:pt x="1584" y="640"/>
                  <a:pt x="1728" y="480"/>
                </a:cubicBezTo>
                <a:cubicBezTo>
                  <a:pt x="1872" y="320"/>
                  <a:pt x="2016" y="0"/>
                  <a:pt x="2160" y="0"/>
                </a:cubicBezTo>
                <a:cubicBezTo>
                  <a:pt x="2304" y="0"/>
                  <a:pt x="2448" y="320"/>
                  <a:pt x="2592" y="480"/>
                </a:cubicBezTo>
                <a:cubicBezTo>
                  <a:pt x="2736" y="640"/>
                  <a:pt x="2880" y="960"/>
                  <a:pt x="3024" y="960"/>
                </a:cubicBezTo>
                <a:cubicBezTo>
                  <a:pt x="3168" y="960"/>
                  <a:pt x="3312" y="640"/>
                  <a:pt x="3456" y="480"/>
                </a:cubicBezTo>
                <a:cubicBezTo>
                  <a:pt x="3600" y="320"/>
                  <a:pt x="3744" y="0"/>
                  <a:pt x="3888" y="0"/>
                </a:cubicBezTo>
                <a:cubicBezTo>
                  <a:pt x="4032" y="0"/>
                  <a:pt x="4176" y="240"/>
                  <a:pt x="4320" y="48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16" name="Line 3">
            <a:extLst>
              <a:ext uri="{FF2B5EF4-FFF2-40B4-BE49-F238E27FC236}">
                <a16:creationId xmlns:a16="http://schemas.microsoft.com/office/drawing/2014/main" id="{9290FDD7-BC80-4BF7-A885-D947CF06A7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6567" y="4306094"/>
            <a:ext cx="1720" cy="16303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Line 4">
            <a:extLst>
              <a:ext uri="{FF2B5EF4-FFF2-40B4-BE49-F238E27FC236}">
                <a16:creationId xmlns:a16="http://schemas.microsoft.com/office/drawing/2014/main" id="{19B77FD3-197B-4D8C-B023-970B17808F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144" y="4347369"/>
            <a:ext cx="1720" cy="16303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8" name="Line 5">
            <a:extLst>
              <a:ext uri="{FF2B5EF4-FFF2-40B4-BE49-F238E27FC236}">
                <a16:creationId xmlns:a16="http://schemas.microsoft.com/office/drawing/2014/main" id="{55E0A1AF-DD37-435F-92A0-7C223969A9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5084" y="4347369"/>
            <a:ext cx="1720" cy="16303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9" name="Line 6">
            <a:extLst>
              <a:ext uri="{FF2B5EF4-FFF2-40B4-BE49-F238E27FC236}">
                <a16:creationId xmlns:a16="http://schemas.microsoft.com/office/drawing/2014/main" id="{2296F8B2-E883-45DD-91BA-63F8721F50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1859" y="4347369"/>
            <a:ext cx="1720" cy="16303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0" name="Line 7">
            <a:extLst>
              <a:ext uri="{FF2B5EF4-FFF2-40B4-BE49-F238E27FC236}">
                <a16:creationId xmlns:a16="http://schemas.microsoft.com/office/drawing/2014/main" id="{9196BF12-91F3-4A8C-A5E2-666E31229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4556" y="4306094"/>
            <a:ext cx="1720" cy="16303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6840" name="Group 8">
            <a:extLst>
              <a:ext uri="{FF2B5EF4-FFF2-40B4-BE49-F238E27FC236}">
                <a16:creationId xmlns:a16="http://schemas.microsoft.com/office/drawing/2014/main" id="{C321DA22-512E-499F-96F2-E4B1471B5E16}"/>
              </a:ext>
            </a:extLst>
          </p:cNvPr>
          <p:cNvGrpSpPr>
            <a:grpSpLocks/>
          </p:cNvGrpSpPr>
          <p:nvPr/>
        </p:nvGrpSpPr>
        <p:grpSpPr bwMode="auto">
          <a:xfrm>
            <a:off x="1740430" y="4914901"/>
            <a:ext cx="4234127" cy="314722"/>
            <a:chOff x="304" y="3790"/>
            <a:chExt cx="2462" cy="183"/>
          </a:xfrm>
        </p:grpSpPr>
        <p:sp>
          <p:nvSpPr>
            <p:cNvPr id="13402" name="Freeform 9">
              <a:extLst>
                <a:ext uri="{FF2B5EF4-FFF2-40B4-BE49-F238E27FC236}">
                  <a16:creationId xmlns:a16="http://schemas.microsoft.com/office/drawing/2014/main" id="{3336B052-1D6A-43B5-8A61-2551032AD65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04" y="3790"/>
              <a:ext cx="492" cy="183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183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403" name="Freeform 10">
              <a:extLst>
                <a:ext uri="{FF2B5EF4-FFF2-40B4-BE49-F238E27FC236}">
                  <a16:creationId xmlns:a16="http://schemas.microsoft.com/office/drawing/2014/main" id="{8A8C102F-B308-4D75-9A06-8771743A1C3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289" y="3790"/>
              <a:ext cx="492" cy="183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183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404" name="Freeform 11">
              <a:extLst>
                <a:ext uri="{FF2B5EF4-FFF2-40B4-BE49-F238E27FC236}">
                  <a16:creationId xmlns:a16="http://schemas.microsoft.com/office/drawing/2014/main" id="{91514263-53FE-45A5-9FFC-9AB8A85DD42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74" y="3790"/>
              <a:ext cx="492" cy="183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183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76844" name="Group 12">
            <a:extLst>
              <a:ext uri="{FF2B5EF4-FFF2-40B4-BE49-F238E27FC236}">
                <a16:creationId xmlns:a16="http://schemas.microsoft.com/office/drawing/2014/main" id="{C4B5E6CD-0790-4A72-A2F1-BEC9B91BC852}"/>
              </a:ext>
            </a:extLst>
          </p:cNvPr>
          <p:cNvGrpSpPr>
            <a:grpSpLocks/>
          </p:cNvGrpSpPr>
          <p:nvPr/>
        </p:nvGrpSpPr>
        <p:grpSpPr bwMode="auto">
          <a:xfrm>
            <a:off x="2586567" y="4914901"/>
            <a:ext cx="2541852" cy="314722"/>
            <a:chOff x="796" y="3790"/>
            <a:chExt cx="1478" cy="183"/>
          </a:xfrm>
        </p:grpSpPr>
        <p:sp>
          <p:nvSpPr>
            <p:cNvPr id="13400" name="Freeform 13">
              <a:extLst>
                <a:ext uri="{FF2B5EF4-FFF2-40B4-BE49-F238E27FC236}">
                  <a16:creationId xmlns:a16="http://schemas.microsoft.com/office/drawing/2014/main" id="{D7C61868-0F2A-458D-8635-890CAE7CC08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796" y="3790"/>
              <a:ext cx="493" cy="183"/>
            </a:xfrm>
            <a:custGeom>
              <a:avLst/>
              <a:gdLst>
                <a:gd name="T0" fmla="*/ 0 w 864"/>
                <a:gd name="T1" fmla="*/ 0 h 480"/>
                <a:gd name="T2" fmla="*/ 247 w 864"/>
                <a:gd name="T3" fmla="*/ 183 h 480"/>
                <a:gd name="T4" fmla="*/ 493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401" name="Freeform 14">
              <a:extLst>
                <a:ext uri="{FF2B5EF4-FFF2-40B4-BE49-F238E27FC236}">
                  <a16:creationId xmlns:a16="http://schemas.microsoft.com/office/drawing/2014/main" id="{B0F9A51F-F36B-4369-9998-749074FE202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781" y="3790"/>
              <a:ext cx="493" cy="183"/>
            </a:xfrm>
            <a:custGeom>
              <a:avLst/>
              <a:gdLst>
                <a:gd name="T0" fmla="*/ 0 w 864"/>
                <a:gd name="T1" fmla="*/ 0 h 480"/>
                <a:gd name="T2" fmla="*/ 247 w 864"/>
                <a:gd name="T3" fmla="*/ 183 h 480"/>
                <a:gd name="T4" fmla="*/ 493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3323" name="Group 15">
            <a:extLst>
              <a:ext uri="{FF2B5EF4-FFF2-40B4-BE49-F238E27FC236}">
                <a16:creationId xmlns:a16="http://schemas.microsoft.com/office/drawing/2014/main" id="{83F38A65-B796-427A-A3F8-948F0FBD8310}"/>
              </a:ext>
            </a:extLst>
          </p:cNvPr>
          <p:cNvGrpSpPr>
            <a:grpSpLocks/>
          </p:cNvGrpSpPr>
          <p:nvPr/>
        </p:nvGrpSpPr>
        <p:grpSpPr bwMode="auto">
          <a:xfrm>
            <a:off x="1300163" y="3286257"/>
            <a:ext cx="5247085" cy="1136781"/>
            <a:chOff x="48" y="2339"/>
            <a:chExt cx="3051" cy="661"/>
          </a:xfrm>
        </p:grpSpPr>
        <p:grpSp>
          <p:nvGrpSpPr>
            <p:cNvPr id="13395" name="Group 16">
              <a:extLst>
                <a:ext uri="{FF2B5EF4-FFF2-40B4-BE49-F238E27FC236}">
                  <a16:creationId xmlns:a16="http://schemas.microsoft.com/office/drawing/2014/main" id="{15B48B80-C272-4F7A-A367-7BF2C4D3A9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" y="2633"/>
              <a:ext cx="2577" cy="311"/>
              <a:chOff x="304" y="2441"/>
              <a:chExt cx="2577" cy="311"/>
            </a:xfrm>
          </p:grpSpPr>
          <p:sp>
            <p:nvSpPr>
              <p:cNvPr id="13398" name="Line 17">
                <a:extLst>
                  <a:ext uri="{FF2B5EF4-FFF2-40B4-BE49-F238E27FC236}">
                    <a16:creationId xmlns:a16="http://schemas.microsoft.com/office/drawing/2014/main" id="{AC6A1FAC-824D-448E-B7E4-47F88E9EAA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4" y="2441"/>
                <a:ext cx="0" cy="3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99" name="Line 18">
                <a:extLst>
                  <a:ext uri="{FF2B5EF4-FFF2-40B4-BE49-F238E27FC236}">
                    <a16:creationId xmlns:a16="http://schemas.microsoft.com/office/drawing/2014/main" id="{A8747F4F-D4ED-448D-B163-1B7EDBC76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4" y="2740"/>
                <a:ext cx="2577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96" name="Text Box 19">
              <a:extLst>
                <a:ext uri="{FF2B5EF4-FFF2-40B4-BE49-F238E27FC236}">
                  <a16:creationId xmlns:a16="http://schemas.microsoft.com/office/drawing/2014/main" id="{280DF441-D63A-4BCA-A907-0631B03DCB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2339"/>
              <a:ext cx="30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graphicFrame>
          <p:nvGraphicFramePr>
            <p:cNvPr id="13397" name="Object 20">
              <a:extLst>
                <a:ext uri="{FF2B5EF4-FFF2-40B4-BE49-F238E27FC236}">
                  <a16:creationId xmlns:a16="http://schemas.microsoft.com/office/drawing/2014/main" id="{C3C90B92-77ED-473F-AC01-6CB0B30C3A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6" y="2870"/>
            <a:ext cx="20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1" name="公式" r:id="rId3" imgW="190417" imgH="152334" progId="Equation.3">
                    <p:embed/>
                  </p:oleObj>
                </mc:Choice>
                <mc:Fallback>
                  <p:oleObj name="公式" r:id="rId3" imgW="190417" imgH="15233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2870"/>
                          <a:ext cx="20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4" name="Group 21">
            <a:extLst>
              <a:ext uri="{FF2B5EF4-FFF2-40B4-BE49-F238E27FC236}">
                <a16:creationId xmlns:a16="http://schemas.microsoft.com/office/drawing/2014/main" id="{023A4C9C-D7D1-4734-A533-AC63EC8DD568}"/>
              </a:ext>
            </a:extLst>
          </p:cNvPr>
          <p:cNvGrpSpPr>
            <a:grpSpLocks/>
          </p:cNvGrpSpPr>
          <p:nvPr/>
        </p:nvGrpSpPr>
        <p:grpSpPr bwMode="auto">
          <a:xfrm>
            <a:off x="1731831" y="5544344"/>
            <a:ext cx="4774142" cy="942446"/>
            <a:chOff x="299" y="3019"/>
            <a:chExt cx="2776" cy="548"/>
          </a:xfrm>
        </p:grpSpPr>
        <p:grpSp>
          <p:nvGrpSpPr>
            <p:cNvPr id="13391" name="Group 22">
              <a:extLst>
                <a:ext uri="{FF2B5EF4-FFF2-40B4-BE49-F238E27FC236}">
                  <a16:creationId xmlns:a16="http://schemas.microsoft.com/office/drawing/2014/main" id="{6FD9CA5B-D0E0-4A46-8F2E-88146614B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" y="3019"/>
              <a:ext cx="2577" cy="548"/>
              <a:chOff x="3013" y="1728"/>
              <a:chExt cx="2577" cy="548"/>
            </a:xfrm>
          </p:grpSpPr>
          <p:sp>
            <p:nvSpPr>
              <p:cNvPr id="13393" name="Line 23">
                <a:extLst>
                  <a:ext uri="{FF2B5EF4-FFF2-40B4-BE49-F238E27FC236}">
                    <a16:creationId xmlns:a16="http://schemas.microsoft.com/office/drawing/2014/main" id="{A9F69821-0E8B-48C4-9B48-6C554595A1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3" y="1728"/>
                <a:ext cx="0" cy="54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94" name="Line 24">
                <a:extLst>
                  <a:ext uri="{FF2B5EF4-FFF2-40B4-BE49-F238E27FC236}">
                    <a16:creationId xmlns:a16="http://schemas.microsoft.com/office/drawing/2014/main" id="{1DDB477D-8D37-4F56-AA62-35ED7AA3B8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3" y="2064"/>
                <a:ext cx="257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3392" name="Object 25">
              <a:extLst>
                <a:ext uri="{FF2B5EF4-FFF2-40B4-BE49-F238E27FC236}">
                  <a16:creationId xmlns:a16="http://schemas.microsoft.com/office/drawing/2014/main" id="{9E12996A-1E33-4411-88F6-E6525DA65C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2" y="3306"/>
            <a:ext cx="20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2" name="公式" r:id="rId5" imgW="190417" imgH="152334" progId="Equation.3">
                    <p:embed/>
                  </p:oleObj>
                </mc:Choice>
                <mc:Fallback>
                  <p:oleObj name="公式" r:id="rId5" imgW="190417" imgH="15233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3306"/>
                          <a:ext cx="20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6858" name="Group 26">
            <a:extLst>
              <a:ext uri="{FF2B5EF4-FFF2-40B4-BE49-F238E27FC236}">
                <a16:creationId xmlns:a16="http://schemas.microsoft.com/office/drawing/2014/main" id="{0FBE1CA5-3BB3-4219-99E9-F4244CA9C887}"/>
              </a:ext>
            </a:extLst>
          </p:cNvPr>
          <p:cNvGrpSpPr>
            <a:grpSpLocks/>
          </p:cNvGrpSpPr>
          <p:nvPr/>
        </p:nvGrpSpPr>
        <p:grpSpPr bwMode="auto">
          <a:xfrm>
            <a:off x="1718073" y="5401602"/>
            <a:ext cx="4249606" cy="1024996"/>
            <a:chOff x="292" y="2952"/>
            <a:chExt cx="2471" cy="596"/>
          </a:xfrm>
        </p:grpSpPr>
        <p:grpSp>
          <p:nvGrpSpPr>
            <p:cNvPr id="13386" name="Group 27">
              <a:extLst>
                <a:ext uri="{FF2B5EF4-FFF2-40B4-BE49-F238E27FC236}">
                  <a16:creationId xmlns:a16="http://schemas.microsoft.com/office/drawing/2014/main" id="{09645E6F-D577-40BF-A66A-C3AF5D918E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" y="3365"/>
              <a:ext cx="2461" cy="183"/>
              <a:chOff x="48" y="3120"/>
              <a:chExt cx="4320" cy="480"/>
            </a:xfrm>
          </p:grpSpPr>
          <p:sp>
            <p:nvSpPr>
              <p:cNvPr id="13388" name="Freeform 28">
                <a:extLst>
                  <a:ext uri="{FF2B5EF4-FFF2-40B4-BE49-F238E27FC236}">
                    <a16:creationId xmlns:a16="http://schemas.microsoft.com/office/drawing/2014/main" id="{F18189CE-33C5-451A-8DF0-D70ADF3C3F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" y="3120"/>
                <a:ext cx="864" cy="480"/>
              </a:xfrm>
              <a:custGeom>
                <a:avLst/>
                <a:gdLst>
                  <a:gd name="T0" fmla="*/ 0 w 864"/>
                  <a:gd name="T1" fmla="*/ 0 h 480"/>
                  <a:gd name="T2" fmla="*/ 432 w 864"/>
                  <a:gd name="T3" fmla="*/ 480 h 480"/>
                  <a:gd name="T4" fmla="*/ 864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389" name="Freeform 29">
                <a:extLst>
                  <a:ext uri="{FF2B5EF4-FFF2-40B4-BE49-F238E27FC236}">
                    <a16:creationId xmlns:a16="http://schemas.microsoft.com/office/drawing/2014/main" id="{EC90BA57-9B92-4E86-B7AA-51369F4B95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3120"/>
                <a:ext cx="864" cy="480"/>
              </a:xfrm>
              <a:custGeom>
                <a:avLst/>
                <a:gdLst>
                  <a:gd name="T0" fmla="*/ 0 w 864"/>
                  <a:gd name="T1" fmla="*/ 0 h 480"/>
                  <a:gd name="T2" fmla="*/ 432 w 864"/>
                  <a:gd name="T3" fmla="*/ 480 h 480"/>
                  <a:gd name="T4" fmla="*/ 864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390" name="Freeform 30">
                <a:extLst>
                  <a:ext uri="{FF2B5EF4-FFF2-40B4-BE49-F238E27FC236}">
                    <a16:creationId xmlns:a16="http://schemas.microsoft.com/office/drawing/2014/main" id="{3A10AF5E-17F6-4C7A-9B8A-00ED449CF7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3120"/>
                <a:ext cx="864" cy="480"/>
              </a:xfrm>
              <a:custGeom>
                <a:avLst/>
                <a:gdLst>
                  <a:gd name="T0" fmla="*/ 0 w 864"/>
                  <a:gd name="T1" fmla="*/ 0 h 480"/>
                  <a:gd name="T2" fmla="*/ 432 w 864"/>
                  <a:gd name="T3" fmla="*/ 480 h 480"/>
                  <a:gd name="T4" fmla="*/ 864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3387" name="Text Box 31">
              <a:extLst>
                <a:ext uri="{FF2B5EF4-FFF2-40B4-BE49-F238E27FC236}">
                  <a16:creationId xmlns:a16="http://schemas.microsoft.com/office/drawing/2014/main" id="{446FB45F-E7A1-4C02-B46A-50F7DAED60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" y="2952"/>
              <a:ext cx="687" cy="286"/>
            </a:xfrm>
            <a:prstGeom prst="rect">
              <a:avLst/>
            </a:prstGeom>
            <a:noFill/>
            <a:ln w="19050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600" i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D4</a:t>
              </a:r>
              <a:r>
                <a:rPr kumimoji="1" lang="en-US" altLang="zh-CN" sz="260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,</a:t>
              </a:r>
              <a:r>
                <a:rPr kumimoji="1" lang="en-US" altLang="zh-CN" sz="2600" i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D2</a:t>
              </a:r>
              <a:endParaRPr kumimoji="1" lang="en-US" altLang="zh-CN" sz="26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grpSp>
        <p:nvGrpSpPr>
          <p:cNvPr id="376864" name="Group 32">
            <a:extLst>
              <a:ext uri="{FF2B5EF4-FFF2-40B4-BE49-F238E27FC236}">
                <a16:creationId xmlns:a16="http://schemas.microsoft.com/office/drawing/2014/main" id="{4F6F95D9-D85E-465E-9AD3-7F55FD50FDEC}"/>
              </a:ext>
            </a:extLst>
          </p:cNvPr>
          <p:cNvGrpSpPr>
            <a:grpSpLocks/>
          </p:cNvGrpSpPr>
          <p:nvPr/>
        </p:nvGrpSpPr>
        <p:grpSpPr bwMode="auto">
          <a:xfrm>
            <a:off x="2560771" y="5470393"/>
            <a:ext cx="2541852" cy="983721"/>
            <a:chOff x="782" y="2988"/>
            <a:chExt cx="1477" cy="572"/>
          </a:xfrm>
        </p:grpSpPr>
        <p:grpSp>
          <p:nvGrpSpPr>
            <p:cNvPr id="13382" name="Group 33">
              <a:extLst>
                <a:ext uri="{FF2B5EF4-FFF2-40B4-BE49-F238E27FC236}">
                  <a16:creationId xmlns:a16="http://schemas.microsoft.com/office/drawing/2014/main" id="{9272C18B-79D0-4C07-9C11-75C80C26D7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2" y="3377"/>
              <a:ext cx="1477" cy="183"/>
              <a:chOff x="782" y="3377"/>
              <a:chExt cx="1477" cy="183"/>
            </a:xfrm>
          </p:grpSpPr>
          <p:sp>
            <p:nvSpPr>
              <p:cNvPr id="13384" name="Freeform 34">
                <a:extLst>
                  <a:ext uri="{FF2B5EF4-FFF2-40B4-BE49-F238E27FC236}">
                    <a16:creationId xmlns:a16="http://schemas.microsoft.com/office/drawing/2014/main" id="{582DCCBA-2FB1-49FA-B716-771DE70046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2" y="3377"/>
                <a:ext cx="492" cy="183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183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385" name="Freeform 35">
                <a:extLst>
                  <a:ext uri="{FF2B5EF4-FFF2-40B4-BE49-F238E27FC236}">
                    <a16:creationId xmlns:a16="http://schemas.microsoft.com/office/drawing/2014/main" id="{A3AACE43-529E-41B6-9D88-DD16A7A730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66" y="3377"/>
                <a:ext cx="493" cy="183"/>
              </a:xfrm>
              <a:custGeom>
                <a:avLst/>
                <a:gdLst>
                  <a:gd name="T0" fmla="*/ 0 w 864"/>
                  <a:gd name="T1" fmla="*/ 0 h 480"/>
                  <a:gd name="T2" fmla="*/ 247 w 864"/>
                  <a:gd name="T3" fmla="*/ 183 h 480"/>
                  <a:gd name="T4" fmla="*/ 493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3383" name="Text Box 36">
              <a:extLst>
                <a:ext uri="{FF2B5EF4-FFF2-40B4-BE49-F238E27FC236}">
                  <a16:creationId xmlns:a16="http://schemas.microsoft.com/office/drawing/2014/main" id="{9F2829A5-66DB-4F50-BFB2-61320C9A0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9" y="2988"/>
              <a:ext cx="687" cy="28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600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D3</a:t>
              </a:r>
              <a:r>
                <a:rPr kumimoji="1"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,</a:t>
              </a:r>
              <a:r>
                <a:rPr kumimoji="1" lang="en-US" altLang="zh-CN" sz="2600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D1</a:t>
              </a:r>
              <a:endPara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grpSp>
        <p:nvGrpSpPr>
          <p:cNvPr id="13327" name="Group 37">
            <a:extLst>
              <a:ext uri="{FF2B5EF4-FFF2-40B4-BE49-F238E27FC236}">
                <a16:creationId xmlns:a16="http://schemas.microsoft.com/office/drawing/2014/main" id="{99CBE8CE-56BE-4F00-B62E-DF1A5DCB99CC}"/>
              </a:ext>
            </a:extLst>
          </p:cNvPr>
          <p:cNvGrpSpPr>
            <a:grpSpLocks/>
          </p:cNvGrpSpPr>
          <p:nvPr/>
        </p:nvGrpSpPr>
        <p:grpSpPr bwMode="auto">
          <a:xfrm>
            <a:off x="1245129" y="4419604"/>
            <a:ext cx="5281482" cy="1019838"/>
            <a:chOff x="16" y="3502"/>
            <a:chExt cx="3071" cy="593"/>
          </a:xfrm>
        </p:grpSpPr>
        <p:grpSp>
          <p:nvGrpSpPr>
            <p:cNvPr id="13376" name="Group 38">
              <a:extLst>
                <a:ext uri="{FF2B5EF4-FFF2-40B4-BE49-F238E27FC236}">
                  <a16:creationId xmlns:a16="http://schemas.microsoft.com/office/drawing/2014/main" id="{A1DB6C96-06A3-4AA3-8499-E82AF67F4B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" y="3709"/>
              <a:ext cx="2783" cy="386"/>
              <a:chOff x="304" y="3709"/>
              <a:chExt cx="2783" cy="386"/>
            </a:xfrm>
          </p:grpSpPr>
          <p:grpSp>
            <p:nvGrpSpPr>
              <p:cNvPr id="13378" name="Group 39">
                <a:extLst>
                  <a:ext uri="{FF2B5EF4-FFF2-40B4-BE49-F238E27FC236}">
                    <a16:creationId xmlns:a16="http://schemas.microsoft.com/office/drawing/2014/main" id="{7FF2B875-6FFF-4D33-86F8-0E18EC5C59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" y="3709"/>
                <a:ext cx="2577" cy="386"/>
                <a:chOff x="304" y="3433"/>
                <a:chExt cx="2577" cy="386"/>
              </a:xfrm>
            </p:grpSpPr>
            <p:sp>
              <p:nvSpPr>
                <p:cNvPr id="13380" name="Line 40">
                  <a:extLst>
                    <a:ext uri="{FF2B5EF4-FFF2-40B4-BE49-F238E27FC236}">
                      <a16:creationId xmlns:a16="http://schemas.microsoft.com/office/drawing/2014/main" id="{3870EF44-886A-4D13-BA1B-4A815A6D6A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4" y="3433"/>
                  <a:ext cx="0" cy="38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81" name="Line 41">
                  <a:extLst>
                    <a:ext uri="{FF2B5EF4-FFF2-40B4-BE49-F238E27FC236}">
                      <a16:creationId xmlns:a16="http://schemas.microsoft.com/office/drawing/2014/main" id="{005AEA5F-680E-4704-8784-9C037BDE7B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4" y="3708"/>
                  <a:ext cx="2577" cy="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3379" name="Object 42">
                <a:extLst>
                  <a:ext uri="{FF2B5EF4-FFF2-40B4-BE49-F238E27FC236}">
                    <a16:creationId xmlns:a16="http://schemas.microsoft.com/office/drawing/2014/main" id="{5535D34D-5E1E-462C-8B1C-4370E0F10E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4" y="3906"/>
              <a:ext cx="203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43" name="公式" r:id="rId6" imgW="190417" imgH="152334" progId="Equation.3">
                      <p:embed/>
                    </p:oleObj>
                  </mc:Choice>
                  <mc:Fallback>
                    <p:oleObj name="公式" r:id="rId6" imgW="190417" imgH="152334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4" y="3906"/>
                            <a:ext cx="203" cy="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77" name="Text Box 43">
              <a:extLst>
                <a:ext uri="{FF2B5EF4-FFF2-40B4-BE49-F238E27FC236}">
                  <a16:creationId xmlns:a16="http://schemas.microsoft.com/office/drawing/2014/main" id="{9331778D-948E-4511-8CE4-06A2598336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" y="3502"/>
              <a:ext cx="30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grpSp>
        <p:nvGrpSpPr>
          <p:cNvPr id="13328" name="Group 44">
            <a:extLst>
              <a:ext uri="{FF2B5EF4-FFF2-40B4-BE49-F238E27FC236}">
                <a16:creationId xmlns:a16="http://schemas.microsoft.com/office/drawing/2014/main" id="{53B0F492-21FE-4C76-8AFF-36EB0BB3CCFB}"/>
              </a:ext>
            </a:extLst>
          </p:cNvPr>
          <p:cNvGrpSpPr>
            <a:grpSpLocks/>
          </p:cNvGrpSpPr>
          <p:nvPr/>
        </p:nvGrpSpPr>
        <p:grpSpPr bwMode="auto">
          <a:xfrm>
            <a:off x="1568451" y="-285750"/>
            <a:ext cx="5061347" cy="3553090"/>
            <a:chOff x="96" y="504"/>
            <a:chExt cx="2943" cy="2066"/>
          </a:xfrm>
        </p:grpSpPr>
        <p:grpSp>
          <p:nvGrpSpPr>
            <p:cNvPr id="13330" name="Group 45">
              <a:extLst>
                <a:ext uri="{FF2B5EF4-FFF2-40B4-BE49-F238E27FC236}">
                  <a16:creationId xmlns:a16="http://schemas.microsoft.com/office/drawing/2014/main" id="{C8EDB24A-9C4B-43FB-97C3-DB300E6E61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" y="571"/>
              <a:ext cx="2882" cy="1999"/>
              <a:chOff x="145" y="559"/>
              <a:chExt cx="2882" cy="1999"/>
            </a:xfrm>
          </p:grpSpPr>
          <p:sp>
            <p:nvSpPr>
              <p:cNvPr id="13334" name="Line 46">
                <a:extLst>
                  <a:ext uri="{FF2B5EF4-FFF2-40B4-BE49-F238E27FC236}">
                    <a16:creationId xmlns:a16="http://schemas.microsoft.com/office/drawing/2014/main" id="{3F39BD57-927C-4C77-BE82-726A676F90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845"/>
                <a:ext cx="132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5" name="Line 47">
                <a:extLst>
                  <a:ext uri="{FF2B5EF4-FFF2-40B4-BE49-F238E27FC236}">
                    <a16:creationId xmlns:a16="http://schemas.microsoft.com/office/drawing/2014/main" id="{2562D3E5-F600-4E52-BD03-8E6416CAA3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3" y="2090"/>
                <a:ext cx="1336" cy="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6" name="Line 48">
                <a:extLst>
                  <a:ext uri="{FF2B5EF4-FFF2-40B4-BE49-F238E27FC236}">
                    <a16:creationId xmlns:a16="http://schemas.microsoft.com/office/drawing/2014/main" id="{D1394F05-C1DA-4A62-87EE-E0A241FF7F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29" y="819"/>
                <a:ext cx="73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7" name="Rectangle 49">
                <a:extLst>
                  <a:ext uri="{FF2B5EF4-FFF2-40B4-BE49-F238E27FC236}">
                    <a16:creationId xmlns:a16="http://schemas.microsoft.com/office/drawing/2014/main" id="{8B1A2AF0-B9CF-4CC7-BAA0-22EEB7C19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8" y="1349"/>
                <a:ext cx="117" cy="38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338" name="Line 50">
                <a:extLst>
                  <a:ext uri="{FF2B5EF4-FFF2-40B4-BE49-F238E27FC236}">
                    <a16:creationId xmlns:a16="http://schemas.microsoft.com/office/drawing/2014/main" id="{39D64280-D1EC-4BD2-BA3E-49746472D1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5" y="2394"/>
                <a:ext cx="206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9" name="Text Box 51">
                <a:extLst>
                  <a:ext uri="{FF2B5EF4-FFF2-40B4-BE49-F238E27FC236}">
                    <a16:creationId xmlns:a16="http://schemas.microsoft.com/office/drawing/2014/main" id="{11240152-33C9-4EEB-9C81-0B6F524684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" y="1259"/>
                <a:ext cx="35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2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13340" name="Line 52">
                <a:extLst>
                  <a:ext uri="{FF2B5EF4-FFF2-40B4-BE49-F238E27FC236}">
                    <a16:creationId xmlns:a16="http://schemas.microsoft.com/office/drawing/2014/main" id="{6BCD3B94-BBBD-4D97-9DF9-279DCE52EA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19" y="842"/>
                <a:ext cx="0" cy="14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1" name="Line 53">
                <a:extLst>
                  <a:ext uri="{FF2B5EF4-FFF2-40B4-BE49-F238E27FC236}">
                    <a16:creationId xmlns:a16="http://schemas.microsoft.com/office/drawing/2014/main" id="{B8D5B65F-EA21-4E49-B9C2-1222B1C46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9" y="1971"/>
                <a:ext cx="0" cy="11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2" name="Rectangle 54">
                <a:extLst>
                  <a:ext uri="{FF2B5EF4-FFF2-40B4-BE49-F238E27FC236}">
                    <a16:creationId xmlns:a16="http://schemas.microsoft.com/office/drawing/2014/main" id="{734CB13B-C0D9-41E4-AB70-B54516322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1161" y="1126"/>
                <a:ext cx="700" cy="701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13343" name="Group 55">
                <a:extLst>
                  <a:ext uri="{FF2B5EF4-FFF2-40B4-BE49-F238E27FC236}">
                    <a16:creationId xmlns:a16="http://schemas.microsoft.com/office/drawing/2014/main" id="{48728916-44C3-4FBE-8735-54F95CA8E6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83" y="1082"/>
                <a:ext cx="156" cy="254"/>
                <a:chOff x="2216" y="2436"/>
                <a:chExt cx="156" cy="254"/>
              </a:xfrm>
            </p:grpSpPr>
            <p:sp>
              <p:nvSpPr>
                <p:cNvPr id="13374" name="Line 56">
                  <a:extLst>
                    <a:ext uri="{FF2B5EF4-FFF2-40B4-BE49-F238E27FC236}">
                      <a16:creationId xmlns:a16="http://schemas.microsoft.com/office/drawing/2014/main" id="{FB2993CD-9DBA-4550-AA24-264628C654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700000">
                  <a:off x="2245" y="2536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75" name="AutoShape 57">
                  <a:extLst>
                    <a:ext uri="{FF2B5EF4-FFF2-40B4-BE49-F238E27FC236}">
                      <a16:creationId xmlns:a16="http://schemas.microsoft.com/office/drawing/2014/main" id="{D55347D7-11BE-4DFF-9879-F39B318B2D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700000">
                  <a:off x="2201" y="2520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3344" name="Group 58">
                <a:extLst>
                  <a:ext uri="{FF2B5EF4-FFF2-40B4-BE49-F238E27FC236}">
                    <a16:creationId xmlns:a16="http://schemas.microsoft.com/office/drawing/2014/main" id="{A2C67EEE-F7D6-43A1-BB87-4CC9978A9E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05" y="1549"/>
                <a:ext cx="156" cy="254"/>
                <a:chOff x="2216" y="2436"/>
                <a:chExt cx="156" cy="254"/>
              </a:xfrm>
            </p:grpSpPr>
            <p:sp>
              <p:nvSpPr>
                <p:cNvPr id="13372" name="Line 59">
                  <a:extLst>
                    <a:ext uri="{FF2B5EF4-FFF2-40B4-BE49-F238E27FC236}">
                      <a16:creationId xmlns:a16="http://schemas.microsoft.com/office/drawing/2014/main" id="{9FD13411-47EA-4091-8395-7C47CDA76C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700000">
                  <a:off x="2245" y="2536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73" name="AutoShape 60">
                  <a:extLst>
                    <a:ext uri="{FF2B5EF4-FFF2-40B4-BE49-F238E27FC236}">
                      <a16:creationId xmlns:a16="http://schemas.microsoft.com/office/drawing/2014/main" id="{12074A54-58BE-47F9-91FB-7D32738A3C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700000">
                  <a:off x="2201" y="2520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3345" name="Group 61">
                <a:extLst>
                  <a:ext uri="{FF2B5EF4-FFF2-40B4-BE49-F238E27FC236}">
                    <a16:creationId xmlns:a16="http://schemas.microsoft.com/office/drawing/2014/main" id="{1282590C-0E9C-4F2C-AD88-DF995A4CA1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1718" y="1102"/>
                <a:ext cx="156" cy="254"/>
                <a:chOff x="2216" y="2436"/>
                <a:chExt cx="156" cy="254"/>
              </a:xfrm>
            </p:grpSpPr>
            <p:sp>
              <p:nvSpPr>
                <p:cNvPr id="13370" name="Line 62">
                  <a:extLst>
                    <a:ext uri="{FF2B5EF4-FFF2-40B4-BE49-F238E27FC236}">
                      <a16:creationId xmlns:a16="http://schemas.microsoft.com/office/drawing/2014/main" id="{5EA5D186-9277-42BC-B840-00DCFE0358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700000">
                  <a:off x="2245" y="2536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71" name="AutoShape 63">
                  <a:extLst>
                    <a:ext uri="{FF2B5EF4-FFF2-40B4-BE49-F238E27FC236}">
                      <a16:creationId xmlns:a16="http://schemas.microsoft.com/office/drawing/2014/main" id="{7CA7CD71-C1A0-4AC4-A225-38DB9F3C97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700000">
                  <a:off x="2201" y="2520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3346" name="Group 64">
                <a:extLst>
                  <a:ext uri="{FF2B5EF4-FFF2-40B4-BE49-F238E27FC236}">
                    <a16:creationId xmlns:a16="http://schemas.microsoft.com/office/drawing/2014/main" id="{D32E775B-8177-4900-9791-9965B28CCA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1220" y="1592"/>
                <a:ext cx="156" cy="254"/>
                <a:chOff x="2216" y="2436"/>
                <a:chExt cx="156" cy="254"/>
              </a:xfrm>
            </p:grpSpPr>
            <p:sp>
              <p:nvSpPr>
                <p:cNvPr id="13368" name="Line 65">
                  <a:extLst>
                    <a:ext uri="{FF2B5EF4-FFF2-40B4-BE49-F238E27FC236}">
                      <a16:creationId xmlns:a16="http://schemas.microsoft.com/office/drawing/2014/main" id="{1BFD0F4A-7FB3-4ED8-96B6-3CDCB8EC19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700000">
                  <a:off x="2245" y="2536"/>
                  <a:ext cx="19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69" name="AutoShape 66">
                  <a:extLst>
                    <a:ext uri="{FF2B5EF4-FFF2-40B4-BE49-F238E27FC236}">
                      <a16:creationId xmlns:a16="http://schemas.microsoft.com/office/drawing/2014/main" id="{B24271EC-2AB2-47D2-B434-D493B41B0D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700000">
                  <a:off x="2201" y="2520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3347" name="Line 67">
                <a:extLst>
                  <a:ext uri="{FF2B5EF4-FFF2-40B4-BE49-F238E27FC236}">
                    <a16:creationId xmlns:a16="http://schemas.microsoft.com/office/drawing/2014/main" id="{4D4AB3F6-2A78-4C6A-9C67-A493CE26DA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05" y="1490"/>
                <a:ext cx="21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8" name="Line 68">
                <a:extLst>
                  <a:ext uri="{FF2B5EF4-FFF2-40B4-BE49-F238E27FC236}">
                    <a16:creationId xmlns:a16="http://schemas.microsoft.com/office/drawing/2014/main" id="{20D99392-1933-425A-881B-810C6CA3FD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5" y="1490"/>
                <a:ext cx="0" cy="90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9" name="Line 69">
                <a:extLst>
                  <a:ext uri="{FF2B5EF4-FFF2-40B4-BE49-F238E27FC236}">
                    <a16:creationId xmlns:a16="http://schemas.microsoft.com/office/drawing/2014/main" id="{848CD29B-B1EE-40B3-BCAE-FE21E9FB3E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6" y="1736"/>
                <a:ext cx="0" cy="65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0" name="Line 70">
                <a:extLst>
                  <a:ext uri="{FF2B5EF4-FFF2-40B4-BE49-F238E27FC236}">
                    <a16:creationId xmlns:a16="http://schemas.microsoft.com/office/drawing/2014/main" id="{5ADF0985-01F8-429F-B2F6-F50B354FB5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6" y="819"/>
                <a:ext cx="0" cy="51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1" name="Line 71">
                <a:extLst>
                  <a:ext uri="{FF2B5EF4-FFF2-40B4-BE49-F238E27FC236}">
                    <a16:creationId xmlns:a16="http://schemas.microsoft.com/office/drawing/2014/main" id="{2C59F76B-0DD9-43FE-B3FE-8BC78C8B8D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29" y="819"/>
                <a:ext cx="0" cy="67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2" name="Line 72">
                <a:extLst>
                  <a:ext uri="{FF2B5EF4-FFF2-40B4-BE49-F238E27FC236}">
                    <a16:creationId xmlns:a16="http://schemas.microsoft.com/office/drawing/2014/main" id="{8536D203-E5BE-4219-94E1-41035F5EC0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03" y="1480"/>
                <a:ext cx="12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3" name="Text Box 73">
                <a:extLst>
                  <a:ext uri="{FF2B5EF4-FFF2-40B4-BE49-F238E27FC236}">
                    <a16:creationId xmlns:a16="http://schemas.microsoft.com/office/drawing/2014/main" id="{EFEB4991-80B8-4CC8-A8F6-008E185738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" y="559"/>
                <a:ext cx="107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kumimoji="1" lang="zh-CN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13354" name="Text Box 74">
                <a:extLst>
                  <a:ext uri="{FF2B5EF4-FFF2-40B4-BE49-F238E27FC236}">
                    <a16:creationId xmlns:a16="http://schemas.microsoft.com/office/drawing/2014/main" id="{12F752CD-5912-493D-8EEC-93E7523C43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" y="1999"/>
                <a:ext cx="107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kumimoji="1" lang="zh-CN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13355" name="Text Box 75">
                <a:extLst>
                  <a:ext uri="{FF2B5EF4-FFF2-40B4-BE49-F238E27FC236}">
                    <a16:creationId xmlns:a16="http://schemas.microsoft.com/office/drawing/2014/main" id="{DF52A9B2-AA62-4F3A-970B-02BB5AEA46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" y="891"/>
                <a:ext cx="354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17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VD</a:t>
                </a:r>
                <a:r>
                  <a:rPr kumimoji="1" lang="en-US" altLang="zh-CN" sz="17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4</a:t>
                </a:r>
                <a:endParaRPr kumimoji="1" lang="en-US" altLang="zh-CN" sz="17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13356" name="Text Box 76">
                <a:extLst>
                  <a:ext uri="{FF2B5EF4-FFF2-40B4-BE49-F238E27FC236}">
                    <a16:creationId xmlns:a16="http://schemas.microsoft.com/office/drawing/2014/main" id="{CF3F61DB-EE83-4812-A7F8-B8A106C0FE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2" y="1778"/>
                <a:ext cx="354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17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VD</a:t>
                </a:r>
                <a:r>
                  <a:rPr kumimoji="1" lang="en-US" altLang="zh-CN" sz="17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2</a:t>
                </a:r>
                <a:endParaRPr kumimoji="1" lang="en-US" altLang="zh-CN" sz="17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13357" name="Text Box 77">
                <a:extLst>
                  <a:ext uri="{FF2B5EF4-FFF2-40B4-BE49-F238E27FC236}">
                    <a16:creationId xmlns:a16="http://schemas.microsoft.com/office/drawing/2014/main" id="{69972255-D185-42E8-B595-E1D51E0A0E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9" y="1197"/>
                <a:ext cx="355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17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VD</a:t>
                </a:r>
                <a:r>
                  <a:rPr kumimoji="1" lang="en-US" altLang="zh-CN" sz="17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1</a:t>
                </a:r>
                <a:endParaRPr kumimoji="1" lang="en-US" altLang="zh-CN" sz="17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13358" name="Text Box 78">
                <a:extLst>
                  <a:ext uri="{FF2B5EF4-FFF2-40B4-BE49-F238E27FC236}">
                    <a16:creationId xmlns:a16="http://schemas.microsoft.com/office/drawing/2014/main" id="{6A112608-CA3E-409A-8D02-CBB0CBCDE7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9" y="1443"/>
                <a:ext cx="355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17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VD</a:t>
                </a:r>
                <a:r>
                  <a:rPr kumimoji="1" lang="en-US" altLang="zh-CN" sz="17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3</a:t>
                </a:r>
                <a:endParaRPr kumimoji="1" lang="en-US" altLang="zh-CN" sz="17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13359" name="Text Box 79">
                <a:extLst>
                  <a:ext uri="{FF2B5EF4-FFF2-40B4-BE49-F238E27FC236}">
                    <a16:creationId xmlns:a16="http://schemas.microsoft.com/office/drawing/2014/main" id="{4C42A1BB-F180-4A32-8A81-F6835E2156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0" y="985"/>
                <a:ext cx="637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R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L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13360" name="Line 80">
                <a:extLst>
                  <a:ext uri="{FF2B5EF4-FFF2-40B4-BE49-F238E27FC236}">
                    <a16:creationId xmlns:a16="http://schemas.microsoft.com/office/drawing/2014/main" id="{E36496AA-865C-441F-8746-4EA5BD3A3C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" y="1188"/>
                <a:ext cx="0" cy="599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361" name="Group 81">
                <a:extLst>
                  <a:ext uri="{FF2B5EF4-FFF2-40B4-BE49-F238E27FC236}">
                    <a16:creationId xmlns:a16="http://schemas.microsoft.com/office/drawing/2014/main" id="{567996F9-4060-4BEF-911B-E2B37D7BA5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9" y="668"/>
                <a:ext cx="2662" cy="1837"/>
                <a:chOff x="1938" y="1376"/>
                <a:chExt cx="2661" cy="1837"/>
              </a:xfrm>
            </p:grpSpPr>
            <p:sp>
              <p:nvSpPr>
                <p:cNvPr id="13366" name="Freeform 82">
                  <a:extLst>
                    <a:ext uri="{FF2B5EF4-FFF2-40B4-BE49-F238E27FC236}">
                      <a16:creationId xmlns:a16="http://schemas.microsoft.com/office/drawing/2014/main" id="{C3ED9E74-E64C-4865-8C5E-7E81FA0EDD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38" y="1376"/>
                  <a:ext cx="2661" cy="1837"/>
                </a:xfrm>
                <a:custGeom>
                  <a:avLst/>
                  <a:gdLst>
                    <a:gd name="T0" fmla="*/ 0 w 2661"/>
                    <a:gd name="T1" fmla="*/ 22 h 1837"/>
                    <a:gd name="T2" fmla="*/ 390 w 2661"/>
                    <a:gd name="T3" fmla="*/ 22 h 1837"/>
                    <a:gd name="T4" fmla="*/ 720 w 2661"/>
                    <a:gd name="T5" fmla="*/ 22 h 1837"/>
                    <a:gd name="T6" fmla="*/ 960 w 2661"/>
                    <a:gd name="T7" fmla="*/ 28 h 1837"/>
                    <a:gd name="T8" fmla="*/ 1200 w 2661"/>
                    <a:gd name="T9" fmla="*/ 52 h 1837"/>
                    <a:gd name="T10" fmla="*/ 1320 w 2661"/>
                    <a:gd name="T11" fmla="*/ 172 h 1837"/>
                    <a:gd name="T12" fmla="*/ 1608 w 2661"/>
                    <a:gd name="T13" fmla="*/ 526 h 1837"/>
                    <a:gd name="T14" fmla="*/ 1710 w 2661"/>
                    <a:gd name="T15" fmla="*/ 526 h 1837"/>
                    <a:gd name="T16" fmla="*/ 1716 w 2661"/>
                    <a:gd name="T17" fmla="*/ 370 h 1837"/>
                    <a:gd name="T18" fmla="*/ 1716 w 2661"/>
                    <a:gd name="T19" fmla="*/ 148 h 1837"/>
                    <a:gd name="T20" fmla="*/ 1734 w 2661"/>
                    <a:gd name="T21" fmla="*/ 40 h 1837"/>
                    <a:gd name="T22" fmla="*/ 1920 w 2661"/>
                    <a:gd name="T23" fmla="*/ 16 h 1837"/>
                    <a:gd name="T24" fmla="*/ 2370 w 2661"/>
                    <a:gd name="T25" fmla="*/ 4 h 1837"/>
                    <a:gd name="T26" fmla="*/ 2592 w 2661"/>
                    <a:gd name="T27" fmla="*/ 40 h 1837"/>
                    <a:gd name="T28" fmla="*/ 2640 w 2661"/>
                    <a:gd name="T29" fmla="*/ 178 h 1837"/>
                    <a:gd name="T30" fmla="*/ 2646 w 2661"/>
                    <a:gd name="T31" fmla="*/ 562 h 1837"/>
                    <a:gd name="T32" fmla="*/ 2646 w 2661"/>
                    <a:gd name="T33" fmla="*/ 1546 h 1837"/>
                    <a:gd name="T34" fmla="*/ 2628 w 2661"/>
                    <a:gd name="T35" fmla="*/ 1750 h 1837"/>
                    <a:gd name="T36" fmla="*/ 2496 w 2661"/>
                    <a:gd name="T37" fmla="*/ 1816 h 1837"/>
                    <a:gd name="T38" fmla="*/ 1638 w 2661"/>
                    <a:gd name="T39" fmla="*/ 1822 h 1837"/>
                    <a:gd name="T40" fmla="*/ 564 w 2661"/>
                    <a:gd name="T41" fmla="*/ 1828 h 1837"/>
                    <a:gd name="T42" fmla="*/ 432 w 2661"/>
                    <a:gd name="T43" fmla="*/ 1804 h 1837"/>
                    <a:gd name="T44" fmla="*/ 396 w 2661"/>
                    <a:gd name="T45" fmla="*/ 1714 h 1837"/>
                    <a:gd name="T46" fmla="*/ 402 w 2661"/>
                    <a:gd name="T47" fmla="*/ 1066 h 1837"/>
                    <a:gd name="T48" fmla="*/ 438 w 2661"/>
                    <a:gd name="T49" fmla="*/ 976 h 1837"/>
                    <a:gd name="T50" fmla="*/ 528 w 2661"/>
                    <a:gd name="T51" fmla="*/ 922 h 1837"/>
                    <a:gd name="T52" fmla="*/ 660 w 2661"/>
                    <a:gd name="T53" fmla="*/ 922 h 1837"/>
                    <a:gd name="T54" fmla="*/ 966 w 2661"/>
                    <a:gd name="T55" fmla="*/ 1288 h 1837"/>
                    <a:gd name="T56" fmla="*/ 1038 w 2661"/>
                    <a:gd name="T57" fmla="*/ 1366 h 1837"/>
                    <a:gd name="T58" fmla="*/ 1050 w 2661"/>
                    <a:gd name="T59" fmla="*/ 1444 h 1837"/>
                    <a:gd name="T60" fmla="*/ 1002 w 2661"/>
                    <a:gd name="T61" fmla="*/ 1522 h 1837"/>
                    <a:gd name="T62" fmla="*/ 804 w 2661"/>
                    <a:gd name="T63" fmla="*/ 1546 h 1837"/>
                    <a:gd name="T64" fmla="*/ 618 w 2661"/>
                    <a:gd name="T65" fmla="*/ 1540 h 1837"/>
                    <a:gd name="T66" fmla="*/ 84 w 2661"/>
                    <a:gd name="T67" fmla="*/ 1540 h 183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661" h="1837">
                      <a:moveTo>
                        <a:pt x="0" y="22"/>
                      </a:moveTo>
                      <a:cubicBezTo>
                        <a:pt x="135" y="22"/>
                        <a:pt x="270" y="22"/>
                        <a:pt x="390" y="22"/>
                      </a:cubicBezTo>
                      <a:cubicBezTo>
                        <a:pt x="510" y="22"/>
                        <a:pt x="625" y="21"/>
                        <a:pt x="720" y="22"/>
                      </a:cubicBezTo>
                      <a:cubicBezTo>
                        <a:pt x="815" y="23"/>
                        <a:pt x="880" y="23"/>
                        <a:pt x="960" y="28"/>
                      </a:cubicBezTo>
                      <a:cubicBezTo>
                        <a:pt x="1040" y="33"/>
                        <a:pt x="1140" y="28"/>
                        <a:pt x="1200" y="52"/>
                      </a:cubicBezTo>
                      <a:cubicBezTo>
                        <a:pt x="1260" y="76"/>
                        <a:pt x="1252" y="93"/>
                        <a:pt x="1320" y="172"/>
                      </a:cubicBezTo>
                      <a:cubicBezTo>
                        <a:pt x="1388" y="251"/>
                        <a:pt x="1543" y="467"/>
                        <a:pt x="1608" y="526"/>
                      </a:cubicBezTo>
                      <a:cubicBezTo>
                        <a:pt x="1673" y="585"/>
                        <a:pt x="1692" y="552"/>
                        <a:pt x="1710" y="526"/>
                      </a:cubicBezTo>
                      <a:cubicBezTo>
                        <a:pt x="1728" y="500"/>
                        <a:pt x="1715" y="433"/>
                        <a:pt x="1716" y="370"/>
                      </a:cubicBezTo>
                      <a:cubicBezTo>
                        <a:pt x="1717" y="307"/>
                        <a:pt x="1713" y="203"/>
                        <a:pt x="1716" y="148"/>
                      </a:cubicBezTo>
                      <a:cubicBezTo>
                        <a:pt x="1719" y="93"/>
                        <a:pt x="1700" y="62"/>
                        <a:pt x="1734" y="40"/>
                      </a:cubicBezTo>
                      <a:cubicBezTo>
                        <a:pt x="1768" y="18"/>
                        <a:pt x="1814" y="22"/>
                        <a:pt x="1920" y="16"/>
                      </a:cubicBezTo>
                      <a:cubicBezTo>
                        <a:pt x="2026" y="10"/>
                        <a:pt x="2258" y="0"/>
                        <a:pt x="2370" y="4"/>
                      </a:cubicBezTo>
                      <a:cubicBezTo>
                        <a:pt x="2482" y="8"/>
                        <a:pt x="2547" y="11"/>
                        <a:pt x="2592" y="40"/>
                      </a:cubicBezTo>
                      <a:cubicBezTo>
                        <a:pt x="2637" y="69"/>
                        <a:pt x="2631" y="91"/>
                        <a:pt x="2640" y="178"/>
                      </a:cubicBezTo>
                      <a:cubicBezTo>
                        <a:pt x="2649" y="265"/>
                        <a:pt x="2645" y="334"/>
                        <a:pt x="2646" y="562"/>
                      </a:cubicBezTo>
                      <a:cubicBezTo>
                        <a:pt x="2647" y="790"/>
                        <a:pt x="2649" y="1348"/>
                        <a:pt x="2646" y="1546"/>
                      </a:cubicBezTo>
                      <a:cubicBezTo>
                        <a:pt x="2643" y="1744"/>
                        <a:pt x="2653" y="1705"/>
                        <a:pt x="2628" y="1750"/>
                      </a:cubicBezTo>
                      <a:cubicBezTo>
                        <a:pt x="2603" y="1795"/>
                        <a:pt x="2661" y="1804"/>
                        <a:pt x="2496" y="1816"/>
                      </a:cubicBezTo>
                      <a:cubicBezTo>
                        <a:pt x="2331" y="1828"/>
                        <a:pt x="1960" y="1820"/>
                        <a:pt x="1638" y="1822"/>
                      </a:cubicBezTo>
                      <a:cubicBezTo>
                        <a:pt x="1316" y="1824"/>
                        <a:pt x="765" y="1831"/>
                        <a:pt x="564" y="1828"/>
                      </a:cubicBezTo>
                      <a:cubicBezTo>
                        <a:pt x="363" y="1825"/>
                        <a:pt x="460" y="1823"/>
                        <a:pt x="432" y="1804"/>
                      </a:cubicBezTo>
                      <a:cubicBezTo>
                        <a:pt x="404" y="1785"/>
                        <a:pt x="401" y="1837"/>
                        <a:pt x="396" y="1714"/>
                      </a:cubicBezTo>
                      <a:cubicBezTo>
                        <a:pt x="391" y="1591"/>
                        <a:pt x="395" y="1189"/>
                        <a:pt x="402" y="1066"/>
                      </a:cubicBezTo>
                      <a:cubicBezTo>
                        <a:pt x="409" y="943"/>
                        <a:pt x="417" y="1000"/>
                        <a:pt x="438" y="976"/>
                      </a:cubicBezTo>
                      <a:cubicBezTo>
                        <a:pt x="459" y="952"/>
                        <a:pt x="491" y="931"/>
                        <a:pt x="528" y="922"/>
                      </a:cubicBezTo>
                      <a:cubicBezTo>
                        <a:pt x="565" y="913"/>
                        <a:pt x="587" y="861"/>
                        <a:pt x="660" y="922"/>
                      </a:cubicBezTo>
                      <a:cubicBezTo>
                        <a:pt x="733" y="983"/>
                        <a:pt x="903" y="1214"/>
                        <a:pt x="966" y="1288"/>
                      </a:cubicBezTo>
                      <a:cubicBezTo>
                        <a:pt x="1029" y="1362"/>
                        <a:pt x="1024" y="1340"/>
                        <a:pt x="1038" y="1366"/>
                      </a:cubicBezTo>
                      <a:cubicBezTo>
                        <a:pt x="1052" y="1392"/>
                        <a:pt x="1056" y="1418"/>
                        <a:pt x="1050" y="1444"/>
                      </a:cubicBezTo>
                      <a:cubicBezTo>
                        <a:pt x="1044" y="1470"/>
                        <a:pt x="1043" y="1505"/>
                        <a:pt x="1002" y="1522"/>
                      </a:cubicBezTo>
                      <a:cubicBezTo>
                        <a:pt x="961" y="1539"/>
                        <a:pt x="868" y="1543"/>
                        <a:pt x="804" y="1546"/>
                      </a:cubicBezTo>
                      <a:cubicBezTo>
                        <a:pt x="740" y="1549"/>
                        <a:pt x="738" y="1541"/>
                        <a:pt x="618" y="1540"/>
                      </a:cubicBezTo>
                      <a:cubicBezTo>
                        <a:pt x="498" y="1539"/>
                        <a:pt x="177" y="1541"/>
                        <a:pt x="84" y="154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CC0000"/>
                  </a:solidFill>
                  <a:prstDash val="dash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3367" name="Line 83">
                  <a:extLst>
                    <a:ext uri="{FF2B5EF4-FFF2-40B4-BE49-F238E27FC236}">
                      <a16:creationId xmlns:a16="http://schemas.microsoft.com/office/drawing/2014/main" id="{D3FE2887-20CF-4639-9D21-C0C060587F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84" y="2028"/>
                  <a:ext cx="0" cy="492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362" name="Group 84">
                <a:extLst>
                  <a:ext uri="{FF2B5EF4-FFF2-40B4-BE49-F238E27FC236}">
                    <a16:creationId xmlns:a16="http://schemas.microsoft.com/office/drawing/2014/main" id="{1F9EFA3E-61B3-43DA-B08A-D315C3BB45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7" y="843"/>
                <a:ext cx="2360" cy="1715"/>
                <a:chOff x="1998" y="1587"/>
                <a:chExt cx="2359" cy="1715"/>
              </a:xfrm>
            </p:grpSpPr>
            <p:sp>
              <p:nvSpPr>
                <p:cNvPr id="13364" name="Freeform 85">
                  <a:extLst>
                    <a:ext uri="{FF2B5EF4-FFF2-40B4-BE49-F238E27FC236}">
                      <a16:creationId xmlns:a16="http://schemas.microsoft.com/office/drawing/2014/main" id="{FDE1135D-E20C-47D9-B8EC-ADBA908CEA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8" y="1587"/>
                  <a:ext cx="2359" cy="1715"/>
                </a:xfrm>
                <a:custGeom>
                  <a:avLst/>
                  <a:gdLst>
                    <a:gd name="T0" fmla="*/ 30 w 2359"/>
                    <a:gd name="T1" fmla="*/ 1437 h 1715"/>
                    <a:gd name="T2" fmla="*/ 834 w 2359"/>
                    <a:gd name="T3" fmla="*/ 1437 h 1715"/>
                    <a:gd name="T4" fmla="*/ 1014 w 2359"/>
                    <a:gd name="T5" fmla="*/ 1425 h 1715"/>
                    <a:gd name="T6" fmla="*/ 1122 w 2359"/>
                    <a:gd name="T7" fmla="*/ 1383 h 1715"/>
                    <a:gd name="T8" fmla="*/ 1242 w 2359"/>
                    <a:gd name="T9" fmla="*/ 1251 h 1715"/>
                    <a:gd name="T10" fmla="*/ 1344 w 2359"/>
                    <a:gd name="T11" fmla="*/ 1155 h 1715"/>
                    <a:gd name="T12" fmla="*/ 1554 w 2359"/>
                    <a:gd name="T13" fmla="*/ 915 h 1715"/>
                    <a:gd name="T14" fmla="*/ 1686 w 2359"/>
                    <a:gd name="T15" fmla="*/ 735 h 1715"/>
                    <a:gd name="T16" fmla="*/ 1800 w 2359"/>
                    <a:gd name="T17" fmla="*/ 597 h 1715"/>
                    <a:gd name="T18" fmla="*/ 1818 w 2359"/>
                    <a:gd name="T19" fmla="*/ 447 h 1715"/>
                    <a:gd name="T20" fmla="*/ 1818 w 2359"/>
                    <a:gd name="T21" fmla="*/ 297 h 1715"/>
                    <a:gd name="T22" fmla="*/ 1830 w 2359"/>
                    <a:gd name="T23" fmla="*/ 117 h 1715"/>
                    <a:gd name="T24" fmla="*/ 1848 w 2359"/>
                    <a:gd name="T25" fmla="*/ 51 h 1715"/>
                    <a:gd name="T26" fmla="*/ 1896 w 2359"/>
                    <a:gd name="T27" fmla="*/ 15 h 1715"/>
                    <a:gd name="T28" fmla="*/ 2058 w 2359"/>
                    <a:gd name="T29" fmla="*/ 9 h 1715"/>
                    <a:gd name="T30" fmla="*/ 2250 w 2359"/>
                    <a:gd name="T31" fmla="*/ 3 h 1715"/>
                    <a:gd name="T32" fmla="*/ 2316 w 2359"/>
                    <a:gd name="T33" fmla="*/ 27 h 1715"/>
                    <a:gd name="T34" fmla="*/ 2346 w 2359"/>
                    <a:gd name="T35" fmla="*/ 87 h 1715"/>
                    <a:gd name="T36" fmla="*/ 2340 w 2359"/>
                    <a:gd name="T37" fmla="*/ 177 h 1715"/>
                    <a:gd name="T38" fmla="*/ 2328 w 2359"/>
                    <a:gd name="T39" fmla="*/ 591 h 1715"/>
                    <a:gd name="T40" fmla="*/ 2322 w 2359"/>
                    <a:gd name="T41" fmla="*/ 723 h 1715"/>
                    <a:gd name="T42" fmla="*/ 2334 w 2359"/>
                    <a:gd name="T43" fmla="*/ 933 h 1715"/>
                    <a:gd name="T44" fmla="*/ 2340 w 2359"/>
                    <a:gd name="T45" fmla="*/ 1089 h 1715"/>
                    <a:gd name="T46" fmla="*/ 2334 w 2359"/>
                    <a:gd name="T47" fmla="*/ 1149 h 1715"/>
                    <a:gd name="T48" fmla="*/ 2340 w 2359"/>
                    <a:gd name="T49" fmla="*/ 1245 h 1715"/>
                    <a:gd name="T50" fmla="*/ 2340 w 2359"/>
                    <a:gd name="T51" fmla="*/ 1299 h 1715"/>
                    <a:gd name="T52" fmla="*/ 2352 w 2359"/>
                    <a:gd name="T53" fmla="*/ 1581 h 1715"/>
                    <a:gd name="T54" fmla="*/ 2298 w 2359"/>
                    <a:gd name="T55" fmla="*/ 1683 h 1715"/>
                    <a:gd name="T56" fmla="*/ 2076 w 2359"/>
                    <a:gd name="T57" fmla="*/ 1701 h 1715"/>
                    <a:gd name="T58" fmla="*/ 1602 w 2359"/>
                    <a:gd name="T59" fmla="*/ 1713 h 1715"/>
                    <a:gd name="T60" fmla="*/ 1128 w 2359"/>
                    <a:gd name="T61" fmla="*/ 1713 h 1715"/>
                    <a:gd name="T62" fmla="*/ 672 w 2359"/>
                    <a:gd name="T63" fmla="*/ 1707 h 1715"/>
                    <a:gd name="T64" fmla="*/ 522 w 2359"/>
                    <a:gd name="T65" fmla="*/ 1701 h 1715"/>
                    <a:gd name="T66" fmla="*/ 504 w 2359"/>
                    <a:gd name="T67" fmla="*/ 1671 h 1715"/>
                    <a:gd name="T68" fmla="*/ 480 w 2359"/>
                    <a:gd name="T69" fmla="*/ 1593 h 1715"/>
                    <a:gd name="T70" fmla="*/ 468 w 2359"/>
                    <a:gd name="T71" fmla="*/ 1377 h 1715"/>
                    <a:gd name="T72" fmla="*/ 468 w 2359"/>
                    <a:gd name="T73" fmla="*/ 1293 h 1715"/>
                    <a:gd name="T74" fmla="*/ 462 w 2359"/>
                    <a:gd name="T75" fmla="*/ 999 h 1715"/>
                    <a:gd name="T76" fmla="*/ 516 w 2359"/>
                    <a:gd name="T77" fmla="*/ 849 h 1715"/>
                    <a:gd name="T78" fmla="*/ 612 w 2359"/>
                    <a:gd name="T79" fmla="*/ 765 h 1715"/>
                    <a:gd name="T80" fmla="*/ 894 w 2359"/>
                    <a:gd name="T81" fmla="*/ 537 h 1715"/>
                    <a:gd name="T82" fmla="*/ 1074 w 2359"/>
                    <a:gd name="T83" fmla="*/ 333 h 1715"/>
                    <a:gd name="T84" fmla="*/ 1056 w 2359"/>
                    <a:gd name="T85" fmla="*/ 141 h 1715"/>
                    <a:gd name="T86" fmla="*/ 1056 w 2359"/>
                    <a:gd name="T87" fmla="*/ 129 h 1715"/>
                    <a:gd name="T88" fmla="*/ 954 w 2359"/>
                    <a:gd name="T89" fmla="*/ 105 h 1715"/>
                    <a:gd name="T90" fmla="*/ 492 w 2359"/>
                    <a:gd name="T91" fmla="*/ 105 h 1715"/>
                    <a:gd name="T92" fmla="*/ 150 w 2359"/>
                    <a:gd name="T93" fmla="*/ 105 h 1715"/>
                    <a:gd name="T94" fmla="*/ 0 w 2359"/>
                    <a:gd name="T95" fmla="*/ 99 h 1715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2359" h="1715">
                      <a:moveTo>
                        <a:pt x="30" y="1437"/>
                      </a:moveTo>
                      <a:cubicBezTo>
                        <a:pt x="350" y="1438"/>
                        <a:pt x="670" y="1439"/>
                        <a:pt x="834" y="1437"/>
                      </a:cubicBezTo>
                      <a:cubicBezTo>
                        <a:pt x="998" y="1435"/>
                        <a:pt x="966" y="1434"/>
                        <a:pt x="1014" y="1425"/>
                      </a:cubicBezTo>
                      <a:cubicBezTo>
                        <a:pt x="1062" y="1416"/>
                        <a:pt x="1084" y="1412"/>
                        <a:pt x="1122" y="1383"/>
                      </a:cubicBezTo>
                      <a:cubicBezTo>
                        <a:pt x="1160" y="1354"/>
                        <a:pt x="1205" y="1289"/>
                        <a:pt x="1242" y="1251"/>
                      </a:cubicBezTo>
                      <a:cubicBezTo>
                        <a:pt x="1279" y="1213"/>
                        <a:pt x="1292" y="1211"/>
                        <a:pt x="1344" y="1155"/>
                      </a:cubicBezTo>
                      <a:cubicBezTo>
                        <a:pt x="1396" y="1099"/>
                        <a:pt x="1497" y="985"/>
                        <a:pt x="1554" y="915"/>
                      </a:cubicBezTo>
                      <a:cubicBezTo>
                        <a:pt x="1611" y="845"/>
                        <a:pt x="1645" y="788"/>
                        <a:pt x="1686" y="735"/>
                      </a:cubicBezTo>
                      <a:cubicBezTo>
                        <a:pt x="1727" y="682"/>
                        <a:pt x="1778" y="645"/>
                        <a:pt x="1800" y="597"/>
                      </a:cubicBezTo>
                      <a:cubicBezTo>
                        <a:pt x="1822" y="549"/>
                        <a:pt x="1815" y="497"/>
                        <a:pt x="1818" y="447"/>
                      </a:cubicBezTo>
                      <a:cubicBezTo>
                        <a:pt x="1821" y="397"/>
                        <a:pt x="1816" y="352"/>
                        <a:pt x="1818" y="297"/>
                      </a:cubicBezTo>
                      <a:cubicBezTo>
                        <a:pt x="1820" y="242"/>
                        <a:pt x="1825" y="158"/>
                        <a:pt x="1830" y="117"/>
                      </a:cubicBezTo>
                      <a:cubicBezTo>
                        <a:pt x="1835" y="76"/>
                        <a:pt x="1837" y="68"/>
                        <a:pt x="1848" y="51"/>
                      </a:cubicBezTo>
                      <a:cubicBezTo>
                        <a:pt x="1859" y="34"/>
                        <a:pt x="1861" y="22"/>
                        <a:pt x="1896" y="15"/>
                      </a:cubicBezTo>
                      <a:cubicBezTo>
                        <a:pt x="1931" y="8"/>
                        <a:pt x="1999" y="11"/>
                        <a:pt x="2058" y="9"/>
                      </a:cubicBezTo>
                      <a:cubicBezTo>
                        <a:pt x="2117" y="7"/>
                        <a:pt x="2207" y="0"/>
                        <a:pt x="2250" y="3"/>
                      </a:cubicBezTo>
                      <a:cubicBezTo>
                        <a:pt x="2293" y="6"/>
                        <a:pt x="2300" y="13"/>
                        <a:pt x="2316" y="27"/>
                      </a:cubicBezTo>
                      <a:cubicBezTo>
                        <a:pt x="2332" y="41"/>
                        <a:pt x="2342" y="62"/>
                        <a:pt x="2346" y="87"/>
                      </a:cubicBezTo>
                      <a:cubicBezTo>
                        <a:pt x="2350" y="112"/>
                        <a:pt x="2343" y="93"/>
                        <a:pt x="2340" y="177"/>
                      </a:cubicBezTo>
                      <a:cubicBezTo>
                        <a:pt x="2337" y="261"/>
                        <a:pt x="2331" y="500"/>
                        <a:pt x="2328" y="591"/>
                      </a:cubicBezTo>
                      <a:cubicBezTo>
                        <a:pt x="2325" y="682"/>
                        <a:pt x="2321" y="666"/>
                        <a:pt x="2322" y="723"/>
                      </a:cubicBezTo>
                      <a:cubicBezTo>
                        <a:pt x="2323" y="780"/>
                        <a:pt x="2331" y="872"/>
                        <a:pt x="2334" y="933"/>
                      </a:cubicBezTo>
                      <a:cubicBezTo>
                        <a:pt x="2337" y="994"/>
                        <a:pt x="2340" y="1053"/>
                        <a:pt x="2340" y="1089"/>
                      </a:cubicBezTo>
                      <a:cubicBezTo>
                        <a:pt x="2340" y="1125"/>
                        <a:pt x="2334" y="1123"/>
                        <a:pt x="2334" y="1149"/>
                      </a:cubicBezTo>
                      <a:cubicBezTo>
                        <a:pt x="2334" y="1175"/>
                        <a:pt x="2339" y="1220"/>
                        <a:pt x="2340" y="1245"/>
                      </a:cubicBezTo>
                      <a:cubicBezTo>
                        <a:pt x="2341" y="1270"/>
                        <a:pt x="2338" y="1243"/>
                        <a:pt x="2340" y="1299"/>
                      </a:cubicBezTo>
                      <a:cubicBezTo>
                        <a:pt x="2342" y="1355"/>
                        <a:pt x="2359" y="1517"/>
                        <a:pt x="2352" y="1581"/>
                      </a:cubicBezTo>
                      <a:cubicBezTo>
                        <a:pt x="2345" y="1645"/>
                        <a:pt x="2344" y="1663"/>
                        <a:pt x="2298" y="1683"/>
                      </a:cubicBezTo>
                      <a:cubicBezTo>
                        <a:pt x="2252" y="1703"/>
                        <a:pt x="2192" y="1696"/>
                        <a:pt x="2076" y="1701"/>
                      </a:cubicBezTo>
                      <a:cubicBezTo>
                        <a:pt x="1960" y="1706"/>
                        <a:pt x="1760" y="1711"/>
                        <a:pt x="1602" y="1713"/>
                      </a:cubicBezTo>
                      <a:cubicBezTo>
                        <a:pt x="1444" y="1715"/>
                        <a:pt x="1283" y="1714"/>
                        <a:pt x="1128" y="1713"/>
                      </a:cubicBezTo>
                      <a:cubicBezTo>
                        <a:pt x="973" y="1712"/>
                        <a:pt x="773" y="1709"/>
                        <a:pt x="672" y="1707"/>
                      </a:cubicBezTo>
                      <a:cubicBezTo>
                        <a:pt x="571" y="1705"/>
                        <a:pt x="550" y="1707"/>
                        <a:pt x="522" y="1701"/>
                      </a:cubicBezTo>
                      <a:cubicBezTo>
                        <a:pt x="494" y="1695"/>
                        <a:pt x="511" y="1689"/>
                        <a:pt x="504" y="1671"/>
                      </a:cubicBezTo>
                      <a:cubicBezTo>
                        <a:pt x="497" y="1653"/>
                        <a:pt x="486" y="1642"/>
                        <a:pt x="480" y="1593"/>
                      </a:cubicBezTo>
                      <a:cubicBezTo>
                        <a:pt x="474" y="1544"/>
                        <a:pt x="470" y="1427"/>
                        <a:pt x="468" y="1377"/>
                      </a:cubicBezTo>
                      <a:cubicBezTo>
                        <a:pt x="466" y="1327"/>
                        <a:pt x="469" y="1356"/>
                        <a:pt x="468" y="1293"/>
                      </a:cubicBezTo>
                      <a:cubicBezTo>
                        <a:pt x="467" y="1230"/>
                        <a:pt x="454" y="1073"/>
                        <a:pt x="462" y="999"/>
                      </a:cubicBezTo>
                      <a:cubicBezTo>
                        <a:pt x="470" y="925"/>
                        <a:pt x="491" y="888"/>
                        <a:pt x="516" y="849"/>
                      </a:cubicBezTo>
                      <a:cubicBezTo>
                        <a:pt x="541" y="810"/>
                        <a:pt x="549" y="817"/>
                        <a:pt x="612" y="765"/>
                      </a:cubicBezTo>
                      <a:cubicBezTo>
                        <a:pt x="675" y="713"/>
                        <a:pt x="817" y="609"/>
                        <a:pt x="894" y="537"/>
                      </a:cubicBezTo>
                      <a:cubicBezTo>
                        <a:pt x="971" y="465"/>
                        <a:pt x="1047" y="399"/>
                        <a:pt x="1074" y="333"/>
                      </a:cubicBezTo>
                      <a:cubicBezTo>
                        <a:pt x="1101" y="267"/>
                        <a:pt x="1059" y="175"/>
                        <a:pt x="1056" y="141"/>
                      </a:cubicBezTo>
                      <a:cubicBezTo>
                        <a:pt x="1053" y="107"/>
                        <a:pt x="1073" y="135"/>
                        <a:pt x="1056" y="129"/>
                      </a:cubicBezTo>
                      <a:cubicBezTo>
                        <a:pt x="1039" y="123"/>
                        <a:pt x="1048" y="109"/>
                        <a:pt x="954" y="105"/>
                      </a:cubicBezTo>
                      <a:cubicBezTo>
                        <a:pt x="860" y="101"/>
                        <a:pt x="626" y="105"/>
                        <a:pt x="492" y="105"/>
                      </a:cubicBezTo>
                      <a:cubicBezTo>
                        <a:pt x="358" y="105"/>
                        <a:pt x="232" y="106"/>
                        <a:pt x="150" y="105"/>
                      </a:cubicBezTo>
                      <a:cubicBezTo>
                        <a:pt x="68" y="104"/>
                        <a:pt x="25" y="100"/>
                        <a:pt x="0" y="9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ysDot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3365" name="Line 86">
                  <a:extLst>
                    <a:ext uri="{FF2B5EF4-FFF2-40B4-BE49-F238E27FC236}">
                      <a16:creationId xmlns:a16="http://schemas.microsoft.com/office/drawing/2014/main" id="{C7DC7FF4-40DB-43E7-A8F6-3D34A31164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32" y="1980"/>
                  <a:ext cx="0" cy="552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363" name="Text Box 87">
                <a:extLst>
                  <a:ext uri="{FF2B5EF4-FFF2-40B4-BE49-F238E27FC236}">
                    <a16:creationId xmlns:a16="http://schemas.microsoft.com/office/drawing/2014/main" id="{8E1D64B9-0B85-4D9A-828D-D52E79ED5D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8" y="1331"/>
                <a:ext cx="35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0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  <p:grpSp>
          <p:nvGrpSpPr>
            <p:cNvPr id="13331" name="Group 88">
              <a:extLst>
                <a:ext uri="{FF2B5EF4-FFF2-40B4-BE49-F238E27FC236}">
                  <a16:creationId xmlns:a16="http://schemas.microsoft.com/office/drawing/2014/main" id="{448ED7DB-5A45-4F39-9E17-48607C9AF7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504"/>
              <a:ext cx="348" cy="1837"/>
              <a:chOff x="96" y="504"/>
              <a:chExt cx="348" cy="1837"/>
            </a:xfrm>
          </p:grpSpPr>
          <p:sp>
            <p:nvSpPr>
              <p:cNvPr id="13332" name="Text Box 89">
                <a:extLst>
                  <a:ext uri="{FF2B5EF4-FFF2-40B4-BE49-F238E27FC236}">
                    <a16:creationId xmlns:a16="http://schemas.microsoft.com/office/drawing/2014/main" id="{8BDB23A8-51BE-4B96-9034-82B130A0AE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" y="504"/>
                <a:ext cx="312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kumimoji="1" lang="zh-CN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13333" name="Text Box 90">
                <a:extLst>
                  <a:ext uri="{FF2B5EF4-FFF2-40B4-BE49-F238E27FC236}">
                    <a16:creationId xmlns:a16="http://schemas.microsoft.com/office/drawing/2014/main" id="{73A8BBA9-DE90-47BC-AC19-F86F0E713B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" y="2016"/>
                <a:ext cx="312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kumimoji="1" lang="zh-CN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</p:grpSp>
      <p:sp>
        <p:nvSpPr>
          <p:cNvPr id="376923" name="Text Box 91">
            <a:extLst>
              <a:ext uri="{FF2B5EF4-FFF2-40B4-BE49-F238E27FC236}">
                <a16:creationId xmlns:a16="http://schemas.microsoft.com/office/drawing/2014/main" id="{5BFA75DC-2BFB-4DDF-9940-05673EBF1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6550" y="4502150"/>
            <a:ext cx="3054350" cy="1025794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输出是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单向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脉动的直流电压！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92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>
            <a:extLst>
              <a:ext uri="{FF2B5EF4-FFF2-40B4-BE49-F238E27FC236}">
                <a16:creationId xmlns:a16="http://schemas.microsoft.com/office/drawing/2014/main" id="{E7FFE7CD-8A77-4E3A-8D1A-C9748067A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0" y="5492750"/>
            <a:ext cx="2724150" cy="10731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7859" name="Rectangle 3">
            <a:extLst>
              <a:ext uri="{FF2B5EF4-FFF2-40B4-BE49-F238E27FC236}">
                <a16:creationId xmlns:a16="http://schemas.microsoft.com/office/drawing/2014/main" id="{2FD5C4AB-05F2-46FC-8234-E72E40F86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4337050"/>
            <a:ext cx="2228850" cy="990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7860" name="Rectangle 4">
            <a:extLst>
              <a:ext uri="{FF2B5EF4-FFF2-40B4-BE49-F238E27FC236}">
                <a16:creationId xmlns:a16="http://schemas.microsoft.com/office/drawing/2014/main" id="{B14396EE-AB82-466E-A6EA-80F88A540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0" y="2768600"/>
            <a:ext cx="2146300" cy="12382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7861" name="Rectangle 5">
            <a:extLst>
              <a:ext uri="{FF2B5EF4-FFF2-40B4-BE49-F238E27FC236}">
                <a16:creationId xmlns:a16="http://schemas.microsoft.com/office/drawing/2014/main" id="{5E5ED61B-B8B3-4BE5-97F6-157A0D8DA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7300" y="704850"/>
            <a:ext cx="2311400" cy="742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7862" name="Text Box 6">
            <a:extLst>
              <a:ext uri="{FF2B5EF4-FFF2-40B4-BE49-F238E27FC236}">
                <a16:creationId xmlns:a16="http://schemas.microsoft.com/office/drawing/2014/main" id="{B390D1E1-4891-45B8-A48E-5BDFA3809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1" y="5492750"/>
            <a:ext cx="2968360" cy="102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二极管上承受的最高反向电压：</a:t>
            </a:r>
          </a:p>
        </p:txBody>
      </p:sp>
      <p:sp>
        <p:nvSpPr>
          <p:cNvPr id="377863" name="Text Box 7">
            <a:extLst>
              <a:ext uri="{FF2B5EF4-FFF2-40B4-BE49-F238E27FC236}">
                <a16:creationId xmlns:a16="http://schemas.microsoft.com/office/drawing/2014/main" id="{D59392F6-A474-40E8-8FB4-F4CBC9549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4419600"/>
            <a:ext cx="3682075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二极管的平均电流：</a:t>
            </a:r>
          </a:p>
        </p:txBody>
      </p:sp>
      <p:sp>
        <p:nvSpPr>
          <p:cNvPr id="377864" name="Text Box 8">
            <a:extLst>
              <a:ext uri="{FF2B5EF4-FFF2-40B4-BE49-F238E27FC236}">
                <a16:creationId xmlns:a16="http://schemas.microsoft.com/office/drawing/2014/main" id="{E660CFFB-62C1-475E-B84A-C2D1F60C0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-38099"/>
            <a:ext cx="32194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电量计算</a:t>
            </a:r>
          </a:p>
        </p:txBody>
      </p:sp>
      <p:sp>
        <p:nvSpPr>
          <p:cNvPr id="377865" name="Text Box 9">
            <a:extLst>
              <a:ext uri="{FF2B5EF4-FFF2-40B4-BE49-F238E27FC236}">
                <a16:creationId xmlns:a16="http://schemas.microsoft.com/office/drawing/2014/main" id="{C14290CC-7AD6-476B-AD6B-B52A3E98D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787400"/>
            <a:ext cx="330200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出电压平均值：</a:t>
            </a:r>
          </a:p>
        </p:txBody>
      </p:sp>
      <p:sp>
        <p:nvSpPr>
          <p:cNvPr id="377866" name="Text Box 10">
            <a:extLst>
              <a:ext uri="{FF2B5EF4-FFF2-40B4-BE49-F238E27FC236}">
                <a16:creationId xmlns:a16="http://schemas.microsoft.com/office/drawing/2014/main" id="{2FCE3A8F-4EC0-4E07-9476-D510F4071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3181350"/>
            <a:ext cx="3604683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出电流平均值：</a:t>
            </a:r>
          </a:p>
        </p:txBody>
      </p:sp>
      <p:graphicFrame>
        <p:nvGraphicFramePr>
          <p:cNvPr id="377867" name="Object 11">
            <a:extLst>
              <a:ext uri="{FF2B5EF4-FFF2-40B4-BE49-F238E27FC236}">
                <a16:creationId xmlns:a16="http://schemas.microsoft.com/office/drawing/2014/main" id="{DC9AB826-2837-433F-8EB8-B78DF7695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759" y="787401"/>
          <a:ext cx="2053431" cy="63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3" imgW="736600" imgH="228600" progId="Equation.3">
                  <p:embed/>
                </p:oleObj>
              </mc:Choice>
              <mc:Fallback>
                <p:oleObj name="Equation" r:id="rId3" imgW="7366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759" y="787401"/>
                        <a:ext cx="2053431" cy="636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>
            <a:extLst>
              <a:ext uri="{FF2B5EF4-FFF2-40B4-BE49-F238E27FC236}">
                <a16:creationId xmlns:a16="http://schemas.microsoft.com/office/drawing/2014/main" id="{AEBF6B81-E655-4DF6-88D3-84E84A391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2851151"/>
          <a:ext cx="2051712" cy="120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5" imgW="736600" imgH="431800" progId="Equation.3">
                  <p:embed/>
                </p:oleObj>
              </mc:Choice>
              <mc:Fallback>
                <p:oleObj name="Equation" r:id="rId5" imgW="7366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851151"/>
                        <a:ext cx="2051712" cy="120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>
            <a:extLst>
              <a:ext uri="{FF2B5EF4-FFF2-40B4-BE49-F238E27FC236}">
                <a16:creationId xmlns:a16="http://schemas.microsoft.com/office/drawing/2014/main" id="{89EF0E81-9C60-4062-B2E8-C24552DC5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0050" y="4254501"/>
          <a:ext cx="2185856" cy="1138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7" imgW="647419" imgH="393529" progId="Equation.3">
                  <p:embed/>
                </p:oleObj>
              </mc:Choice>
              <mc:Fallback>
                <p:oleObj name="Equation" r:id="rId7" imgW="647419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4254501"/>
                        <a:ext cx="2185856" cy="1138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>
            <a:extLst>
              <a:ext uri="{FF2B5EF4-FFF2-40B4-BE49-F238E27FC236}">
                <a16:creationId xmlns:a16="http://schemas.microsoft.com/office/drawing/2014/main" id="{17940B03-4D33-4454-9DD3-BFA38E2D1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7301" y="5740401"/>
          <a:ext cx="2583127" cy="67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9" imgW="927100" imgH="241300" progId="Equation.3">
                  <p:embed/>
                </p:oleObj>
              </mc:Choice>
              <mc:Fallback>
                <p:oleObj name="Equation" r:id="rId9" imgW="9271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1" y="5740401"/>
                        <a:ext cx="2583127" cy="672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2" name="Group 15">
            <a:extLst>
              <a:ext uri="{FF2B5EF4-FFF2-40B4-BE49-F238E27FC236}">
                <a16:creationId xmlns:a16="http://schemas.microsoft.com/office/drawing/2014/main" id="{2F82F59B-1613-4D7C-A25C-F6444959D00C}"/>
              </a:ext>
            </a:extLst>
          </p:cNvPr>
          <p:cNvGrpSpPr>
            <a:grpSpLocks/>
          </p:cNvGrpSpPr>
          <p:nvPr/>
        </p:nvGrpSpPr>
        <p:grpSpPr bwMode="auto">
          <a:xfrm>
            <a:off x="6356350" y="-285750"/>
            <a:ext cx="3661437" cy="2641600"/>
            <a:chOff x="3024" y="2784"/>
            <a:chExt cx="2129" cy="1536"/>
          </a:xfrm>
        </p:grpSpPr>
        <p:sp>
          <p:nvSpPr>
            <p:cNvPr id="377872" name="AutoShape 16">
              <a:extLst>
                <a:ext uri="{FF2B5EF4-FFF2-40B4-BE49-F238E27FC236}">
                  <a16:creationId xmlns:a16="http://schemas.microsoft.com/office/drawing/2014/main" id="{D039BB7E-DBCB-4F58-A5BE-58E449915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784"/>
              <a:ext cx="420" cy="420"/>
            </a:xfrm>
            <a:prstGeom prst="wedgeRoundRectCallout">
              <a:avLst>
                <a:gd name="adj1" fmla="val -118810"/>
                <a:gd name="adj2" fmla="val 99046"/>
                <a:gd name="adj3" fmla="val 16667"/>
              </a:avLst>
            </a:prstGeom>
            <a:gradFill rotWithShape="0">
              <a:gsLst>
                <a:gs pos="0">
                  <a:srgbClr val="FF9900"/>
                </a:gs>
                <a:gs pos="50000">
                  <a:schemeClr val="bg1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en-US" altLang="zh-CN" sz="4333" i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4333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377873" name="AutoShape 17">
              <a:extLst>
                <a:ext uri="{FF2B5EF4-FFF2-40B4-BE49-F238E27FC236}">
                  <a16:creationId xmlns:a16="http://schemas.microsoft.com/office/drawing/2014/main" id="{27A17307-71D8-4B74-A273-743155C26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2" y="2934"/>
              <a:ext cx="420" cy="420"/>
            </a:xfrm>
            <a:prstGeom prst="wedgeRoundRectCallout">
              <a:avLst>
                <a:gd name="adj1" fmla="val -118810"/>
                <a:gd name="adj2" fmla="val 144764"/>
                <a:gd name="adj3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kumimoji="1" lang="en-US" altLang="zh-CN" sz="4333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4333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grpSp>
          <p:nvGrpSpPr>
            <p:cNvPr id="14356" name="Group 18">
              <a:extLst>
                <a:ext uri="{FF2B5EF4-FFF2-40B4-BE49-F238E27FC236}">
                  <a16:creationId xmlns:a16="http://schemas.microsoft.com/office/drawing/2014/main" id="{1E759ABF-E5C8-47A4-A7B6-6BD34967BC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6" y="3344"/>
              <a:ext cx="1504" cy="544"/>
              <a:chOff x="3036" y="3344"/>
              <a:chExt cx="1504" cy="544"/>
            </a:xfrm>
          </p:grpSpPr>
          <p:sp>
            <p:nvSpPr>
              <p:cNvPr id="14368" name="Freeform 19">
                <a:extLst>
                  <a:ext uri="{FF2B5EF4-FFF2-40B4-BE49-F238E27FC236}">
                    <a16:creationId xmlns:a16="http://schemas.microsoft.com/office/drawing/2014/main" id="{C275B14D-7C35-4F58-A360-4EA9EF9E6FB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036" y="3354"/>
                <a:ext cx="492" cy="530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530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369" name="Freeform 20">
                <a:extLst>
                  <a:ext uri="{FF2B5EF4-FFF2-40B4-BE49-F238E27FC236}">
                    <a16:creationId xmlns:a16="http://schemas.microsoft.com/office/drawing/2014/main" id="{138DCC41-D294-4CDF-B53F-80B5A9EC211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48" y="3358"/>
                <a:ext cx="492" cy="530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530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370" name="Freeform 21">
                <a:extLst>
                  <a:ext uri="{FF2B5EF4-FFF2-40B4-BE49-F238E27FC236}">
                    <a16:creationId xmlns:a16="http://schemas.microsoft.com/office/drawing/2014/main" id="{777A5BC8-D617-4372-8478-FF7ECC17004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544" y="3344"/>
                <a:ext cx="492" cy="530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530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4357" name="Group 22">
              <a:extLst>
                <a:ext uri="{FF2B5EF4-FFF2-40B4-BE49-F238E27FC236}">
                  <a16:creationId xmlns:a16="http://schemas.microsoft.com/office/drawing/2014/main" id="{F67D3085-5042-4555-9609-6B36A75F1D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1" y="3700"/>
              <a:ext cx="1503" cy="184"/>
              <a:chOff x="3031" y="3700"/>
              <a:chExt cx="1503" cy="184"/>
            </a:xfrm>
          </p:grpSpPr>
          <p:sp>
            <p:nvSpPr>
              <p:cNvPr id="14365" name="Freeform 23">
                <a:extLst>
                  <a:ext uri="{FF2B5EF4-FFF2-40B4-BE49-F238E27FC236}">
                    <a16:creationId xmlns:a16="http://schemas.microsoft.com/office/drawing/2014/main" id="{A4728B15-572F-4F6A-ADB1-2155D650621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42" y="3708"/>
                <a:ext cx="492" cy="176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176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366" name="Freeform 24">
                <a:extLst>
                  <a:ext uri="{FF2B5EF4-FFF2-40B4-BE49-F238E27FC236}">
                    <a16:creationId xmlns:a16="http://schemas.microsoft.com/office/drawing/2014/main" id="{BBB5C3E4-0633-402A-95AB-DA9FB1733D2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031" y="3706"/>
                <a:ext cx="492" cy="176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176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367" name="Freeform 25">
                <a:extLst>
                  <a:ext uri="{FF2B5EF4-FFF2-40B4-BE49-F238E27FC236}">
                    <a16:creationId xmlns:a16="http://schemas.microsoft.com/office/drawing/2014/main" id="{77C39F16-8900-47A1-A389-E79F5EFAEF9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544" y="3700"/>
                <a:ext cx="492" cy="176"/>
              </a:xfrm>
              <a:custGeom>
                <a:avLst/>
                <a:gdLst>
                  <a:gd name="T0" fmla="*/ 0 w 864"/>
                  <a:gd name="T1" fmla="*/ 0 h 480"/>
                  <a:gd name="T2" fmla="*/ 246 w 864"/>
                  <a:gd name="T3" fmla="*/ 176 h 480"/>
                  <a:gd name="T4" fmla="*/ 492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4358" name="Group 26">
              <a:extLst>
                <a:ext uri="{FF2B5EF4-FFF2-40B4-BE49-F238E27FC236}">
                  <a16:creationId xmlns:a16="http://schemas.microsoft.com/office/drawing/2014/main" id="{CFF299C3-BB9D-4730-B0A2-31C63C980A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2960"/>
              <a:ext cx="2129" cy="1360"/>
              <a:chOff x="3586" y="432"/>
              <a:chExt cx="2129" cy="1360"/>
            </a:xfrm>
          </p:grpSpPr>
          <p:sp>
            <p:nvSpPr>
              <p:cNvPr id="14359" name="Line 27">
                <a:extLst>
                  <a:ext uri="{FF2B5EF4-FFF2-40B4-BE49-F238E27FC236}">
                    <a16:creationId xmlns:a16="http://schemas.microsoft.com/office/drawing/2014/main" id="{3C50A153-9D27-465A-B215-F122999A6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6" y="577"/>
                <a:ext cx="0" cy="12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0" name="Line 28">
                <a:extLst>
                  <a:ext uri="{FF2B5EF4-FFF2-40B4-BE49-F238E27FC236}">
                    <a16:creationId xmlns:a16="http://schemas.microsoft.com/office/drawing/2014/main" id="{324CC661-B897-4AB2-A00E-EAB350F5F3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6" y="1314"/>
                <a:ext cx="1714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61" name="Group 29">
                <a:extLst>
                  <a:ext uri="{FF2B5EF4-FFF2-40B4-BE49-F238E27FC236}">
                    <a16:creationId xmlns:a16="http://schemas.microsoft.com/office/drawing/2014/main" id="{824C6547-D9EB-47EE-AE8A-F005910C87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28" y="1152"/>
                <a:ext cx="387" cy="291"/>
                <a:chOff x="5328" y="1152"/>
                <a:chExt cx="387" cy="291"/>
              </a:xfrm>
            </p:grpSpPr>
            <p:sp>
              <p:nvSpPr>
                <p:cNvPr id="14363" name="Rectangle 30">
                  <a:extLst>
                    <a:ext uri="{FF2B5EF4-FFF2-40B4-BE49-F238E27FC236}">
                      <a16:creationId xmlns:a16="http://schemas.microsoft.com/office/drawing/2014/main" id="{4DAC99A5-14B6-48C9-B738-EB17ADBAA3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48" y="1181"/>
                  <a:ext cx="267" cy="2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925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 t</a:t>
                  </a:r>
                  <a:endParaRPr kumimoji="1" lang="en-US" altLang="zh-CN" sz="2167" i="1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4364" name="Rectangle 31">
                  <a:extLst>
                    <a:ext uri="{FF2B5EF4-FFF2-40B4-BE49-F238E27FC236}">
                      <a16:creationId xmlns:a16="http://schemas.microsoft.com/office/drawing/2014/main" id="{84C6E347-42A5-4533-A542-3555CA6744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28" y="1152"/>
                  <a:ext cx="145" cy="2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925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w</a:t>
                  </a:r>
                  <a:endParaRPr kumimoji="1" lang="en-US" altLang="zh-CN" sz="2167" i="1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4362" name="Text Box 32">
                <a:extLst>
                  <a:ext uri="{FF2B5EF4-FFF2-40B4-BE49-F238E27FC236}">
                    <a16:creationId xmlns:a16="http://schemas.microsoft.com/office/drawing/2014/main" id="{EBAB9F52-445F-4894-9D57-0BC710AC62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7" y="432"/>
                <a:ext cx="107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kumimoji="1" lang="zh-CN" altLang="zh-CN" sz="34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</p:grpSp>
      <p:graphicFrame>
        <p:nvGraphicFramePr>
          <p:cNvPr id="377889" name="Object 33">
            <a:extLst>
              <a:ext uri="{FF2B5EF4-FFF2-40B4-BE49-F238E27FC236}">
                <a16:creationId xmlns:a16="http://schemas.microsoft.com/office/drawing/2014/main" id="{52742CF4-45DD-46D3-87DC-B28EE2FD5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95450"/>
          <a:ext cx="4540250" cy="107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11" imgW="1663700" imgH="393700" progId="Equation.3">
                  <p:embed/>
                </p:oleObj>
              </mc:Choice>
              <mc:Fallback>
                <p:oleObj name="Equation" r:id="rId11" imgW="1663700" imgH="393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95450"/>
                        <a:ext cx="4540250" cy="1074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2" grpId="0" autoUpdateAnimBg="0"/>
      <p:bldP spid="377863" grpId="0" autoUpdateAnimBg="0"/>
      <p:bldP spid="377864" grpId="0" autoUpdateAnimBg="0"/>
      <p:bldP spid="377865" grpId="0" autoUpdateAnimBg="0"/>
      <p:bldP spid="37786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0493379C-1B25-46BB-ACA0-81D5684F6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43100"/>
            <a:ext cx="2971800" cy="13208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492CD695-DE3E-4FF6-9ED0-1073E1A92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0" y="457200"/>
            <a:ext cx="5364031" cy="115942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66FFFF"/>
                    </a:gs>
                    <a:gs pos="100000">
                      <a:srgbClr val="6699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变压器副边电流有效值为正弦波电流的有效值！</a:t>
            </a:r>
          </a:p>
        </p:txBody>
      </p:sp>
      <p:grpSp>
        <p:nvGrpSpPr>
          <p:cNvPr id="378884" name="Group 4">
            <a:extLst>
              <a:ext uri="{FF2B5EF4-FFF2-40B4-BE49-F238E27FC236}">
                <a16:creationId xmlns:a16="http://schemas.microsoft.com/office/drawing/2014/main" id="{97536B5E-FC53-45E9-B553-FE7407F0F98C}"/>
              </a:ext>
            </a:extLst>
          </p:cNvPr>
          <p:cNvGrpSpPr>
            <a:grpSpLocks/>
          </p:cNvGrpSpPr>
          <p:nvPr/>
        </p:nvGrpSpPr>
        <p:grpSpPr bwMode="auto">
          <a:xfrm>
            <a:off x="660400" y="292100"/>
            <a:ext cx="2641600" cy="3271044"/>
            <a:chOff x="0" y="2208"/>
            <a:chExt cx="1632" cy="1902"/>
          </a:xfrm>
        </p:grpSpPr>
        <p:sp>
          <p:nvSpPr>
            <p:cNvPr id="15374" name="Text Box 5">
              <a:extLst>
                <a:ext uri="{FF2B5EF4-FFF2-40B4-BE49-F238E27FC236}">
                  <a16:creationId xmlns:a16="http://schemas.microsoft.com/office/drawing/2014/main" id="{53064734-B594-40B0-B700-8C9D9844A4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304"/>
              <a:ext cx="816" cy="82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9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注意</a:t>
              </a:r>
              <a:r>
                <a:rPr kumimoji="1" lang="zh-CN" altLang="en-US" sz="4767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！</a:t>
              </a:r>
            </a:p>
          </p:txBody>
        </p:sp>
        <p:graphicFrame>
          <p:nvGraphicFramePr>
            <p:cNvPr id="15375" name="Object 6">
              <a:extLst>
                <a:ext uri="{FF2B5EF4-FFF2-40B4-BE49-F238E27FC236}">
                  <a16:creationId xmlns:a16="http://schemas.microsoft.com/office/drawing/2014/main" id="{E86534C6-1496-4B8A-9280-59D667E0DC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208"/>
            <a:ext cx="624" cy="1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4" name="剪辑" r:id="rId4" imgW="1296063" imgH="3934305" progId="MS_ClipArt_Gallery.2">
                    <p:embed/>
                  </p:oleObj>
                </mc:Choice>
                <mc:Fallback>
                  <p:oleObj name="剪辑" r:id="rId4" imgW="1296063" imgH="3934305" progId="MS_ClipArt_Gallery.2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08"/>
                          <a:ext cx="624" cy="19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887" name="Object 7">
            <a:extLst>
              <a:ext uri="{FF2B5EF4-FFF2-40B4-BE49-F238E27FC236}">
                <a16:creationId xmlns:a16="http://schemas.microsoft.com/office/drawing/2014/main" id="{3DC15879-5A2B-49E1-A033-1D47FBAAB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2025650"/>
          <a:ext cx="2559050" cy="119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6" imgW="927100" imgH="431800" progId="Equation.3">
                  <p:embed/>
                </p:oleObj>
              </mc:Choice>
              <mc:Fallback>
                <p:oleObj name="Equation" r:id="rId6" imgW="9271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025650"/>
                        <a:ext cx="2559050" cy="1190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Text Box 8">
            <a:extLst>
              <a:ext uri="{FF2B5EF4-FFF2-40B4-BE49-F238E27FC236}">
                <a16:creationId xmlns:a16="http://schemas.microsoft.com/office/drawing/2014/main" id="{4196595E-931F-4188-9463-A9539D262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171951"/>
            <a:ext cx="38798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整流元件选择</a:t>
            </a:r>
          </a:p>
        </p:txBody>
      </p:sp>
      <p:sp>
        <p:nvSpPr>
          <p:cNvPr id="378889" name="Text Box 9">
            <a:extLst>
              <a:ext uri="{FF2B5EF4-FFF2-40B4-BE49-F238E27FC236}">
                <a16:creationId xmlns:a16="http://schemas.microsoft.com/office/drawing/2014/main" id="{4B0B55CA-565C-43B0-A05C-A571F5437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0" y="4171951"/>
            <a:ext cx="3322638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同半波整流。</a:t>
            </a:r>
          </a:p>
        </p:txBody>
      </p:sp>
      <p:sp>
        <p:nvSpPr>
          <p:cNvPr id="378890" name="Rectangle 10">
            <a:extLst>
              <a:ext uri="{FF2B5EF4-FFF2-40B4-BE49-F238E27FC236}">
                <a16:creationId xmlns:a16="http://schemas.microsoft.com/office/drawing/2014/main" id="{8D92BF80-46ED-4166-A7C5-61D091883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550" y="4914900"/>
            <a:ext cx="4127500" cy="17335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891" name="Text Box 11">
            <a:extLst>
              <a:ext uri="{FF2B5EF4-FFF2-40B4-BE49-F238E27FC236}">
                <a16:creationId xmlns:a16="http://schemas.microsoft.com/office/drawing/2014/main" id="{70EA38CF-1C62-4D9E-956C-0CB3E3EF9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245100"/>
            <a:ext cx="3384550" cy="559064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最大整流电流 </a:t>
            </a:r>
            <a:r>
              <a:rPr kumimoji="1" lang="en-US" altLang="zh-CN" sz="3033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3033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M</a:t>
            </a:r>
            <a:endParaRPr kumimoji="1" lang="en-US" altLang="zh-CN" sz="3033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892" name="Text Box 12">
            <a:extLst>
              <a:ext uri="{FF2B5EF4-FFF2-40B4-BE49-F238E27FC236}">
                <a16:creationId xmlns:a16="http://schemas.microsoft.com/office/drawing/2014/main" id="{981CFEFB-F3BF-4AE1-8F6E-CB6A2AEF6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822950"/>
            <a:ext cx="4251325" cy="559064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最大反向工作电压</a:t>
            </a:r>
            <a:r>
              <a:rPr kumimoji="1" lang="en-US" altLang="zh-CN" sz="3033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M</a:t>
            </a:r>
            <a:endParaRPr kumimoji="1" lang="en-US" altLang="zh-CN" sz="3033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78893" name="Object 13">
            <a:extLst>
              <a:ext uri="{FF2B5EF4-FFF2-40B4-BE49-F238E27FC236}">
                <a16:creationId xmlns:a16="http://schemas.microsoft.com/office/drawing/2014/main" id="{E4DB3A92-C97D-4CA7-9BDF-207ACB2DF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6892" y="5690527"/>
          <a:ext cx="3277923" cy="73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8" imgW="977476" imgH="215806" progId="Equation.DSMT4">
                  <p:embed/>
                </p:oleObj>
              </mc:Choice>
              <mc:Fallback>
                <p:oleObj name="Equation" r:id="rId8" imgW="977476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892" y="5690527"/>
                        <a:ext cx="3277923" cy="730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4" name="Object 14">
            <a:extLst>
              <a:ext uri="{FF2B5EF4-FFF2-40B4-BE49-F238E27FC236}">
                <a16:creationId xmlns:a16="http://schemas.microsoft.com/office/drawing/2014/main" id="{ED6E8E0C-06BF-4E57-AAD6-4BF0269C5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3394" y="4988852"/>
          <a:ext cx="2340636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0" imgW="761669" imgH="228501" progId="Equation.DSMT4">
                  <p:embed/>
                </p:oleObj>
              </mc:Choice>
              <mc:Fallback>
                <p:oleObj name="Equation" r:id="rId10" imgW="761669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394" y="4988852"/>
                        <a:ext cx="2340636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3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animBg="1" autoUpdateAnimBg="0"/>
      <p:bldP spid="378888" grpId="0" autoUpdateAnimBg="0"/>
      <p:bldP spid="378889" grpId="0" autoUpdateAnimBg="0"/>
      <p:bldP spid="378891" grpId="0" animBg="1" autoUpdateAnimBg="0"/>
      <p:bldP spid="37889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Text Box 2">
            <a:extLst>
              <a:ext uri="{FF2B5EF4-FFF2-40B4-BE49-F238E27FC236}">
                <a16:creationId xmlns:a16="http://schemas.microsoft.com/office/drawing/2014/main" id="{0E9740A3-F4A9-42A1-807D-582EE78AE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1" y="151078"/>
            <a:ext cx="4195379" cy="625877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几种常见的硅整流桥</a:t>
            </a:r>
          </a:p>
        </p:txBody>
      </p:sp>
      <p:grpSp>
        <p:nvGrpSpPr>
          <p:cNvPr id="379907" name="Group 3">
            <a:extLst>
              <a:ext uri="{FF2B5EF4-FFF2-40B4-BE49-F238E27FC236}">
                <a16:creationId xmlns:a16="http://schemas.microsoft.com/office/drawing/2014/main" id="{2F9D756F-317F-4D8E-B9BF-CC87C89FFA3C}"/>
              </a:ext>
            </a:extLst>
          </p:cNvPr>
          <p:cNvGrpSpPr>
            <a:grpSpLocks/>
          </p:cNvGrpSpPr>
          <p:nvPr/>
        </p:nvGrpSpPr>
        <p:grpSpPr bwMode="auto">
          <a:xfrm>
            <a:off x="1052512" y="1368690"/>
            <a:ext cx="7835371" cy="4605602"/>
            <a:chOff x="612" y="962"/>
            <a:chExt cx="4556" cy="2678"/>
          </a:xfrm>
        </p:grpSpPr>
        <p:sp>
          <p:nvSpPr>
            <p:cNvPr id="16389" name="Line 4">
              <a:extLst>
                <a:ext uri="{FF2B5EF4-FFF2-40B4-BE49-F238E27FC236}">
                  <a16:creationId xmlns:a16="http://schemas.microsoft.com/office/drawing/2014/main" id="{68F928BF-0650-4F8F-8956-A25A3AAC0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3" y="2676"/>
              <a:ext cx="0" cy="81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0" name="Line 5">
              <a:extLst>
                <a:ext uri="{FF2B5EF4-FFF2-40B4-BE49-F238E27FC236}">
                  <a16:creationId xmlns:a16="http://schemas.microsoft.com/office/drawing/2014/main" id="{CDC1A6AA-CBFB-45EC-9D7F-C57EBF4C4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" y="2771"/>
              <a:ext cx="0" cy="67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1" name="Line 6">
              <a:extLst>
                <a:ext uri="{FF2B5EF4-FFF2-40B4-BE49-F238E27FC236}">
                  <a16:creationId xmlns:a16="http://schemas.microsoft.com/office/drawing/2014/main" id="{6F5DC1E6-54B5-4787-A195-2A043BFD88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" y="2696"/>
              <a:ext cx="0" cy="80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2" name="Line 7">
              <a:extLst>
                <a:ext uri="{FF2B5EF4-FFF2-40B4-BE49-F238E27FC236}">
                  <a16:creationId xmlns:a16="http://schemas.microsoft.com/office/drawing/2014/main" id="{42ECFE98-9E7B-4ECA-8E33-92F5BA8B1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2830"/>
              <a:ext cx="0" cy="81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3" name="Line 8">
              <a:extLst>
                <a:ext uri="{FF2B5EF4-FFF2-40B4-BE49-F238E27FC236}">
                  <a16:creationId xmlns:a16="http://schemas.microsoft.com/office/drawing/2014/main" id="{0229CFC1-43FD-45D9-85F6-19322AF14A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4" y="2996"/>
              <a:ext cx="0" cy="56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4" name="Line 9">
              <a:extLst>
                <a:ext uri="{FF2B5EF4-FFF2-40B4-BE49-F238E27FC236}">
                  <a16:creationId xmlns:a16="http://schemas.microsoft.com/office/drawing/2014/main" id="{4C160923-ED27-4507-87FA-B381851D6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3" y="2996"/>
              <a:ext cx="0" cy="56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5" name="Line 10">
              <a:extLst>
                <a:ext uri="{FF2B5EF4-FFF2-40B4-BE49-F238E27FC236}">
                  <a16:creationId xmlns:a16="http://schemas.microsoft.com/office/drawing/2014/main" id="{6D0E4502-BABD-410A-8386-D93B1CE58F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17" y="2996"/>
              <a:ext cx="2" cy="55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Line 11">
              <a:extLst>
                <a:ext uri="{FF2B5EF4-FFF2-40B4-BE49-F238E27FC236}">
                  <a16:creationId xmlns:a16="http://schemas.microsoft.com/office/drawing/2014/main" id="{C7EAE55A-49C8-4866-9D8F-A539F944B6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8" y="2996"/>
              <a:ext cx="0" cy="56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Rectangle 12">
              <a:extLst>
                <a:ext uri="{FF2B5EF4-FFF2-40B4-BE49-F238E27FC236}">
                  <a16:creationId xmlns:a16="http://schemas.microsoft.com/office/drawing/2014/main" id="{9D75F30B-2363-46C8-85AA-97591C5770B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76" y="2241"/>
              <a:ext cx="1373" cy="790"/>
            </a:xfrm>
            <a:prstGeom prst="rect">
              <a:avLst/>
            </a:prstGeom>
            <a:gradFill rotWithShape="0">
              <a:gsLst>
                <a:gs pos="0">
                  <a:srgbClr val="9B74C2"/>
                </a:gs>
                <a:gs pos="100000">
                  <a:srgbClr val="CC99FF"/>
                </a:gs>
              </a:gsLst>
              <a:lin ang="189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TopRight"/>
              <a:lightRig rig="legacyFlat3" dir="r"/>
            </a:scene3d>
            <a:sp3d extrusionH="785800" prstMaterial="legacyMatte">
              <a:bevelT w="13500" h="13500" prst="angle"/>
              <a:bevelB w="13500" h="13500" prst="angle"/>
              <a:extrusionClr>
                <a:srgbClr val="CC99FF"/>
              </a:extrusionClr>
              <a:contourClr>
                <a:srgbClr val="9B74C2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+   A   C   -</a:t>
              </a:r>
            </a:p>
          </p:txBody>
        </p:sp>
        <p:sp>
          <p:nvSpPr>
            <p:cNvPr id="16398" name="Line 13">
              <a:extLst>
                <a:ext uri="{FF2B5EF4-FFF2-40B4-BE49-F238E27FC236}">
                  <a16:creationId xmlns:a16="http://schemas.microsoft.com/office/drawing/2014/main" id="{B474F0B9-5DFF-4DF3-87B1-447E2AC2F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2619"/>
              <a:ext cx="0" cy="81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9" name="Line 14">
              <a:extLst>
                <a:ext uri="{FF2B5EF4-FFF2-40B4-BE49-F238E27FC236}">
                  <a16:creationId xmlns:a16="http://schemas.microsoft.com/office/drawing/2014/main" id="{7903A86C-D2DA-46D0-B39A-766B78021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5" y="2621"/>
              <a:ext cx="2" cy="81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Line 15">
              <a:extLst>
                <a:ext uri="{FF2B5EF4-FFF2-40B4-BE49-F238E27FC236}">
                  <a16:creationId xmlns:a16="http://schemas.microsoft.com/office/drawing/2014/main" id="{FE6BEAEC-060C-4CCB-92BD-A81AA58BF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7" y="2597"/>
              <a:ext cx="2" cy="81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1" name="Line 16">
              <a:extLst>
                <a:ext uri="{FF2B5EF4-FFF2-40B4-BE49-F238E27FC236}">
                  <a16:creationId xmlns:a16="http://schemas.microsoft.com/office/drawing/2014/main" id="{08EB3FBD-2DBB-4DE3-A2CF-EE173D95A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3" y="2615"/>
              <a:ext cx="0" cy="81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2" name="Oval 17">
              <a:extLst>
                <a:ext uri="{FF2B5EF4-FFF2-40B4-BE49-F238E27FC236}">
                  <a16:creationId xmlns:a16="http://schemas.microsoft.com/office/drawing/2014/main" id="{57D15C30-C016-4208-B518-E1FC2FECF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962"/>
              <a:ext cx="812" cy="828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403" name="Oval 18">
              <a:extLst>
                <a:ext uri="{FF2B5EF4-FFF2-40B4-BE49-F238E27FC236}">
                  <a16:creationId xmlns:a16="http://schemas.microsoft.com/office/drawing/2014/main" id="{F335B6B7-35D9-41BB-82B2-E97F592978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18" y="1112"/>
              <a:ext cx="59" cy="49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404" name="Oval 19">
              <a:extLst>
                <a:ext uri="{FF2B5EF4-FFF2-40B4-BE49-F238E27FC236}">
                  <a16:creationId xmlns:a16="http://schemas.microsoft.com/office/drawing/2014/main" id="{D390BAD0-ECFB-4113-B943-C216557CD04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39" y="1338"/>
              <a:ext cx="59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405" name="Oval 20">
              <a:extLst>
                <a:ext uri="{FF2B5EF4-FFF2-40B4-BE49-F238E27FC236}">
                  <a16:creationId xmlns:a16="http://schemas.microsoft.com/office/drawing/2014/main" id="{E01A9277-E26F-4446-B9A5-C6FD529D1B9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96" y="1338"/>
              <a:ext cx="59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406" name="Oval 21">
              <a:extLst>
                <a:ext uri="{FF2B5EF4-FFF2-40B4-BE49-F238E27FC236}">
                  <a16:creationId xmlns:a16="http://schemas.microsoft.com/office/drawing/2014/main" id="{3C7E7565-48B1-4D71-8F92-7F61017725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18" y="1564"/>
              <a:ext cx="59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407" name="Rectangle 22">
              <a:extLst>
                <a:ext uri="{FF2B5EF4-FFF2-40B4-BE49-F238E27FC236}">
                  <a16:creationId xmlns:a16="http://schemas.microsoft.com/office/drawing/2014/main" id="{0799D5B2-0257-4D56-8EE2-08764BE03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037"/>
              <a:ext cx="1328" cy="677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408" name="Rectangle 23">
              <a:extLst>
                <a:ext uri="{FF2B5EF4-FFF2-40B4-BE49-F238E27FC236}">
                  <a16:creationId xmlns:a16="http://schemas.microsoft.com/office/drawing/2014/main" id="{7389557B-80B3-419E-A10B-2958D9A2A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4" y="1047"/>
              <a:ext cx="1329" cy="677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6409" name="Group 24">
              <a:extLst>
                <a:ext uri="{FF2B5EF4-FFF2-40B4-BE49-F238E27FC236}">
                  <a16:creationId xmlns:a16="http://schemas.microsoft.com/office/drawing/2014/main" id="{FA42E3D0-D3FC-48C5-8453-57F3D0EFD5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0" y="1376"/>
              <a:ext cx="879" cy="47"/>
              <a:chOff x="2099" y="1391"/>
              <a:chExt cx="878" cy="47"/>
            </a:xfrm>
          </p:grpSpPr>
          <p:sp>
            <p:nvSpPr>
              <p:cNvPr id="16419" name="Oval 25">
                <a:extLst>
                  <a:ext uri="{FF2B5EF4-FFF2-40B4-BE49-F238E27FC236}">
                    <a16:creationId xmlns:a16="http://schemas.microsoft.com/office/drawing/2014/main" id="{0FACC82E-9D08-473D-8CAF-71746C313F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1391"/>
                <a:ext cx="47" cy="47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420" name="Oval 26">
                <a:extLst>
                  <a:ext uri="{FF2B5EF4-FFF2-40B4-BE49-F238E27FC236}">
                    <a16:creationId xmlns:a16="http://schemas.microsoft.com/office/drawing/2014/main" id="{C1D854D1-748D-4BCD-8F53-12D303E74D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0" y="1391"/>
                <a:ext cx="47" cy="47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421" name="Oval 27">
                <a:extLst>
                  <a:ext uri="{FF2B5EF4-FFF2-40B4-BE49-F238E27FC236}">
                    <a16:creationId xmlns:a16="http://schemas.microsoft.com/office/drawing/2014/main" id="{101D028F-98C9-4541-B17C-681F5442B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1391"/>
                <a:ext cx="47" cy="47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422" name="Oval 28">
                <a:extLst>
                  <a:ext uri="{FF2B5EF4-FFF2-40B4-BE49-F238E27FC236}">
                    <a16:creationId xmlns:a16="http://schemas.microsoft.com/office/drawing/2014/main" id="{71943A33-B8CB-40E5-96E1-4CE654D29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391"/>
                <a:ext cx="47" cy="47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6410" name="Group 29">
              <a:extLst>
                <a:ext uri="{FF2B5EF4-FFF2-40B4-BE49-F238E27FC236}">
                  <a16:creationId xmlns:a16="http://schemas.microsoft.com/office/drawing/2014/main" id="{3304D684-5591-43DF-9632-A30768D442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5" y="1356"/>
              <a:ext cx="878" cy="47"/>
              <a:chOff x="2099" y="1391"/>
              <a:chExt cx="878" cy="47"/>
            </a:xfrm>
          </p:grpSpPr>
          <p:sp>
            <p:nvSpPr>
              <p:cNvPr id="16415" name="Oval 30">
                <a:extLst>
                  <a:ext uri="{FF2B5EF4-FFF2-40B4-BE49-F238E27FC236}">
                    <a16:creationId xmlns:a16="http://schemas.microsoft.com/office/drawing/2014/main" id="{9F3FF290-88F4-488E-843D-6DF86B8CA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1391"/>
                <a:ext cx="47" cy="47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416" name="Oval 31">
                <a:extLst>
                  <a:ext uri="{FF2B5EF4-FFF2-40B4-BE49-F238E27FC236}">
                    <a16:creationId xmlns:a16="http://schemas.microsoft.com/office/drawing/2014/main" id="{6A8C09B5-1591-4A0C-BA43-258A00548C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0" y="1391"/>
                <a:ext cx="47" cy="47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417" name="Oval 32">
                <a:extLst>
                  <a:ext uri="{FF2B5EF4-FFF2-40B4-BE49-F238E27FC236}">
                    <a16:creationId xmlns:a16="http://schemas.microsoft.com/office/drawing/2014/main" id="{78F9958D-5689-451E-A601-0012786E3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1391"/>
                <a:ext cx="47" cy="47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418" name="Oval 33">
                <a:extLst>
                  <a:ext uri="{FF2B5EF4-FFF2-40B4-BE49-F238E27FC236}">
                    <a16:creationId xmlns:a16="http://schemas.microsoft.com/office/drawing/2014/main" id="{56E55360-FC98-4238-9C30-919D0501F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391"/>
                <a:ext cx="47" cy="47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6411" name="Freeform 34">
              <a:extLst>
                <a:ext uri="{FF2B5EF4-FFF2-40B4-BE49-F238E27FC236}">
                  <a16:creationId xmlns:a16="http://schemas.microsoft.com/office/drawing/2014/main" id="{5B7FA253-4408-49C2-922E-57A0805230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8" y="2272"/>
              <a:ext cx="1410" cy="594"/>
            </a:xfrm>
            <a:custGeom>
              <a:avLst/>
              <a:gdLst>
                <a:gd name="T0" fmla="*/ 0 w 1206"/>
                <a:gd name="T1" fmla="*/ 96 h 573"/>
                <a:gd name="T2" fmla="*/ 0 w 1206"/>
                <a:gd name="T3" fmla="*/ 594 h 573"/>
                <a:gd name="T4" fmla="*/ 1410 w 1206"/>
                <a:gd name="T5" fmla="*/ 594 h 573"/>
                <a:gd name="T6" fmla="*/ 1410 w 1206"/>
                <a:gd name="T7" fmla="*/ 218 h 573"/>
                <a:gd name="T8" fmla="*/ 1163 w 1206"/>
                <a:gd name="T9" fmla="*/ 0 h 573"/>
                <a:gd name="T10" fmla="*/ 0 w 1206"/>
                <a:gd name="T11" fmla="*/ 0 h 573"/>
                <a:gd name="T12" fmla="*/ 0 w 1206"/>
                <a:gd name="T13" fmla="*/ 96 h 5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06" h="573">
                  <a:moveTo>
                    <a:pt x="0" y="93"/>
                  </a:moveTo>
                  <a:lnTo>
                    <a:pt x="0" y="573"/>
                  </a:lnTo>
                  <a:lnTo>
                    <a:pt x="1206" y="573"/>
                  </a:lnTo>
                  <a:lnTo>
                    <a:pt x="1206" y="210"/>
                  </a:lnTo>
                  <a:lnTo>
                    <a:pt x="995" y="0"/>
                  </a:lnTo>
                  <a:lnTo>
                    <a:pt x="0" y="0"/>
                  </a:lnTo>
                  <a:lnTo>
                    <a:pt x="0" y="93"/>
                  </a:lnTo>
                  <a:close/>
                </a:path>
              </a:pathLst>
            </a:custGeom>
            <a:gradFill rotWithShape="0">
              <a:gsLst>
                <a:gs pos="0">
                  <a:srgbClr val="874DC2"/>
                </a:gs>
                <a:gs pos="100000">
                  <a:srgbClr val="B265FF"/>
                </a:gs>
              </a:gsLst>
              <a:lin ang="18900000" scaled="1"/>
            </a:gradFill>
            <a:ln w="9525">
              <a:round/>
              <a:headEnd/>
              <a:tailEnd/>
            </a:ln>
            <a:effectLst/>
            <a:scene3d>
              <a:camera prst="legacyPerspectiveTopRight"/>
              <a:lightRig rig="legacyFlat2" dir="t"/>
            </a:scene3d>
            <a:sp3d extrusionH="785800" prstMaterial="legacyMatte">
              <a:bevelT w="13500" h="13500" prst="angle"/>
              <a:bevelB w="13500" h="13500" prst="angle"/>
              <a:extrusionClr>
                <a:srgbClr val="B265FF"/>
              </a:extrusionClr>
              <a:contourClr>
                <a:srgbClr val="874DC2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412" name="Text Box 35">
              <a:extLst>
                <a:ext uri="{FF2B5EF4-FFF2-40B4-BE49-F238E27FC236}">
                  <a16:creationId xmlns:a16="http://schemas.microsoft.com/office/drawing/2014/main" id="{D9123003-2333-4190-AA1B-C8CD947C2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3" y="2451"/>
              <a:ext cx="121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~+~-</a:t>
              </a:r>
            </a:p>
          </p:txBody>
        </p:sp>
        <p:sp>
          <p:nvSpPr>
            <p:cNvPr id="16413" name="Oval 36">
              <a:extLst>
                <a:ext uri="{FF2B5EF4-FFF2-40B4-BE49-F238E27FC236}">
                  <a16:creationId xmlns:a16="http://schemas.microsoft.com/office/drawing/2014/main" id="{64F4C79C-0C3A-464C-B50A-56B38C312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" y="1764"/>
              <a:ext cx="800" cy="800"/>
            </a:xfrm>
            <a:prstGeom prst="ellipse">
              <a:avLst/>
            </a:prstGeom>
            <a:gradFill rotWithShape="0">
              <a:gsLst>
                <a:gs pos="0">
                  <a:srgbClr val="9933FF"/>
                </a:gs>
                <a:gs pos="100000">
                  <a:srgbClr val="AA55FF"/>
                </a:gs>
              </a:gsLst>
              <a:lin ang="0" scaled="1"/>
            </a:gradFill>
            <a:ln w="9525">
              <a:round/>
              <a:headEnd/>
              <a:tailEnd/>
            </a:ln>
            <a:effectLst/>
            <a:scene3d>
              <a:camera prst="legacyPerspectiveTopRight">
                <a:rot lat="16199997" lon="0" rev="0"/>
              </a:camera>
              <a:lightRig rig="legacyFlat3" dir="r"/>
            </a:scene3d>
            <a:sp3d extrusionH="887400" prstMaterial="legacyMatte">
              <a:bevelT w="13500" h="13500" prst="angle"/>
              <a:bevelB w="13500" h="13500" prst="angle"/>
              <a:extrusionClr>
                <a:srgbClr val="BA75FF"/>
              </a:extrusionClr>
              <a:contourClr>
                <a:srgbClr val="9933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0000"/>
                </a:lnSpc>
              </a:pPr>
              <a:endPara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6414" name="Text Box 37">
              <a:extLst>
                <a:ext uri="{FF2B5EF4-FFF2-40B4-BE49-F238E27FC236}">
                  <a16:creationId xmlns:a16="http://schemas.microsoft.com/office/drawing/2014/main" id="{65798086-26AE-4A4A-AF56-CE5FA25F1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9" y="2108"/>
              <a:ext cx="806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9BE5FF"/>
                      </a:gs>
                      <a:gs pos="100000">
                        <a:srgbClr val="86C6DC"/>
                      </a:gs>
                    </a:gsLst>
                    <a:path path="rect">
                      <a:fillToRect l="100000" t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0000"/>
                </a:lnSpc>
              </a:pPr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     ~</a:t>
              </a:r>
            </a:p>
            <a:p>
              <a:pPr>
                <a:lnSpc>
                  <a:spcPct val="20000"/>
                </a:lnSpc>
              </a:pPr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+       -</a:t>
              </a:r>
            </a:p>
            <a:p>
              <a:pPr>
                <a:lnSpc>
                  <a:spcPct val="20000"/>
                </a:lnSpc>
              </a:pPr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    ~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>
            <a:extLst>
              <a:ext uri="{FF2B5EF4-FFF2-40B4-BE49-F238E27FC236}">
                <a16:creationId xmlns:a16="http://schemas.microsoft.com/office/drawing/2014/main" id="{DBA59AD7-9FE9-49E9-A02B-E7D39962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3096" y="2364449"/>
            <a:ext cx="98716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i="1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033" baseline="-25000">
                <a:solidFill>
                  <a:srgbClr val="66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0</a:t>
            </a:r>
            <a:endParaRPr kumimoji="1" lang="en-US" altLang="zh-CN" sz="3033">
              <a:solidFill>
                <a:srgbClr val="66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grpSp>
        <p:nvGrpSpPr>
          <p:cNvPr id="17412" name="Group 3">
            <a:extLst>
              <a:ext uri="{FF2B5EF4-FFF2-40B4-BE49-F238E27FC236}">
                <a16:creationId xmlns:a16="http://schemas.microsoft.com/office/drawing/2014/main" id="{7A0B0061-3DCC-4FC9-B883-B90945F4673D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869950"/>
            <a:ext cx="7474215" cy="3334677"/>
            <a:chOff x="576" y="672"/>
            <a:chExt cx="4346" cy="1939"/>
          </a:xfrm>
        </p:grpSpPr>
        <p:sp>
          <p:nvSpPr>
            <p:cNvPr id="17461" name="Line 4">
              <a:extLst>
                <a:ext uri="{FF2B5EF4-FFF2-40B4-BE49-F238E27FC236}">
                  <a16:creationId xmlns:a16="http://schemas.microsoft.com/office/drawing/2014/main" id="{77DD6D26-97B4-439B-8F88-B1328B848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2" y="958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2" name="Oval 5">
              <a:extLst>
                <a:ext uri="{FF2B5EF4-FFF2-40B4-BE49-F238E27FC236}">
                  <a16:creationId xmlns:a16="http://schemas.microsoft.com/office/drawing/2014/main" id="{445F86C1-DEBB-420D-93B0-4E59F946B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1" y="918"/>
              <a:ext cx="49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63" name="Line 6">
              <a:extLst>
                <a:ext uri="{FF2B5EF4-FFF2-40B4-BE49-F238E27FC236}">
                  <a16:creationId xmlns:a16="http://schemas.microsoft.com/office/drawing/2014/main" id="{166250DF-553C-4C36-8682-5A6DA39644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2" y="2280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Oval 7">
              <a:extLst>
                <a:ext uri="{FF2B5EF4-FFF2-40B4-BE49-F238E27FC236}">
                  <a16:creationId xmlns:a16="http://schemas.microsoft.com/office/drawing/2014/main" id="{C65619A4-F5B4-4348-BB06-43CB3A808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1" y="2252"/>
              <a:ext cx="49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65" name="Freeform 8">
              <a:extLst>
                <a:ext uri="{FF2B5EF4-FFF2-40B4-BE49-F238E27FC236}">
                  <a16:creationId xmlns:a16="http://schemas.microsoft.com/office/drawing/2014/main" id="{B9F02E5E-3908-4B28-9728-9AE405CFDB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226"/>
              <a:ext cx="49" cy="769"/>
            </a:xfrm>
            <a:custGeom>
              <a:avLst/>
              <a:gdLst>
                <a:gd name="T0" fmla="*/ 0 w 48"/>
                <a:gd name="T1" fmla="*/ 0 h 768"/>
                <a:gd name="T2" fmla="*/ 49 w 48"/>
                <a:gd name="T3" fmla="*/ 96 h 768"/>
                <a:gd name="T4" fmla="*/ 0 w 48"/>
                <a:gd name="T5" fmla="*/ 192 h 768"/>
                <a:gd name="T6" fmla="*/ 49 w 48"/>
                <a:gd name="T7" fmla="*/ 288 h 768"/>
                <a:gd name="T8" fmla="*/ 0 w 48"/>
                <a:gd name="T9" fmla="*/ 385 h 768"/>
                <a:gd name="T10" fmla="*/ 49 w 48"/>
                <a:gd name="T11" fmla="*/ 481 h 768"/>
                <a:gd name="T12" fmla="*/ 0 w 48"/>
                <a:gd name="T13" fmla="*/ 577 h 768"/>
                <a:gd name="T14" fmla="*/ 49 w 48"/>
                <a:gd name="T15" fmla="*/ 673 h 768"/>
                <a:gd name="T16" fmla="*/ 0 w 48"/>
                <a:gd name="T17" fmla="*/ 769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66" name="Freeform 9">
              <a:extLst>
                <a:ext uri="{FF2B5EF4-FFF2-40B4-BE49-F238E27FC236}">
                  <a16:creationId xmlns:a16="http://schemas.microsoft.com/office/drawing/2014/main" id="{1EEEED35-050E-4FCB-B846-358BFD1601F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55" y="1226"/>
              <a:ext cx="49" cy="769"/>
            </a:xfrm>
            <a:custGeom>
              <a:avLst/>
              <a:gdLst>
                <a:gd name="T0" fmla="*/ 0 w 48"/>
                <a:gd name="T1" fmla="*/ 0 h 768"/>
                <a:gd name="T2" fmla="*/ 49 w 48"/>
                <a:gd name="T3" fmla="*/ 96 h 768"/>
                <a:gd name="T4" fmla="*/ 0 w 48"/>
                <a:gd name="T5" fmla="*/ 192 h 768"/>
                <a:gd name="T6" fmla="*/ 49 w 48"/>
                <a:gd name="T7" fmla="*/ 288 h 768"/>
                <a:gd name="T8" fmla="*/ 0 w 48"/>
                <a:gd name="T9" fmla="*/ 385 h 768"/>
                <a:gd name="T10" fmla="*/ 49 w 48"/>
                <a:gd name="T11" fmla="*/ 481 h 768"/>
                <a:gd name="T12" fmla="*/ 0 w 48"/>
                <a:gd name="T13" fmla="*/ 577 h 768"/>
                <a:gd name="T14" fmla="*/ 49 w 48"/>
                <a:gd name="T15" fmla="*/ 673 h 768"/>
                <a:gd name="T16" fmla="*/ 0 w 48"/>
                <a:gd name="T17" fmla="*/ 769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67" name="Line 10">
              <a:extLst>
                <a:ext uri="{FF2B5EF4-FFF2-40B4-BE49-F238E27FC236}">
                  <a16:creationId xmlns:a16="http://schemas.microsoft.com/office/drawing/2014/main" id="{C9CADFC2-77CD-4083-9A4A-CFC2A4008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5" y="1072"/>
              <a:ext cx="0" cy="10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8" name="Line 11">
              <a:extLst>
                <a:ext uri="{FF2B5EF4-FFF2-40B4-BE49-F238E27FC236}">
                  <a16:creationId xmlns:a16="http://schemas.microsoft.com/office/drawing/2014/main" id="{56321E5C-05DC-44A7-9904-1BF1FB569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4" y="946"/>
              <a:ext cx="135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9" name="Line 12">
              <a:extLst>
                <a:ext uri="{FF2B5EF4-FFF2-40B4-BE49-F238E27FC236}">
                  <a16:creationId xmlns:a16="http://schemas.microsoft.com/office/drawing/2014/main" id="{30F16775-1B4F-4C63-888F-00F0A5A1DB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5" y="2277"/>
              <a:ext cx="1364" cy="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0" name="Line 13">
              <a:extLst>
                <a:ext uri="{FF2B5EF4-FFF2-40B4-BE49-F238E27FC236}">
                  <a16:creationId xmlns:a16="http://schemas.microsoft.com/office/drawing/2014/main" id="{E7CFEEC1-A86E-4BEE-803C-5B7C703265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1" y="905"/>
              <a:ext cx="882" cy="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71" name="Group 14">
              <a:extLst>
                <a:ext uri="{FF2B5EF4-FFF2-40B4-BE49-F238E27FC236}">
                  <a16:creationId xmlns:a16="http://schemas.microsoft.com/office/drawing/2014/main" id="{96062E81-FA39-45AB-9643-D8167C671B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8" y="1285"/>
              <a:ext cx="717" cy="426"/>
              <a:chOff x="1089" y="2072"/>
              <a:chExt cx="702" cy="399"/>
            </a:xfrm>
          </p:grpSpPr>
          <p:sp>
            <p:nvSpPr>
              <p:cNvPr id="17518" name="Line 15">
                <a:extLst>
                  <a:ext uri="{FF2B5EF4-FFF2-40B4-BE49-F238E27FC236}">
                    <a16:creationId xmlns:a16="http://schemas.microsoft.com/office/drawing/2014/main" id="{60B25C6C-DA49-44DB-9A80-2407121C3A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9" y="2072"/>
                <a:ext cx="0" cy="39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9" name="Line 16">
                <a:extLst>
                  <a:ext uri="{FF2B5EF4-FFF2-40B4-BE49-F238E27FC236}">
                    <a16:creationId xmlns:a16="http://schemas.microsoft.com/office/drawing/2014/main" id="{B02D6DA5-F470-46E5-9C9A-9CB141F256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9" y="2471"/>
                <a:ext cx="70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72" name="Freeform 17">
              <a:extLst>
                <a:ext uri="{FF2B5EF4-FFF2-40B4-BE49-F238E27FC236}">
                  <a16:creationId xmlns:a16="http://schemas.microsoft.com/office/drawing/2014/main" id="{9B5DCC23-E4E8-4FDA-890C-DEC5CA3608F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86" y="1496"/>
              <a:ext cx="520" cy="402"/>
            </a:xfrm>
            <a:custGeom>
              <a:avLst/>
              <a:gdLst>
                <a:gd name="T0" fmla="*/ 0 w 1932"/>
                <a:gd name="T1" fmla="*/ 201 h 753"/>
                <a:gd name="T2" fmla="*/ 132 w 1932"/>
                <a:gd name="T3" fmla="*/ 1 h 753"/>
                <a:gd name="T4" fmla="*/ 258 w 1932"/>
                <a:gd name="T5" fmla="*/ 194 h 753"/>
                <a:gd name="T6" fmla="*/ 394 w 1932"/>
                <a:gd name="T7" fmla="*/ 401 h 753"/>
                <a:gd name="T8" fmla="*/ 520 w 1932"/>
                <a:gd name="T9" fmla="*/ 201 h 7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32" h="753">
                  <a:moveTo>
                    <a:pt x="0" y="376"/>
                  </a:moveTo>
                  <a:cubicBezTo>
                    <a:pt x="166" y="190"/>
                    <a:pt x="332" y="4"/>
                    <a:pt x="492" y="2"/>
                  </a:cubicBezTo>
                  <a:cubicBezTo>
                    <a:pt x="652" y="0"/>
                    <a:pt x="798" y="239"/>
                    <a:pt x="960" y="364"/>
                  </a:cubicBezTo>
                  <a:cubicBezTo>
                    <a:pt x="1122" y="489"/>
                    <a:pt x="1301" y="749"/>
                    <a:pt x="1463" y="751"/>
                  </a:cubicBezTo>
                  <a:cubicBezTo>
                    <a:pt x="1625" y="753"/>
                    <a:pt x="1854" y="439"/>
                    <a:pt x="1932" y="376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73" name="Text Box 18">
              <a:extLst>
                <a:ext uri="{FF2B5EF4-FFF2-40B4-BE49-F238E27FC236}">
                  <a16:creationId xmlns:a16="http://schemas.microsoft.com/office/drawing/2014/main" id="{FBAEA16E-5201-4173-B598-A488681E8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146"/>
              <a:ext cx="36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7474" name="Text Box 19">
              <a:extLst>
                <a:ext uri="{FF2B5EF4-FFF2-40B4-BE49-F238E27FC236}">
                  <a16:creationId xmlns:a16="http://schemas.microsoft.com/office/drawing/2014/main" id="{555058E2-26F3-4B49-BD33-69A0FEB041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6" y="1221"/>
              <a:ext cx="36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7475" name="Line 20">
              <a:extLst>
                <a:ext uri="{FF2B5EF4-FFF2-40B4-BE49-F238E27FC236}">
                  <a16:creationId xmlns:a16="http://schemas.microsoft.com/office/drawing/2014/main" id="{7C2CE8E8-D730-4B0C-82BD-69A767659E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7" y="954"/>
              <a:ext cx="0" cy="2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6" name="Line 21">
              <a:extLst>
                <a:ext uri="{FF2B5EF4-FFF2-40B4-BE49-F238E27FC236}">
                  <a16:creationId xmlns:a16="http://schemas.microsoft.com/office/drawing/2014/main" id="{50434D86-FED7-472C-8791-B4780CCED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7" y="1995"/>
              <a:ext cx="0" cy="2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7" name="Line 22">
              <a:extLst>
                <a:ext uri="{FF2B5EF4-FFF2-40B4-BE49-F238E27FC236}">
                  <a16:creationId xmlns:a16="http://schemas.microsoft.com/office/drawing/2014/main" id="{9FD90711-14BF-4D45-9EC2-EA145B7DC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4" y="945"/>
              <a:ext cx="0" cy="2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8" name="Line 23">
              <a:extLst>
                <a:ext uri="{FF2B5EF4-FFF2-40B4-BE49-F238E27FC236}">
                  <a16:creationId xmlns:a16="http://schemas.microsoft.com/office/drawing/2014/main" id="{6C3E0ABA-76F4-4ECC-8696-A4BBD7CACF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4" y="1995"/>
              <a:ext cx="0" cy="2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9" name="Line 24">
              <a:extLst>
                <a:ext uri="{FF2B5EF4-FFF2-40B4-BE49-F238E27FC236}">
                  <a16:creationId xmlns:a16="http://schemas.microsoft.com/office/drawing/2014/main" id="{8FF6231D-4767-49FF-8B99-42BA1ECDC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7" y="942"/>
              <a:ext cx="0" cy="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0" name="Line 25">
              <a:extLst>
                <a:ext uri="{FF2B5EF4-FFF2-40B4-BE49-F238E27FC236}">
                  <a16:creationId xmlns:a16="http://schemas.microsoft.com/office/drawing/2014/main" id="{9F5EC018-BFF5-4890-9D32-FDA321F1B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9" y="2149"/>
              <a:ext cx="0" cy="1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1" name="Rectangle 26">
              <a:extLst>
                <a:ext uri="{FF2B5EF4-FFF2-40B4-BE49-F238E27FC236}">
                  <a16:creationId xmlns:a16="http://schemas.microsoft.com/office/drawing/2014/main" id="{10298295-E8F0-4704-9F34-7F3F007BA4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2777" y="1263"/>
              <a:ext cx="748" cy="715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7482" name="Group 27">
              <a:extLst>
                <a:ext uri="{FF2B5EF4-FFF2-40B4-BE49-F238E27FC236}">
                  <a16:creationId xmlns:a16="http://schemas.microsoft.com/office/drawing/2014/main" id="{B264BF6E-31E0-4B91-B6FC-BCCC1FC4F7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6" y="1175"/>
              <a:ext cx="160" cy="272"/>
              <a:chOff x="2216" y="2436"/>
              <a:chExt cx="156" cy="254"/>
            </a:xfrm>
          </p:grpSpPr>
          <p:sp>
            <p:nvSpPr>
              <p:cNvPr id="17516" name="Line 28">
                <a:extLst>
                  <a:ext uri="{FF2B5EF4-FFF2-40B4-BE49-F238E27FC236}">
                    <a16:creationId xmlns:a16="http://schemas.microsoft.com/office/drawing/2014/main" id="{5A78EAB3-4283-48F7-80E5-BC385864DF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7" name="AutoShape 29">
                <a:extLst>
                  <a:ext uri="{FF2B5EF4-FFF2-40B4-BE49-F238E27FC236}">
                    <a16:creationId xmlns:a16="http://schemas.microsoft.com/office/drawing/2014/main" id="{E4E091E2-B2E7-46E2-81A0-6929403381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7483" name="Group 30">
              <a:extLst>
                <a:ext uri="{FF2B5EF4-FFF2-40B4-BE49-F238E27FC236}">
                  <a16:creationId xmlns:a16="http://schemas.microsoft.com/office/drawing/2014/main" id="{60DC0927-AEBF-4CB7-B738-5E478A8DE5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8" y="1698"/>
              <a:ext cx="159" cy="272"/>
              <a:chOff x="2216" y="2436"/>
              <a:chExt cx="156" cy="254"/>
            </a:xfrm>
          </p:grpSpPr>
          <p:sp>
            <p:nvSpPr>
              <p:cNvPr id="17514" name="Line 31">
                <a:extLst>
                  <a:ext uri="{FF2B5EF4-FFF2-40B4-BE49-F238E27FC236}">
                    <a16:creationId xmlns:a16="http://schemas.microsoft.com/office/drawing/2014/main" id="{CC3369CD-187F-4C07-BC39-8A93B20455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5" name="AutoShape 32">
                <a:extLst>
                  <a:ext uri="{FF2B5EF4-FFF2-40B4-BE49-F238E27FC236}">
                    <a16:creationId xmlns:a16="http://schemas.microsoft.com/office/drawing/2014/main" id="{425C03D6-EF63-488B-8270-82840A335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7484" name="Group 33">
              <a:extLst>
                <a:ext uri="{FF2B5EF4-FFF2-40B4-BE49-F238E27FC236}">
                  <a16:creationId xmlns:a16="http://schemas.microsoft.com/office/drawing/2014/main" id="{0936DA24-C2FF-4B10-AAF1-55A18A1755E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346" y="1227"/>
              <a:ext cx="167" cy="259"/>
              <a:chOff x="2216" y="2436"/>
              <a:chExt cx="156" cy="254"/>
            </a:xfrm>
          </p:grpSpPr>
          <p:sp>
            <p:nvSpPr>
              <p:cNvPr id="17512" name="Line 34">
                <a:extLst>
                  <a:ext uri="{FF2B5EF4-FFF2-40B4-BE49-F238E27FC236}">
                    <a16:creationId xmlns:a16="http://schemas.microsoft.com/office/drawing/2014/main" id="{62F94600-F844-4861-A6B8-08EDD853CD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3" name="AutoShape 35">
                <a:extLst>
                  <a:ext uri="{FF2B5EF4-FFF2-40B4-BE49-F238E27FC236}">
                    <a16:creationId xmlns:a16="http://schemas.microsoft.com/office/drawing/2014/main" id="{002AE6A0-0EE8-4749-A817-DA219AD647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7485" name="Group 36">
              <a:extLst>
                <a:ext uri="{FF2B5EF4-FFF2-40B4-BE49-F238E27FC236}">
                  <a16:creationId xmlns:a16="http://schemas.microsoft.com/office/drawing/2014/main" id="{63DD18A7-4073-4EB6-B140-3194CCDA9E6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936" y="1814"/>
              <a:ext cx="166" cy="259"/>
              <a:chOff x="2216" y="2436"/>
              <a:chExt cx="156" cy="254"/>
            </a:xfrm>
          </p:grpSpPr>
          <p:sp>
            <p:nvSpPr>
              <p:cNvPr id="17510" name="Line 37">
                <a:extLst>
                  <a:ext uri="{FF2B5EF4-FFF2-40B4-BE49-F238E27FC236}">
                    <a16:creationId xmlns:a16="http://schemas.microsoft.com/office/drawing/2014/main" id="{2DA8E9C4-9CE7-49BA-93DB-F7339B592B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11" name="AutoShape 38">
                <a:extLst>
                  <a:ext uri="{FF2B5EF4-FFF2-40B4-BE49-F238E27FC236}">
                    <a16:creationId xmlns:a16="http://schemas.microsoft.com/office/drawing/2014/main" id="{09B05B81-C3CE-45E4-BBCB-2A6239B97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7486" name="Line 39">
              <a:extLst>
                <a:ext uri="{FF2B5EF4-FFF2-40B4-BE49-F238E27FC236}">
                  <a16:creationId xmlns:a16="http://schemas.microsoft.com/office/drawing/2014/main" id="{CD3D1D22-A971-4164-BC9E-DECFDC6929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30" y="1624"/>
              <a:ext cx="21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7" name="Line 40">
              <a:extLst>
                <a:ext uri="{FF2B5EF4-FFF2-40B4-BE49-F238E27FC236}">
                  <a16:creationId xmlns:a16="http://schemas.microsoft.com/office/drawing/2014/main" id="{CF02B343-C4A4-4226-BC87-05AE0E522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0" y="1627"/>
              <a:ext cx="0" cy="98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8" name="Line 41">
              <a:extLst>
                <a:ext uri="{FF2B5EF4-FFF2-40B4-BE49-F238E27FC236}">
                  <a16:creationId xmlns:a16="http://schemas.microsoft.com/office/drawing/2014/main" id="{4718AF7E-A540-4163-BD13-5C2A8CCDE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1" y="918"/>
              <a:ext cx="0" cy="7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9" name="Line 42">
              <a:extLst>
                <a:ext uri="{FF2B5EF4-FFF2-40B4-BE49-F238E27FC236}">
                  <a16:creationId xmlns:a16="http://schemas.microsoft.com/office/drawing/2014/main" id="{3AD665D6-3255-41DC-A7C3-23BF398EA2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3" y="1624"/>
              <a:ext cx="1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0" name="Line 43">
              <a:extLst>
                <a:ext uri="{FF2B5EF4-FFF2-40B4-BE49-F238E27FC236}">
                  <a16:creationId xmlns:a16="http://schemas.microsoft.com/office/drawing/2014/main" id="{8C38C092-E8CB-41F2-8C85-2A3BD954C4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3" y="1277"/>
              <a:ext cx="0" cy="7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1" name="Line 44">
              <a:extLst>
                <a:ext uri="{FF2B5EF4-FFF2-40B4-BE49-F238E27FC236}">
                  <a16:creationId xmlns:a16="http://schemas.microsoft.com/office/drawing/2014/main" id="{4DB9A2C2-A286-431B-B712-BB732EDDB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5" y="1277"/>
              <a:ext cx="0" cy="7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2" name="Text Box 45">
              <a:extLst>
                <a:ext uri="{FF2B5EF4-FFF2-40B4-BE49-F238E27FC236}">
                  <a16:creationId xmlns:a16="http://schemas.microsoft.com/office/drawing/2014/main" id="{B2C96B8D-7212-43D2-919C-67BCF4032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" y="1168"/>
              <a:ext cx="36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7493" name="Text Box 46">
              <a:extLst>
                <a:ext uri="{FF2B5EF4-FFF2-40B4-BE49-F238E27FC236}">
                  <a16:creationId xmlns:a16="http://schemas.microsoft.com/office/drawing/2014/main" id="{5408AF26-A2F0-45ED-85A0-C31050410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6" y="672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a</a:t>
              </a:r>
            </a:p>
          </p:txBody>
        </p:sp>
        <p:sp>
          <p:nvSpPr>
            <p:cNvPr id="17494" name="Text Box 47">
              <a:extLst>
                <a:ext uri="{FF2B5EF4-FFF2-40B4-BE49-F238E27FC236}">
                  <a16:creationId xmlns:a16="http://schemas.microsoft.com/office/drawing/2014/main" id="{B2A0F3EC-CA12-44C0-89D1-3BB921F0C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6" y="2210"/>
              <a:ext cx="23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b</a:t>
              </a:r>
            </a:p>
          </p:txBody>
        </p:sp>
        <p:sp>
          <p:nvSpPr>
            <p:cNvPr id="17495" name="Text Box 48">
              <a:extLst>
                <a:ext uri="{FF2B5EF4-FFF2-40B4-BE49-F238E27FC236}">
                  <a16:creationId xmlns:a16="http://schemas.microsoft.com/office/drawing/2014/main" id="{FB09AD0C-D106-4BDF-8519-331C046E3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008"/>
              <a:ext cx="52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4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7496" name="Text Box 49">
              <a:extLst>
                <a:ext uri="{FF2B5EF4-FFF2-40B4-BE49-F238E27FC236}">
                  <a16:creationId xmlns:a16="http://schemas.microsoft.com/office/drawing/2014/main" id="{245543C3-DD11-4B8F-9FBF-F1F136BB6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920"/>
              <a:ext cx="53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7497" name="Text Box 50">
              <a:extLst>
                <a:ext uri="{FF2B5EF4-FFF2-40B4-BE49-F238E27FC236}">
                  <a16:creationId xmlns:a16="http://schemas.microsoft.com/office/drawing/2014/main" id="{34F1E803-A0AA-4C4C-B945-D6A15E05C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960"/>
              <a:ext cx="56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7498" name="Text Box 51">
              <a:extLst>
                <a:ext uri="{FF2B5EF4-FFF2-40B4-BE49-F238E27FC236}">
                  <a16:creationId xmlns:a16="http://schemas.microsoft.com/office/drawing/2014/main" id="{A0B97F4D-54A1-455F-A678-49CFCB7A0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824"/>
              <a:ext cx="55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3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7499" name="Line 52">
              <a:extLst>
                <a:ext uri="{FF2B5EF4-FFF2-40B4-BE49-F238E27FC236}">
                  <a16:creationId xmlns:a16="http://schemas.microsoft.com/office/drawing/2014/main" id="{3F856DF8-5F02-48FD-85CE-03C841E06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22" y="1052"/>
              <a:ext cx="0" cy="13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0" name="Text Box 53">
              <a:extLst>
                <a:ext uri="{FF2B5EF4-FFF2-40B4-BE49-F238E27FC236}">
                  <a16:creationId xmlns:a16="http://schemas.microsoft.com/office/drawing/2014/main" id="{59A38614-46C0-4FF2-9FF2-B92958DC0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3" y="1869"/>
              <a:ext cx="66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L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7501" name="Line 54">
              <a:extLst>
                <a:ext uri="{FF2B5EF4-FFF2-40B4-BE49-F238E27FC236}">
                  <a16:creationId xmlns:a16="http://schemas.microsoft.com/office/drawing/2014/main" id="{7924C9FD-F541-45F5-BD22-B8358F78C1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60" y="2303"/>
              <a:ext cx="0" cy="3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2" name="Line 55">
              <a:extLst>
                <a:ext uri="{FF2B5EF4-FFF2-40B4-BE49-F238E27FC236}">
                  <a16:creationId xmlns:a16="http://schemas.microsoft.com/office/drawing/2014/main" id="{759F3FE3-59FE-491E-846F-671B2D256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8" y="2611"/>
              <a:ext cx="22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3" name="Rectangle 56">
              <a:extLst>
                <a:ext uri="{FF2B5EF4-FFF2-40B4-BE49-F238E27FC236}">
                  <a16:creationId xmlns:a16="http://schemas.microsoft.com/office/drawing/2014/main" id="{CB475769-864B-4239-9945-EAD219C5D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0" y="1893"/>
              <a:ext cx="98" cy="41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504" name="Line 57">
              <a:extLst>
                <a:ext uri="{FF2B5EF4-FFF2-40B4-BE49-F238E27FC236}">
                  <a16:creationId xmlns:a16="http://schemas.microsoft.com/office/drawing/2014/main" id="{6CEA38F2-4951-4E4A-AEEA-E95C52B955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4" y="1632"/>
              <a:ext cx="0" cy="26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5" name="Oval 58">
              <a:extLst>
                <a:ext uri="{FF2B5EF4-FFF2-40B4-BE49-F238E27FC236}">
                  <a16:creationId xmlns:a16="http://schemas.microsoft.com/office/drawing/2014/main" id="{18CE7A84-BCAA-450C-8802-1B9A23071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2" y="1581"/>
              <a:ext cx="49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506" name="Line 59">
              <a:extLst>
                <a:ext uri="{FF2B5EF4-FFF2-40B4-BE49-F238E27FC236}">
                  <a16:creationId xmlns:a16="http://schemas.microsoft.com/office/drawing/2014/main" id="{EF0DB6AE-C922-402B-A8CE-2ABAA7E792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4" y="913"/>
              <a:ext cx="0" cy="30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7" name="Oval 60">
              <a:extLst>
                <a:ext uri="{FF2B5EF4-FFF2-40B4-BE49-F238E27FC236}">
                  <a16:creationId xmlns:a16="http://schemas.microsoft.com/office/drawing/2014/main" id="{43A3CFA5-C877-422D-BE9F-17E6ACC04F9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634" y="1226"/>
              <a:ext cx="49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508" name="Line 61">
              <a:extLst>
                <a:ext uri="{FF2B5EF4-FFF2-40B4-BE49-F238E27FC236}">
                  <a16:creationId xmlns:a16="http://schemas.microsoft.com/office/drawing/2014/main" id="{23CBCCB1-5A23-405D-92EE-709C73482D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468258" flipV="1">
              <a:off x="4563" y="1277"/>
              <a:ext cx="196" cy="30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9" name="Text Box 62">
              <a:extLst>
                <a:ext uri="{FF2B5EF4-FFF2-40B4-BE49-F238E27FC236}">
                  <a16:creationId xmlns:a16="http://schemas.microsoft.com/office/drawing/2014/main" id="{D0A1BDBF-10D5-4010-9866-80FDD09500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9" y="1185"/>
              <a:ext cx="23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S</a:t>
              </a:r>
            </a:p>
          </p:txBody>
        </p:sp>
      </p:grpSp>
      <p:sp>
        <p:nvSpPr>
          <p:cNvPr id="380991" name="Rectangle 63">
            <a:extLst>
              <a:ext uri="{FF2B5EF4-FFF2-40B4-BE49-F238E27FC236}">
                <a16:creationId xmlns:a16="http://schemas.microsoft.com/office/drawing/2014/main" id="{96424AB3-B1A3-44EB-B2B4-D1B69BDD6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8538" y="2732485"/>
            <a:ext cx="619125" cy="55205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7414" name="Group 64">
            <a:extLst>
              <a:ext uri="{FF2B5EF4-FFF2-40B4-BE49-F238E27FC236}">
                <a16:creationId xmlns:a16="http://schemas.microsoft.com/office/drawing/2014/main" id="{E60AC2B5-403E-44A2-9DCF-1A26442C0A1F}"/>
              </a:ext>
            </a:extLst>
          </p:cNvPr>
          <p:cNvGrpSpPr>
            <a:grpSpLocks/>
          </p:cNvGrpSpPr>
          <p:nvPr/>
        </p:nvGrpSpPr>
        <p:grpSpPr bwMode="auto">
          <a:xfrm>
            <a:off x="3370792" y="5061083"/>
            <a:ext cx="3387990" cy="1092067"/>
            <a:chOff x="1960" y="2836"/>
            <a:chExt cx="1970" cy="972"/>
          </a:xfrm>
        </p:grpSpPr>
        <p:sp>
          <p:nvSpPr>
            <p:cNvPr id="17456" name="Line 65">
              <a:extLst>
                <a:ext uri="{FF2B5EF4-FFF2-40B4-BE49-F238E27FC236}">
                  <a16:creationId xmlns:a16="http://schemas.microsoft.com/office/drawing/2014/main" id="{30DC6BF5-FE26-464B-A38A-98F89456E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0" y="2836"/>
              <a:ext cx="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Line 66">
              <a:extLst>
                <a:ext uri="{FF2B5EF4-FFF2-40B4-BE49-F238E27FC236}">
                  <a16:creationId xmlns:a16="http://schemas.microsoft.com/office/drawing/2014/main" id="{F1FFBEC2-A056-40AC-9B22-715593419D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4" y="2860"/>
              <a:ext cx="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Line 67">
              <a:extLst>
                <a:ext uri="{FF2B5EF4-FFF2-40B4-BE49-F238E27FC236}">
                  <a16:creationId xmlns:a16="http://schemas.microsoft.com/office/drawing/2014/main" id="{AAEC8AFB-1A2A-4DC8-A3C0-494AA8CDB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6" y="2860"/>
              <a:ext cx="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9" name="Line 68">
              <a:extLst>
                <a:ext uri="{FF2B5EF4-FFF2-40B4-BE49-F238E27FC236}">
                  <a16:creationId xmlns:a16="http://schemas.microsoft.com/office/drawing/2014/main" id="{81621F8C-4BA1-4D04-981D-37B4197CC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0" y="2860"/>
              <a:ext cx="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Line 69">
              <a:extLst>
                <a:ext uri="{FF2B5EF4-FFF2-40B4-BE49-F238E27FC236}">
                  <a16:creationId xmlns:a16="http://schemas.microsoft.com/office/drawing/2014/main" id="{9E6BF7FE-49C0-4B4D-BB22-EF5BCD1BF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0" y="2836"/>
              <a:ext cx="0" cy="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15" name="Group 70">
            <a:extLst>
              <a:ext uri="{FF2B5EF4-FFF2-40B4-BE49-F238E27FC236}">
                <a16:creationId xmlns:a16="http://schemas.microsoft.com/office/drawing/2014/main" id="{A333EAB5-0F51-4E39-BB18-84842BB9FBF7}"/>
              </a:ext>
            </a:extLst>
          </p:cNvPr>
          <p:cNvGrpSpPr>
            <a:grpSpLocks/>
          </p:cNvGrpSpPr>
          <p:nvPr/>
        </p:nvGrpSpPr>
        <p:grpSpPr bwMode="auto">
          <a:xfrm>
            <a:off x="2084388" y="4075643"/>
            <a:ext cx="5247085" cy="1301882"/>
            <a:chOff x="1212" y="2263"/>
            <a:chExt cx="3051" cy="757"/>
          </a:xfrm>
        </p:grpSpPr>
        <p:sp>
          <p:nvSpPr>
            <p:cNvPr id="17449" name="Freeform 71">
              <a:extLst>
                <a:ext uri="{FF2B5EF4-FFF2-40B4-BE49-F238E27FC236}">
                  <a16:creationId xmlns:a16="http://schemas.microsoft.com/office/drawing/2014/main" id="{33A35B08-F4B7-4787-9E4C-5B25C483DC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8" y="2653"/>
              <a:ext cx="2462" cy="367"/>
            </a:xfrm>
            <a:custGeom>
              <a:avLst/>
              <a:gdLst>
                <a:gd name="T0" fmla="*/ 0 w 4320"/>
                <a:gd name="T1" fmla="*/ 184 h 960"/>
                <a:gd name="T2" fmla="*/ 246 w 4320"/>
                <a:gd name="T3" fmla="*/ 0 h 960"/>
                <a:gd name="T4" fmla="*/ 492 w 4320"/>
                <a:gd name="T5" fmla="*/ 184 h 960"/>
                <a:gd name="T6" fmla="*/ 739 w 4320"/>
                <a:gd name="T7" fmla="*/ 367 h 960"/>
                <a:gd name="T8" fmla="*/ 985 w 4320"/>
                <a:gd name="T9" fmla="*/ 184 h 960"/>
                <a:gd name="T10" fmla="*/ 1231 w 4320"/>
                <a:gd name="T11" fmla="*/ 0 h 960"/>
                <a:gd name="T12" fmla="*/ 1477 w 4320"/>
                <a:gd name="T13" fmla="*/ 184 h 960"/>
                <a:gd name="T14" fmla="*/ 1723 w 4320"/>
                <a:gd name="T15" fmla="*/ 367 h 960"/>
                <a:gd name="T16" fmla="*/ 1970 w 4320"/>
                <a:gd name="T17" fmla="*/ 184 h 960"/>
                <a:gd name="T18" fmla="*/ 2216 w 4320"/>
                <a:gd name="T19" fmla="*/ 0 h 960"/>
                <a:gd name="T20" fmla="*/ 2462 w 4320"/>
                <a:gd name="T21" fmla="*/ 184 h 9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320" h="960">
                  <a:moveTo>
                    <a:pt x="0" y="480"/>
                  </a:moveTo>
                  <a:cubicBezTo>
                    <a:pt x="144" y="240"/>
                    <a:pt x="288" y="0"/>
                    <a:pt x="432" y="0"/>
                  </a:cubicBezTo>
                  <a:cubicBezTo>
                    <a:pt x="576" y="0"/>
                    <a:pt x="720" y="320"/>
                    <a:pt x="864" y="480"/>
                  </a:cubicBezTo>
                  <a:cubicBezTo>
                    <a:pt x="1008" y="640"/>
                    <a:pt x="1152" y="960"/>
                    <a:pt x="1296" y="960"/>
                  </a:cubicBezTo>
                  <a:cubicBezTo>
                    <a:pt x="1440" y="960"/>
                    <a:pt x="1584" y="640"/>
                    <a:pt x="1728" y="480"/>
                  </a:cubicBezTo>
                  <a:cubicBezTo>
                    <a:pt x="1872" y="320"/>
                    <a:pt x="2016" y="0"/>
                    <a:pt x="2160" y="0"/>
                  </a:cubicBezTo>
                  <a:cubicBezTo>
                    <a:pt x="2304" y="0"/>
                    <a:pt x="2448" y="320"/>
                    <a:pt x="2592" y="480"/>
                  </a:cubicBezTo>
                  <a:cubicBezTo>
                    <a:pt x="2736" y="640"/>
                    <a:pt x="2880" y="960"/>
                    <a:pt x="3024" y="960"/>
                  </a:cubicBezTo>
                  <a:cubicBezTo>
                    <a:pt x="3168" y="960"/>
                    <a:pt x="3312" y="640"/>
                    <a:pt x="3456" y="480"/>
                  </a:cubicBezTo>
                  <a:cubicBezTo>
                    <a:pt x="3600" y="320"/>
                    <a:pt x="3744" y="0"/>
                    <a:pt x="3888" y="0"/>
                  </a:cubicBezTo>
                  <a:cubicBezTo>
                    <a:pt x="4032" y="0"/>
                    <a:pt x="4176" y="240"/>
                    <a:pt x="4320" y="48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7450" name="Group 72">
              <a:extLst>
                <a:ext uri="{FF2B5EF4-FFF2-40B4-BE49-F238E27FC236}">
                  <a16:creationId xmlns:a16="http://schemas.microsoft.com/office/drawing/2014/main" id="{0DCD72F4-FE62-46F0-823A-149D3AD46C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2" y="2263"/>
              <a:ext cx="3051" cy="641"/>
              <a:chOff x="48" y="2359"/>
              <a:chExt cx="3051" cy="641"/>
            </a:xfrm>
          </p:grpSpPr>
          <p:grpSp>
            <p:nvGrpSpPr>
              <p:cNvPr id="17451" name="Group 73">
                <a:extLst>
                  <a:ext uri="{FF2B5EF4-FFF2-40B4-BE49-F238E27FC236}">
                    <a16:creationId xmlns:a16="http://schemas.microsoft.com/office/drawing/2014/main" id="{DF7324CA-AE86-4EE8-B6FD-4CE2D6552E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" y="2633"/>
                <a:ext cx="2577" cy="311"/>
                <a:chOff x="304" y="2441"/>
                <a:chExt cx="2577" cy="311"/>
              </a:xfrm>
            </p:grpSpPr>
            <p:sp>
              <p:nvSpPr>
                <p:cNvPr id="17454" name="Line 74">
                  <a:extLst>
                    <a:ext uri="{FF2B5EF4-FFF2-40B4-BE49-F238E27FC236}">
                      <a16:creationId xmlns:a16="http://schemas.microsoft.com/office/drawing/2014/main" id="{42203AF8-FA0D-4A12-ABA9-F3E03E173A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4" y="2441"/>
                  <a:ext cx="0" cy="31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55" name="Line 75">
                  <a:extLst>
                    <a:ext uri="{FF2B5EF4-FFF2-40B4-BE49-F238E27FC236}">
                      <a16:creationId xmlns:a16="http://schemas.microsoft.com/office/drawing/2014/main" id="{D1491D27-48F3-40D7-BC8B-49F4E3C4CB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4" y="2740"/>
                  <a:ext cx="2577" cy="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452" name="Text Box 76">
                <a:extLst>
                  <a:ext uri="{FF2B5EF4-FFF2-40B4-BE49-F238E27FC236}">
                    <a16:creationId xmlns:a16="http://schemas.microsoft.com/office/drawing/2014/main" id="{856A260F-F4EF-4F3B-88FC-57F1FF266A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" y="2359"/>
                <a:ext cx="30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26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26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2</a:t>
                </a:r>
                <a:endPara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graphicFrame>
            <p:nvGraphicFramePr>
              <p:cNvPr id="17453" name="Object 77">
                <a:extLst>
                  <a:ext uri="{FF2B5EF4-FFF2-40B4-BE49-F238E27FC236}">
                    <a16:creationId xmlns:a16="http://schemas.microsoft.com/office/drawing/2014/main" id="{06A2536C-30D5-4D47-B939-AFD7CC0093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96" y="2870"/>
              <a:ext cx="203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6" name="公式" r:id="rId4" imgW="190417" imgH="152334" progId="Equation.3">
                      <p:embed/>
                    </p:oleObj>
                  </mc:Choice>
                  <mc:Fallback>
                    <p:oleObj name="公式" r:id="rId4" imgW="190417" imgH="152334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6" y="2870"/>
                            <a:ext cx="203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1006" name="Group 78">
            <a:extLst>
              <a:ext uri="{FF2B5EF4-FFF2-40B4-BE49-F238E27FC236}">
                <a16:creationId xmlns:a16="http://schemas.microsoft.com/office/drawing/2014/main" id="{7BEEB0A7-8B1C-45C0-851D-3D528546A3CD}"/>
              </a:ext>
            </a:extLst>
          </p:cNvPr>
          <p:cNvGrpSpPr>
            <a:grpSpLocks/>
          </p:cNvGrpSpPr>
          <p:nvPr/>
        </p:nvGrpSpPr>
        <p:grpSpPr bwMode="auto">
          <a:xfrm>
            <a:off x="2029355" y="5327654"/>
            <a:ext cx="5281482" cy="1019838"/>
            <a:chOff x="1180" y="3406"/>
            <a:chExt cx="3071" cy="593"/>
          </a:xfrm>
        </p:grpSpPr>
        <p:grpSp>
          <p:nvGrpSpPr>
            <p:cNvPr id="17439" name="Group 79">
              <a:extLst>
                <a:ext uri="{FF2B5EF4-FFF2-40B4-BE49-F238E27FC236}">
                  <a16:creationId xmlns:a16="http://schemas.microsoft.com/office/drawing/2014/main" id="{24CA20A3-E0DB-4EAA-A322-FB12F0CB61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0" y="3694"/>
              <a:ext cx="1478" cy="183"/>
              <a:chOff x="796" y="3790"/>
              <a:chExt cx="1478" cy="183"/>
            </a:xfrm>
          </p:grpSpPr>
          <p:sp>
            <p:nvSpPr>
              <p:cNvPr id="17447" name="Freeform 80">
                <a:extLst>
                  <a:ext uri="{FF2B5EF4-FFF2-40B4-BE49-F238E27FC236}">
                    <a16:creationId xmlns:a16="http://schemas.microsoft.com/office/drawing/2014/main" id="{E05B5C3D-9FB4-45B0-9A2F-E598ADCB023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796" y="3790"/>
                <a:ext cx="493" cy="183"/>
              </a:xfrm>
              <a:custGeom>
                <a:avLst/>
                <a:gdLst>
                  <a:gd name="T0" fmla="*/ 0 w 864"/>
                  <a:gd name="T1" fmla="*/ 0 h 480"/>
                  <a:gd name="T2" fmla="*/ 247 w 864"/>
                  <a:gd name="T3" fmla="*/ 183 h 480"/>
                  <a:gd name="T4" fmla="*/ 493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7448" name="Freeform 81">
                <a:extLst>
                  <a:ext uri="{FF2B5EF4-FFF2-40B4-BE49-F238E27FC236}">
                    <a16:creationId xmlns:a16="http://schemas.microsoft.com/office/drawing/2014/main" id="{E95381CE-1922-48C7-9898-61A8AE18B94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781" y="3790"/>
                <a:ext cx="493" cy="183"/>
              </a:xfrm>
              <a:custGeom>
                <a:avLst/>
                <a:gdLst>
                  <a:gd name="T0" fmla="*/ 0 w 864"/>
                  <a:gd name="T1" fmla="*/ 0 h 480"/>
                  <a:gd name="T2" fmla="*/ 247 w 864"/>
                  <a:gd name="T3" fmla="*/ 183 h 480"/>
                  <a:gd name="T4" fmla="*/ 493 w 864"/>
                  <a:gd name="T5" fmla="*/ 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7440" name="Group 82">
              <a:extLst>
                <a:ext uri="{FF2B5EF4-FFF2-40B4-BE49-F238E27FC236}">
                  <a16:creationId xmlns:a16="http://schemas.microsoft.com/office/drawing/2014/main" id="{E315E779-B8DC-42C1-9677-3206C61E8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0" y="3406"/>
              <a:ext cx="3071" cy="593"/>
              <a:chOff x="16" y="3502"/>
              <a:chExt cx="3071" cy="593"/>
            </a:xfrm>
          </p:grpSpPr>
          <p:grpSp>
            <p:nvGrpSpPr>
              <p:cNvPr id="17441" name="Group 83">
                <a:extLst>
                  <a:ext uri="{FF2B5EF4-FFF2-40B4-BE49-F238E27FC236}">
                    <a16:creationId xmlns:a16="http://schemas.microsoft.com/office/drawing/2014/main" id="{06C64919-E223-4E7C-9366-6E134E6958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" y="3709"/>
                <a:ext cx="2783" cy="386"/>
                <a:chOff x="304" y="3709"/>
                <a:chExt cx="2783" cy="386"/>
              </a:xfrm>
            </p:grpSpPr>
            <p:grpSp>
              <p:nvGrpSpPr>
                <p:cNvPr id="17443" name="Group 84">
                  <a:extLst>
                    <a:ext uri="{FF2B5EF4-FFF2-40B4-BE49-F238E27FC236}">
                      <a16:creationId xmlns:a16="http://schemas.microsoft.com/office/drawing/2014/main" id="{1BD3C200-C10B-47C8-A05F-971688997FC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4" y="3709"/>
                  <a:ext cx="2577" cy="386"/>
                  <a:chOff x="304" y="3433"/>
                  <a:chExt cx="2577" cy="386"/>
                </a:xfrm>
              </p:grpSpPr>
              <p:sp>
                <p:nvSpPr>
                  <p:cNvPr id="17445" name="Line 85">
                    <a:extLst>
                      <a:ext uri="{FF2B5EF4-FFF2-40B4-BE49-F238E27FC236}">
                        <a16:creationId xmlns:a16="http://schemas.microsoft.com/office/drawing/2014/main" id="{D28C2C50-40E4-487F-B70F-E50BBA7DED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4" y="3433"/>
                    <a:ext cx="0" cy="38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6" name="Line 86">
                    <a:extLst>
                      <a:ext uri="{FF2B5EF4-FFF2-40B4-BE49-F238E27FC236}">
                        <a16:creationId xmlns:a16="http://schemas.microsoft.com/office/drawing/2014/main" id="{1915D4F1-9E0D-47DB-9AA7-DE16BB7CF9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4" y="3708"/>
                    <a:ext cx="2577" cy="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7444" name="Object 87">
                  <a:extLst>
                    <a:ext uri="{FF2B5EF4-FFF2-40B4-BE49-F238E27FC236}">
                      <a16:creationId xmlns:a16="http://schemas.microsoft.com/office/drawing/2014/main" id="{BE427BBB-2FCC-41C6-B8C6-4E8A9B93F22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884" y="3906"/>
                <a:ext cx="203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47" name="公式" r:id="rId6" imgW="190417" imgH="152334" progId="Equation.3">
                        <p:embed/>
                      </p:oleObj>
                    </mc:Choice>
                    <mc:Fallback>
                      <p:oleObj name="公式" r:id="rId6" imgW="190417" imgH="152334" progId="Equation.3">
                        <p:embed/>
                        <p:pic>
                          <p:nvPicPr>
                            <p:cNvPr id="0" name="Object 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4" y="3906"/>
                              <a:ext cx="203" cy="1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442" name="Text Box 88">
                <a:extLst>
                  <a:ext uri="{FF2B5EF4-FFF2-40B4-BE49-F238E27FC236}">
                    <a16:creationId xmlns:a16="http://schemas.microsoft.com/office/drawing/2014/main" id="{8EEB5618-8626-4034-92AC-396758CF95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" y="3502"/>
                <a:ext cx="309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o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</p:grpSp>
      <p:sp>
        <p:nvSpPr>
          <p:cNvPr id="381017" name="Line 89">
            <a:extLst>
              <a:ext uri="{FF2B5EF4-FFF2-40B4-BE49-F238E27FC236}">
                <a16:creationId xmlns:a16="http://schemas.microsoft.com/office/drawing/2014/main" id="{4F1F0085-8D45-47B8-B7E9-1827107CAF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3379" y="2742804"/>
            <a:ext cx="583009" cy="583009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1018" name="AutoShape 90">
            <a:extLst>
              <a:ext uri="{FF2B5EF4-FFF2-40B4-BE49-F238E27FC236}">
                <a16:creationId xmlns:a16="http://schemas.microsoft.com/office/drawing/2014/main" id="{C86FB2E6-2BB5-4C10-AAB6-D54F72BA6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7" y="4352528"/>
            <a:ext cx="1836738" cy="639763"/>
          </a:xfrm>
          <a:prstGeom prst="wedgeRoundRectCallout">
            <a:avLst>
              <a:gd name="adj1" fmla="val 116481"/>
              <a:gd name="adj2" fmla="val -220162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50000">
                <a:srgbClr val="FF33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电源短路</a:t>
            </a:r>
          </a:p>
        </p:txBody>
      </p:sp>
      <p:grpSp>
        <p:nvGrpSpPr>
          <p:cNvPr id="381019" name="Group 91">
            <a:extLst>
              <a:ext uri="{FF2B5EF4-FFF2-40B4-BE49-F238E27FC236}">
                <a16:creationId xmlns:a16="http://schemas.microsoft.com/office/drawing/2014/main" id="{DD8B470B-DF34-455B-8AC5-DE410AE4363B}"/>
              </a:ext>
            </a:extLst>
          </p:cNvPr>
          <p:cNvGrpSpPr>
            <a:grpSpLocks/>
          </p:cNvGrpSpPr>
          <p:nvPr/>
        </p:nvGrpSpPr>
        <p:grpSpPr bwMode="auto">
          <a:xfrm>
            <a:off x="3157537" y="973138"/>
            <a:ext cx="433388" cy="3291681"/>
            <a:chOff x="1836" y="504"/>
            <a:chExt cx="252" cy="1914"/>
          </a:xfrm>
        </p:grpSpPr>
        <p:grpSp>
          <p:nvGrpSpPr>
            <p:cNvPr id="17435" name="Group 92">
              <a:extLst>
                <a:ext uri="{FF2B5EF4-FFF2-40B4-BE49-F238E27FC236}">
                  <a16:creationId xmlns:a16="http://schemas.microsoft.com/office/drawing/2014/main" id="{F5B93BA8-4218-4360-BA7E-FD3D77AD0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6" y="2214"/>
              <a:ext cx="204" cy="204"/>
              <a:chOff x="1764" y="2190"/>
              <a:chExt cx="204" cy="204"/>
            </a:xfrm>
          </p:grpSpPr>
          <p:sp>
            <p:nvSpPr>
              <p:cNvPr id="17437" name="Line 93">
                <a:extLst>
                  <a:ext uri="{FF2B5EF4-FFF2-40B4-BE49-F238E27FC236}">
                    <a16:creationId xmlns:a16="http://schemas.microsoft.com/office/drawing/2014/main" id="{492E74F4-1D65-4134-A723-014633A0FA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4" y="2292"/>
                <a:ext cx="20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8" name="Line 94">
                <a:extLst>
                  <a:ext uri="{FF2B5EF4-FFF2-40B4-BE49-F238E27FC236}">
                    <a16:creationId xmlns:a16="http://schemas.microsoft.com/office/drawing/2014/main" id="{10A1ADE3-D953-4A48-974A-C9AB0A27C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752" y="2292"/>
                <a:ext cx="20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36" name="Line 95">
              <a:extLst>
                <a:ext uri="{FF2B5EF4-FFF2-40B4-BE49-F238E27FC236}">
                  <a16:creationId xmlns:a16="http://schemas.microsoft.com/office/drawing/2014/main" id="{EA2605E6-66D4-4F12-8BAC-185F027B9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504"/>
              <a:ext cx="20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1024" name="Line 96">
            <a:extLst>
              <a:ext uri="{FF2B5EF4-FFF2-40B4-BE49-F238E27FC236}">
                <a16:creationId xmlns:a16="http://schemas.microsoft.com/office/drawing/2014/main" id="{BDBAA0F9-C8E3-4A90-A376-4F3240C5E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0925" y="3779838"/>
            <a:ext cx="1630363" cy="0"/>
          </a:xfrm>
          <a:prstGeom prst="line">
            <a:avLst/>
          </a:prstGeom>
          <a:noFill/>
          <a:ln w="38100">
            <a:solidFill>
              <a:srgbClr val="FF00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1025" name="Line 97">
            <a:extLst>
              <a:ext uri="{FF2B5EF4-FFF2-40B4-BE49-F238E27FC236}">
                <a16:creationId xmlns:a16="http://schemas.microsoft.com/office/drawing/2014/main" id="{1519C53B-91E4-4FB1-A8F6-267544919B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44950" y="2355850"/>
            <a:ext cx="1196975" cy="1423988"/>
          </a:xfrm>
          <a:prstGeom prst="line">
            <a:avLst/>
          </a:prstGeom>
          <a:noFill/>
          <a:ln w="38100">
            <a:solidFill>
              <a:srgbClr val="FF00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1026" name="Line 98">
            <a:extLst>
              <a:ext uri="{FF2B5EF4-FFF2-40B4-BE49-F238E27FC236}">
                <a16:creationId xmlns:a16="http://schemas.microsoft.com/office/drawing/2014/main" id="{F798D670-90EC-4A3A-9CC2-42834C75F8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5587" y="1509713"/>
            <a:ext cx="1176338" cy="866775"/>
          </a:xfrm>
          <a:prstGeom prst="line">
            <a:avLst/>
          </a:prstGeom>
          <a:noFill/>
          <a:ln w="38100">
            <a:solidFill>
              <a:srgbClr val="FF00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1027" name="Line 99">
            <a:extLst>
              <a:ext uri="{FF2B5EF4-FFF2-40B4-BE49-F238E27FC236}">
                <a16:creationId xmlns:a16="http://schemas.microsoft.com/office/drawing/2014/main" id="{6E5630CC-BBC6-4DC1-BBFA-40370FE76B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11563" y="1509713"/>
            <a:ext cx="1651000" cy="0"/>
          </a:xfrm>
          <a:prstGeom prst="line">
            <a:avLst/>
          </a:prstGeom>
          <a:noFill/>
          <a:ln w="38100">
            <a:solidFill>
              <a:srgbClr val="FF00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1028" name="Line 100">
            <a:extLst>
              <a:ext uri="{FF2B5EF4-FFF2-40B4-BE49-F238E27FC236}">
                <a16:creationId xmlns:a16="http://schemas.microsoft.com/office/drawing/2014/main" id="{E075AF09-BCED-421E-B1E9-2FDF54FFA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9650" y="1489075"/>
            <a:ext cx="0" cy="1939925"/>
          </a:xfrm>
          <a:prstGeom prst="line">
            <a:avLst/>
          </a:prstGeom>
          <a:noFill/>
          <a:ln w="38100">
            <a:solidFill>
              <a:srgbClr val="FF00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1029" name="Group 101">
            <a:extLst>
              <a:ext uri="{FF2B5EF4-FFF2-40B4-BE49-F238E27FC236}">
                <a16:creationId xmlns:a16="http://schemas.microsoft.com/office/drawing/2014/main" id="{3A37779D-0AB1-4F77-B1BA-24DA510F595F}"/>
              </a:ext>
            </a:extLst>
          </p:cNvPr>
          <p:cNvGrpSpPr>
            <a:grpSpLocks/>
          </p:cNvGrpSpPr>
          <p:nvPr/>
        </p:nvGrpSpPr>
        <p:grpSpPr bwMode="auto">
          <a:xfrm rot="18917432">
            <a:off x="4787900" y="2603500"/>
            <a:ext cx="371475" cy="619125"/>
            <a:chOff x="4716" y="2616"/>
            <a:chExt cx="216" cy="360"/>
          </a:xfrm>
        </p:grpSpPr>
        <p:sp>
          <p:nvSpPr>
            <p:cNvPr id="17432" name="AutoShape 102">
              <a:extLst>
                <a:ext uri="{FF2B5EF4-FFF2-40B4-BE49-F238E27FC236}">
                  <a16:creationId xmlns:a16="http://schemas.microsoft.com/office/drawing/2014/main" id="{8B8BEDFE-2399-4A00-BE16-D05C3570D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2688"/>
              <a:ext cx="216" cy="18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3810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33" name="Line 103">
              <a:extLst>
                <a:ext uri="{FF2B5EF4-FFF2-40B4-BE49-F238E27FC236}">
                  <a16:creationId xmlns:a16="http://schemas.microsoft.com/office/drawing/2014/main" id="{1610E59E-8A8F-4BB8-9AB3-70CF76EC6E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6" y="2700"/>
              <a:ext cx="21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4" name="Line 104">
              <a:extLst>
                <a:ext uri="{FF2B5EF4-FFF2-40B4-BE49-F238E27FC236}">
                  <a16:creationId xmlns:a16="http://schemas.microsoft.com/office/drawing/2014/main" id="{528615E3-CE5D-4874-87F6-DE4793A00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4" y="2616"/>
              <a:ext cx="0" cy="36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26" name="Group 105">
            <a:extLst>
              <a:ext uri="{FF2B5EF4-FFF2-40B4-BE49-F238E27FC236}">
                <a16:creationId xmlns:a16="http://schemas.microsoft.com/office/drawing/2014/main" id="{5729966E-232E-43FD-B27B-4D9FDACCF9AE}"/>
              </a:ext>
            </a:extLst>
          </p:cNvPr>
          <p:cNvGrpSpPr>
            <a:grpSpLocks/>
          </p:cNvGrpSpPr>
          <p:nvPr/>
        </p:nvGrpSpPr>
        <p:grpSpPr bwMode="auto">
          <a:xfrm>
            <a:off x="741231" y="75406"/>
            <a:ext cx="908050" cy="577850"/>
            <a:chOff x="144" y="144"/>
            <a:chExt cx="672" cy="432"/>
          </a:xfrm>
        </p:grpSpPr>
        <p:sp>
          <p:nvSpPr>
            <p:cNvPr id="381034" name="Oval 106">
              <a:extLst>
                <a:ext uri="{FF2B5EF4-FFF2-40B4-BE49-F238E27FC236}">
                  <a16:creationId xmlns:a16="http://schemas.microsoft.com/office/drawing/2014/main" id="{B54C54B9-F024-4B9D-B8C2-55E746734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672" cy="432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50000">
                  <a:schemeClr val="bg1"/>
                </a:gs>
                <a:gs pos="100000">
                  <a:srgbClr val="FF9900"/>
                </a:gs>
              </a:gsLst>
              <a:lin ang="5400000" scaled="1"/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31" name="Text Box 107">
              <a:extLst>
                <a:ext uri="{FF2B5EF4-FFF2-40B4-BE49-F238E27FC236}">
                  <a16:creationId xmlns:a16="http://schemas.microsoft.com/office/drawing/2014/main" id="{B9413FBA-42E5-4E32-8125-1AF211530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78"/>
              <a:ext cx="624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2167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讨论</a:t>
              </a:r>
            </a:p>
          </p:txBody>
        </p:sp>
      </p:grpSp>
      <p:sp>
        <p:nvSpPr>
          <p:cNvPr id="17427" name="Text Box 108">
            <a:extLst>
              <a:ext uri="{FF2B5EF4-FFF2-40B4-BE49-F238E27FC236}">
                <a16:creationId xmlns:a16="http://schemas.microsoft.com/office/drawing/2014/main" id="{743DA867-67BA-4962-B6E8-0706E5788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298" y="-81094"/>
            <a:ext cx="571830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桥式整流电路中，若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断开、短路、反向，会出现什么现象？</a:t>
            </a:r>
          </a:p>
        </p:txBody>
      </p:sp>
      <p:sp>
        <p:nvSpPr>
          <p:cNvPr id="17428" name="Rectangle 109">
            <a:extLst>
              <a:ext uri="{FF2B5EF4-FFF2-40B4-BE49-F238E27FC236}">
                <a16:creationId xmlns:a16="http://schemas.microsoft.com/office/drawing/2014/main" id="{934912B4-759B-483A-8F2F-87C57E2C2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0" y="1778000"/>
            <a:ext cx="742950" cy="99060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29" name="Line 110">
            <a:extLst>
              <a:ext uri="{FF2B5EF4-FFF2-40B4-BE49-F238E27FC236}">
                <a16:creationId xmlns:a16="http://schemas.microsoft.com/office/drawing/2014/main" id="{689735DD-70D5-424A-B3D0-AC3E1816690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7350" y="1695450"/>
            <a:ext cx="0" cy="11557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09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1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1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8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8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8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1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1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01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>
            <a:extLst>
              <a:ext uri="{FF2B5EF4-FFF2-40B4-BE49-F238E27FC236}">
                <a16:creationId xmlns:a16="http://schemas.microsoft.com/office/drawing/2014/main" id="{8B25071A-6617-4B69-831F-013D9659A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67" y="854715"/>
            <a:ext cx="7099300" cy="75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43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2  </a:t>
            </a:r>
            <a:r>
              <a:rPr kumimoji="1" lang="zh-CN" altLang="en-US" sz="43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滤波电路</a:t>
            </a:r>
          </a:p>
        </p:txBody>
      </p:sp>
      <p:grpSp>
        <p:nvGrpSpPr>
          <p:cNvPr id="4100" name="Group 3">
            <a:extLst>
              <a:ext uri="{FF2B5EF4-FFF2-40B4-BE49-F238E27FC236}">
                <a16:creationId xmlns:a16="http://schemas.microsoft.com/office/drawing/2014/main" id="{8A19D711-D45C-4075-8CE7-B371502FC9EB}"/>
              </a:ext>
            </a:extLst>
          </p:cNvPr>
          <p:cNvGrpSpPr>
            <a:grpSpLocks/>
          </p:cNvGrpSpPr>
          <p:nvPr/>
        </p:nvGrpSpPr>
        <p:grpSpPr bwMode="auto">
          <a:xfrm>
            <a:off x="2066680" y="2414888"/>
            <a:ext cx="6421782" cy="2215090"/>
            <a:chOff x="1292" y="1071"/>
            <a:chExt cx="2373" cy="1288"/>
          </a:xfrm>
        </p:grpSpPr>
        <p:sp>
          <p:nvSpPr>
            <p:cNvPr id="4101" name="Rectangle 4">
              <a:extLst>
                <a:ext uri="{FF2B5EF4-FFF2-40B4-BE49-F238E27FC236}">
                  <a16:creationId xmlns:a16="http://schemas.microsoft.com/office/drawing/2014/main" id="{EE9B59F4-A9BB-44DB-9302-B7AD9BB81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1995"/>
              <a:ext cx="235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kumimoji="1" lang="zh-CN" altLang="en-US" sz="3467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2" name="Text Box 5">
              <a:extLst>
                <a:ext uri="{FF2B5EF4-FFF2-40B4-BE49-F238E27FC236}">
                  <a16:creationId xmlns:a16="http://schemas.microsoft.com/office/drawing/2014/main" id="{6CC09742-2A47-490A-BC67-A12325DA0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071"/>
              <a:ext cx="237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467" dirty="0">
                  <a:latin typeface="Times New Roman" panose="02020603050405020304" pitchFamily="18" charset="0"/>
                  <a:ea typeface="黑体" panose="02010609060101010101" pitchFamily="49" charset="-122"/>
                  <a:hlinkClick r:id="rId2" action="ppaction://hlinksldjump"/>
                </a:rPr>
                <a:t>8.2.1  </a:t>
              </a:r>
              <a:r>
                <a:rPr kumimoji="1" lang="zh-CN" altLang="en-US" sz="3467" dirty="0">
                  <a:latin typeface="Times New Roman" panose="02020603050405020304" pitchFamily="18" charset="0"/>
                  <a:ea typeface="黑体" panose="02010609060101010101" pitchFamily="49" charset="-122"/>
                  <a:hlinkClick r:id="rId2" action="ppaction://hlinksldjump"/>
                </a:rPr>
                <a:t>电容滤波电路</a:t>
              </a:r>
              <a:endParaRPr kumimoji="1" lang="zh-CN" altLang="en-US" sz="3467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3" name="Rectangle 6">
              <a:extLst>
                <a:ext uri="{FF2B5EF4-FFF2-40B4-BE49-F238E27FC236}">
                  <a16:creationId xmlns:a16="http://schemas.microsoft.com/office/drawing/2014/main" id="{5B6B9BB3-C3EC-40D8-8A2C-21DB9AF1F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1542"/>
              <a:ext cx="2305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467" dirty="0">
                  <a:latin typeface="Times New Roman" panose="02020603050405020304" pitchFamily="18" charset="0"/>
                  <a:ea typeface="黑体" panose="02010609060101010101" pitchFamily="49" charset="-122"/>
                  <a:hlinkClick r:id="rId3" action="ppaction://hlinksldjump"/>
                </a:rPr>
                <a:t>8.2.2  </a:t>
              </a:r>
              <a:r>
                <a:rPr kumimoji="1" lang="zh-CN" altLang="en-US" sz="3467" dirty="0">
                  <a:latin typeface="Times New Roman" panose="02020603050405020304" pitchFamily="18" charset="0"/>
                  <a:ea typeface="黑体" panose="02010609060101010101" pitchFamily="49" charset="-122"/>
                  <a:hlinkClick r:id="rId3" action="ppaction://hlinksldjump"/>
                </a:rPr>
                <a:t>其他形式的滤波电路</a:t>
              </a:r>
              <a:endParaRPr kumimoji="1" lang="zh-CN" altLang="en-US" sz="3467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" name="动作按钮: 开始 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C2BBFCD8-7F8A-4607-97C6-0CA7E39C083E}"/>
              </a:ext>
            </a:extLst>
          </p:cNvPr>
          <p:cNvSpPr/>
          <p:nvPr/>
        </p:nvSpPr>
        <p:spPr>
          <a:xfrm>
            <a:off x="9009451" y="6549347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67EBC-14B8-4109-B056-12D8160C94A7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907891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5" name="Rectangle 3">
            <a:extLst>
              <a:ext uri="{FF2B5EF4-FFF2-40B4-BE49-F238E27FC236}">
                <a16:creationId xmlns:a16="http://schemas.microsoft.com/office/drawing/2014/main" id="{4DFCE4BB-A7CE-48C9-AEB9-4C9A3843A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339" y="152798"/>
            <a:ext cx="3119514" cy="6258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34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2  </a:t>
            </a:r>
            <a:r>
              <a:rPr lang="zh-CN" altLang="en-US" sz="34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滤波电路</a:t>
            </a:r>
            <a:endParaRPr lang="en-US" altLang="zh-CN" sz="3467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1956" name="Rectangle 4">
            <a:extLst>
              <a:ext uri="{FF2B5EF4-FFF2-40B4-BE49-F238E27FC236}">
                <a16:creationId xmlns:a16="http://schemas.microsoft.com/office/drawing/2014/main" id="{6D9264F2-5BEB-4EA9-BEF5-F14A4796E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768" y="1678252"/>
            <a:ext cx="8688388" cy="4589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620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交流电压经整流电路整流后输出的是脉动直流，其中既有直流成分又有交流成份。滤波电路利用储能元件</a:t>
            </a:r>
            <a:r>
              <a:rPr kumimoji="1" lang="zh-CN" altLang="en-US" sz="30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容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两端的电压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或通过</a:t>
            </a:r>
            <a:r>
              <a:rPr kumimoji="1" lang="zh-CN" altLang="en-US" sz="3033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感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中的电流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不能突变的特性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kumimoji="1" lang="zh-CN" altLang="en-US" sz="30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容与负载</a:t>
            </a:r>
            <a:r>
              <a:rPr kumimoji="1" lang="en-US" altLang="zh-CN" sz="3033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033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zh-CN" altLang="en-US" sz="30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并联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或将</a:t>
            </a:r>
            <a:r>
              <a:rPr kumimoji="1" lang="zh-CN" altLang="en-US" sz="30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感与负载</a:t>
            </a:r>
            <a:r>
              <a:rPr kumimoji="1" lang="en-US" altLang="zh-CN" sz="3033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033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zh-CN" altLang="en-US" sz="30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串联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，滤掉整流电路输出电压中的交流成份，保留其直流成份，达到平滑输出电压波形的目的。</a:t>
            </a:r>
          </a:p>
        </p:txBody>
      </p:sp>
      <p:sp>
        <p:nvSpPr>
          <p:cNvPr id="381957" name="Text Box 5">
            <a:extLst>
              <a:ext uri="{FF2B5EF4-FFF2-40B4-BE49-F238E27FC236}">
                <a16:creationId xmlns:a16="http://schemas.microsoft.com/office/drawing/2014/main" id="{1AF18F0A-2C8D-48A2-8138-CB503C8DF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061" y="10594"/>
            <a:ext cx="4211770" cy="492443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低通滤波</a:t>
            </a:r>
          </a:p>
        </p:txBody>
      </p:sp>
      <p:sp>
        <p:nvSpPr>
          <p:cNvPr id="381958" name="Text Box 6">
            <a:extLst>
              <a:ext uri="{FF2B5EF4-FFF2-40B4-BE49-F238E27FC236}">
                <a16:creationId xmlns:a16="http://schemas.microsoft.com/office/drawing/2014/main" id="{179CC322-EAC0-4409-A90B-2A2828007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061" y="760423"/>
            <a:ext cx="4251325" cy="892552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ts val="0"/>
              </a:spcBef>
            </a:pP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电容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C: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与负载并联</a:t>
            </a:r>
          </a:p>
          <a:p>
            <a:pPr algn="ctr">
              <a:spcBef>
                <a:spcPts val="0"/>
              </a:spcBef>
            </a:pP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电感</a:t>
            </a:r>
            <a:r>
              <a:rPr kumimoji="1"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L:</a:t>
            </a: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与负载串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381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/>
      <p:bldP spid="381956" grpId="0" build="p" autoUpdateAnimBg="0"/>
      <p:bldP spid="381957" grpId="0" animBg="1"/>
      <p:bldP spid="38195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C0E24161-F147-4EB6-A5CD-B5DA951E0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8" y="75406"/>
            <a:ext cx="4524772" cy="59160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2.1 </a:t>
            </a:r>
            <a:r>
              <a:rPr lang="zh-CN" altLang="en-US" sz="34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容滤波电路</a:t>
            </a:r>
          </a:p>
        </p:txBody>
      </p:sp>
      <p:sp>
        <p:nvSpPr>
          <p:cNvPr id="382979" name="Text Box 3">
            <a:extLst>
              <a:ext uri="{FF2B5EF4-FFF2-40B4-BE49-F238E27FC236}">
                <a16:creationId xmlns:a16="http://schemas.microsoft.com/office/drawing/2014/main" id="{89C13CA0-CE35-4471-BD97-29F6D5EC1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2200" y="1035050"/>
            <a:ext cx="4095993" cy="559064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桥式整流电容滤波电路</a:t>
            </a:r>
            <a:endParaRPr kumimoji="1" lang="zh-CN" altLang="zh-CN" sz="3033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82980" name="Group 4">
            <a:extLst>
              <a:ext uri="{FF2B5EF4-FFF2-40B4-BE49-F238E27FC236}">
                <a16:creationId xmlns:a16="http://schemas.microsoft.com/office/drawing/2014/main" id="{5B5AB307-5988-42B6-9110-9241E6E2061E}"/>
              </a:ext>
            </a:extLst>
          </p:cNvPr>
          <p:cNvGrpSpPr>
            <a:grpSpLocks/>
          </p:cNvGrpSpPr>
          <p:nvPr/>
        </p:nvGrpSpPr>
        <p:grpSpPr bwMode="auto">
          <a:xfrm>
            <a:off x="1423988" y="1860550"/>
            <a:ext cx="8313473" cy="3334677"/>
            <a:chOff x="828" y="1248"/>
            <a:chExt cx="4834" cy="1939"/>
          </a:xfrm>
        </p:grpSpPr>
        <p:sp>
          <p:nvSpPr>
            <p:cNvPr id="19480" name="Line 5">
              <a:extLst>
                <a:ext uri="{FF2B5EF4-FFF2-40B4-BE49-F238E27FC236}">
                  <a16:creationId xmlns:a16="http://schemas.microsoft.com/office/drawing/2014/main" id="{C8435728-367B-4645-B6C2-0C5FC56E2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4" y="1534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1" name="Oval 6">
              <a:extLst>
                <a:ext uri="{FF2B5EF4-FFF2-40B4-BE49-F238E27FC236}">
                  <a16:creationId xmlns:a16="http://schemas.microsoft.com/office/drawing/2014/main" id="{C606CD5B-31C4-467A-8D1B-11D8375E2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1494"/>
              <a:ext cx="49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82" name="Line 7">
              <a:extLst>
                <a:ext uri="{FF2B5EF4-FFF2-40B4-BE49-F238E27FC236}">
                  <a16:creationId xmlns:a16="http://schemas.microsoft.com/office/drawing/2014/main" id="{4487A80A-37A5-4520-9E88-6210B70BB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4" y="2856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3" name="Oval 8">
              <a:extLst>
                <a:ext uri="{FF2B5EF4-FFF2-40B4-BE49-F238E27FC236}">
                  <a16:creationId xmlns:a16="http://schemas.microsoft.com/office/drawing/2014/main" id="{F60177CC-112F-430A-A7AD-59E8F625A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828"/>
              <a:ext cx="49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84" name="Freeform 9">
              <a:extLst>
                <a:ext uri="{FF2B5EF4-FFF2-40B4-BE49-F238E27FC236}">
                  <a16:creationId xmlns:a16="http://schemas.microsoft.com/office/drawing/2014/main" id="{42838BDC-20E2-4DF1-A1F9-2BA60F1249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9" y="1802"/>
              <a:ext cx="49" cy="769"/>
            </a:xfrm>
            <a:custGeom>
              <a:avLst/>
              <a:gdLst>
                <a:gd name="T0" fmla="*/ 0 w 48"/>
                <a:gd name="T1" fmla="*/ 0 h 768"/>
                <a:gd name="T2" fmla="*/ 49 w 48"/>
                <a:gd name="T3" fmla="*/ 96 h 768"/>
                <a:gd name="T4" fmla="*/ 0 w 48"/>
                <a:gd name="T5" fmla="*/ 192 h 768"/>
                <a:gd name="T6" fmla="*/ 49 w 48"/>
                <a:gd name="T7" fmla="*/ 288 h 768"/>
                <a:gd name="T8" fmla="*/ 0 w 48"/>
                <a:gd name="T9" fmla="*/ 385 h 768"/>
                <a:gd name="T10" fmla="*/ 49 w 48"/>
                <a:gd name="T11" fmla="*/ 481 h 768"/>
                <a:gd name="T12" fmla="*/ 0 w 48"/>
                <a:gd name="T13" fmla="*/ 577 h 768"/>
                <a:gd name="T14" fmla="*/ 49 w 48"/>
                <a:gd name="T15" fmla="*/ 673 h 768"/>
                <a:gd name="T16" fmla="*/ 0 w 48"/>
                <a:gd name="T17" fmla="*/ 769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85" name="Freeform 10">
              <a:extLst>
                <a:ext uri="{FF2B5EF4-FFF2-40B4-BE49-F238E27FC236}">
                  <a16:creationId xmlns:a16="http://schemas.microsoft.com/office/drawing/2014/main" id="{1B58A259-4FD8-4EF1-81AE-048B4A6DFA3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07" y="1802"/>
              <a:ext cx="49" cy="769"/>
            </a:xfrm>
            <a:custGeom>
              <a:avLst/>
              <a:gdLst>
                <a:gd name="T0" fmla="*/ 0 w 48"/>
                <a:gd name="T1" fmla="*/ 0 h 768"/>
                <a:gd name="T2" fmla="*/ 49 w 48"/>
                <a:gd name="T3" fmla="*/ 96 h 768"/>
                <a:gd name="T4" fmla="*/ 0 w 48"/>
                <a:gd name="T5" fmla="*/ 192 h 768"/>
                <a:gd name="T6" fmla="*/ 49 w 48"/>
                <a:gd name="T7" fmla="*/ 288 h 768"/>
                <a:gd name="T8" fmla="*/ 0 w 48"/>
                <a:gd name="T9" fmla="*/ 385 h 768"/>
                <a:gd name="T10" fmla="*/ 49 w 48"/>
                <a:gd name="T11" fmla="*/ 481 h 768"/>
                <a:gd name="T12" fmla="*/ 0 w 48"/>
                <a:gd name="T13" fmla="*/ 577 h 768"/>
                <a:gd name="T14" fmla="*/ 49 w 48"/>
                <a:gd name="T15" fmla="*/ 673 h 768"/>
                <a:gd name="T16" fmla="*/ 0 w 48"/>
                <a:gd name="T17" fmla="*/ 769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86" name="Line 11">
              <a:extLst>
                <a:ext uri="{FF2B5EF4-FFF2-40B4-BE49-F238E27FC236}">
                  <a16:creationId xmlns:a16="http://schemas.microsoft.com/office/drawing/2014/main" id="{FF89DFE5-2F3E-44BA-8FC5-56863B744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648"/>
              <a:ext cx="0" cy="10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7" name="Line 12">
              <a:extLst>
                <a:ext uri="{FF2B5EF4-FFF2-40B4-BE49-F238E27FC236}">
                  <a16:creationId xmlns:a16="http://schemas.microsoft.com/office/drawing/2014/main" id="{FA208C9F-8600-401B-A1A4-D3EC1471C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6" y="1522"/>
              <a:ext cx="135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8" name="Line 13">
              <a:extLst>
                <a:ext uri="{FF2B5EF4-FFF2-40B4-BE49-F238E27FC236}">
                  <a16:creationId xmlns:a16="http://schemas.microsoft.com/office/drawing/2014/main" id="{26258908-1C53-4103-B769-84CC602865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7" y="2853"/>
              <a:ext cx="1364" cy="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9" name="Line 14">
              <a:extLst>
                <a:ext uri="{FF2B5EF4-FFF2-40B4-BE49-F238E27FC236}">
                  <a16:creationId xmlns:a16="http://schemas.microsoft.com/office/drawing/2014/main" id="{8E7AD03A-5BB5-4797-837A-5350CA4737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3" y="1481"/>
              <a:ext cx="882" cy="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490" name="Group 15">
              <a:extLst>
                <a:ext uri="{FF2B5EF4-FFF2-40B4-BE49-F238E27FC236}">
                  <a16:creationId xmlns:a16="http://schemas.microsoft.com/office/drawing/2014/main" id="{D8554B10-1550-4BAC-96AC-47A6BCB980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0" y="1861"/>
              <a:ext cx="717" cy="426"/>
              <a:chOff x="1089" y="2072"/>
              <a:chExt cx="702" cy="399"/>
            </a:xfrm>
          </p:grpSpPr>
          <p:sp>
            <p:nvSpPr>
              <p:cNvPr id="19533" name="Line 16">
                <a:extLst>
                  <a:ext uri="{FF2B5EF4-FFF2-40B4-BE49-F238E27FC236}">
                    <a16:creationId xmlns:a16="http://schemas.microsoft.com/office/drawing/2014/main" id="{A4A0C3B2-C926-42D4-9920-043F53ECBE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9" y="2072"/>
                <a:ext cx="0" cy="39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4" name="Line 17">
                <a:extLst>
                  <a:ext uri="{FF2B5EF4-FFF2-40B4-BE49-F238E27FC236}">
                    <a16:creationId xmlns:a16="http://schemas.microsoft.com/office/drawing/2014/main" id="{2571D277-E535-4D79-A611-02C292879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9" y="2471"/>
                <a:ext cx="70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491" name="Freeform 18">
              <a:extLst>
                <a:ext uri="{FF2B5EF4-FFF2-40B4-BE49-F238E27FC236}">
                  <a16:creationId xmlns:a16="http://schemas.microsoft.com/office/drawing/2014/main" id="{DB88DFB2-345F-4C17-B105-994F2A8F46E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38" y="2072"/>
              <a:ext cx="520" cy="402"/>
            </a:xfrm>
            <a:custGeom>
              <a:avLst/>
              <a:gdLst>
                <a:gd name="T0" fmla="*/ 0 w 1932"/>
                <a:gd name="T1" fmla="*/ 201 h 753"/>
                <a:gd name="T2" fmla="*/ 132 w 1932"/>
                <a:gd name="T3" fmla="*/ 1 h 753"/>
                <a:gd name="T4" fmla="*/ 258 w 1932"/>
                <a:gd name="T5" fmla="*/ 194 h 753"/>
                <a:gd name="T6" fmla="*/ 394 w 1932"/>
                <a:gd name="T7" fmla="*/ 401 h 753"/>
                <a:gd name="T8" fmla="*/ 520 w 1932"/>
                <a:gd name="T9" fmla="*/ 201 h 7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32" h="753">
                  <a:moveTo>
                    <a:pt x="0" y="376"/>
                  </a:moveTo>
                  <a:cubicBezTo>
                    <a:pt x="166" y="190"/>
                    <a:pt x="332" y="4"/>
                    <a:pt x="492" y="2"/>
                  </a:cubicBezTo>
                  <a:cubicBezTo>
                    <a:pt x="652" y="0"/>
                    <a:pt x="798" y="239"/>
                    <a:pt x="960" y="364"/>
                  </a:cubicBezTo>
                  <a:cubicBezTo>
                    <a:pt x="1122" y="489"/>
                    <a:pt x="1301" y="749"/>
                    <a:pt x="1463" y="751"/>
                  </a:cubicBezTo>
                  <a:cubicBezTo>
                    <a:pt x="1625" y="753"/>
                    <a:pt x="1854" y="439"/>
                    <a:pt x="1932" y="376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92" name="Text Box 19">
              <a:extLst>
                <a:ext uri="{FF2B5EF4-FFF2-40B4-BE49-F238E27FC236}">
                  <a16:creationId xmlns:a16="http://schemas.microsoft.com/office/drawing/2014/main" id="{E290EF69-D59B-4BCE-9E18-65EF6FE85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8" y="1722"/>
              <a:ext cx="36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9493" name="Text Box 20">
              <a:extLst>
                <a:ext uri="{FF2B5EF4-FFF2-40B4-BE49-F238E27FC236}">
                  <a16:creationId xmlns:a16="http://schemas.microsoft.com/office/drawing/2014/main" id="{2DFE72EE-1E77-436D-A72A-87469735D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8" y="1797"/>
              <a:ext cx="36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9494" name="Line 21">
              <a:extLst>
                <a:ext uri="{FF2B5EF4-FFF2-40B4-BE49-F238E27FC236}">
                  <a16:creationId xmlns:a16="http://schemas.microsoft.com/office/drawing/2014/main" id="{C319E8DD-FB2B-4ADC-962A-6CB3166EC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9" y="1530"/>
              <a:ext cx="0" cy="2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5" name="Line 22">
              <a:extLst>
                <a:ext uri="{FF2B5EF4-FFF2-40B4-BE49-F238E27FC236}">
                  <a16:creationId xmlns:a16="http://schemas.microsoft.com/office/drawing/2014/main" id="{4AA9804A-7D87-47D1-B419-EA1394AA1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9" y="2571"/>
              <a:ext cx="0" cy="2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6" name="Line 23">
              <a:extLst>
                <a:ext uri="{FF2B5EF4-FFF2-40B4-BE49-F238E27FC236}">
                  <a16:creationId xmlns:a16="http://schemas.microsoft.com/office/drawing/2014/main" id="{6E22CFEE-34FC-43AB-87E1-5EE0A4893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6" y="1521"/>
              <a:ext cx="0" cy="2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7" name="Line 24">
              <a:extLst>
                <a:ext uri="{FF2B5EF4-FFF2-40B4-BE49-F238E27FC236}">
                  <a16:creationId xmlns:a16="http://schemas.microsoft.com/office/drawing/2014/main" id="{6FBCB445-3623-4613-97D5-C7AB85EF3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6" y="2571"/>
              <a:ext cx="0" cy="2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8" name="Line 25">
              <a:extLst>
                <a:ext uri="{FF2B5EF4-FFF2-40B4-BE49-F238E27FC236}">
                  <a16:creationId xmlns:a16="http://schemas.microsoft.com/office/drawing/2014/main" id="{4CF6AC31-1BC3-42CA-8794-04F56A7E1D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9" y="1518"/>
              <a:ext cx="0" cy="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9" name="Line 26">
              <a:extLst>
                <a:ext uri="{FF2B5EF4-FFF2-40B4-BE49-F238E27FC236}">
                  <a16:creationId xmlns:a16="http://schemas.microsoft.com/office/drawing/2014/main" id="{11DCB37A-35D9-4DAC-BE34-5B99D13E51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1" y="2725"/>
              <a:ext cx="0" cy="1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0" name="Rectangle 27">
              <a:extLst>
                <a:ext uri="{FF2B5EF4-FFF2-40B4-BE49-F238E27FC236}">
                  <a16:creationId xmlns:a16="http://schemas.microsoft.com/office/drawing/2014/main" id="{0B1363C7-2201-4125-A5A5-879BE10A69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3029" y="1839"/>
              <a:ext cx="748" cy="715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9501" name="Group 28">
              <a:extLst>
                <a:ext uri="{FF2B5EF4-FFF2-40B4-BE49-F238E27FC236}">
                  <a16:creationId xmlns:a16="http://schemas.microsoft.com/office/drawing/2014/main" id="{F1718E83-5C0D-457C-A7DE-CEE1B6BE74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8" y="1751"/>
              <a:ext cx="160" cy="272"/>
              <a:chOff x="2216" y="2436"/>
              <a:chExt cx="156" cy="254"/>
            </a:xfrm>
          </p:grpSpPr>
          <p:sp>
            <p:nvSpPr>
              <p:cNvPr id="19531" name="Line 29">
                <a:extLst>
                  <a:ext uri="{FF2B5EF4-FFF2-40B4-BE49-F238E27FC236}">
                    <a16:creationId xmlns:a16="http://schemas.microsoft.com/office/drawing/2014/main" id="{776DC661-94DD-49EA-8BC6-FFCE6B42EB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2" name="AutoShape 30">
                <a:extLst>
                  <a:ext uri="{FF2B5EF4-FFF2-40B4-BE49-F238E27FC236}">
                    <a16:creationId xmlns:a16="http://schemas.microsoft.com/office/drawing/2014/main" id="{FC76B5E4-EEA0-4FCD-B533-646D0B9CB1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9502" name="Group 31">
              <a:extLst>
                <a:ext uri="{FF2B5EF4-FFF2-40B4-BE49-F238E27FC236}">
                  <a16:creationId xmlns:a16="http://schemas.microsoft.com/office/drawing/2014/main" id="{4C30CDEB-CFF3-4D8A-B941-83DE72C45C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274"/>
              <a:ext cx="159" cy="272"/>
              <a:chOff x="2216" y="2436"/>
              <a:chExt cx="156" cy="254"/>
            </a:xfrm>
          </p:grpSpPr>
          <p:sp>
            <p:nvSpPr>
              <p:cNvPr id="19529" name="Line 32">
                <a:extLst>
                  <a:ext uri="{FF2B5EF4-FFF2-40B4-BE49-F238E27FC236}">
                    <a16:creationId xmlns:a16="http://schemas.microsoft.com/office/drawing/2014/main" id="{41A1FD50-4785-41D4-85F2-0A1A8E44D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0" name="AutoShape 33">
                <a:extLst>
                  <a:ext uri="{FF2B5EF4-FFF2-40B4-BE49-F238E27FC236}">
                    <a16:creationId xmlns:a16="http://schemas.microsoft.com/office/drawing/2014/main" id="{72D65BBD-838C-4527-AC0A-AEF7450DCC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9503" name="Group 34">
              <a:extLst>
                <a:ext uri="{FF2B5EF4-FFF2-40B4-BE49-F238E27FC236}">
                  <a16:creationId xmlns:a16="http://schemas.microsoft.com/office/drawing/2014/main" id="{D234ED71-B8EB-4F3D-A714-BF1DD8FEC3D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98" y="1803"/>
              <a:ext cx="167" cy="259"/>
              <a:chOff x="2216" y="2436"/>
              <a:chExt cx="156" cy="254"/>
            </a:xfrm>
          </p:grpSpPr>
          <p:sp>
            <p:nvSpPr>
              <p:cNvPr id="19527" name="Line 35">
                <a:extLst>
                  <a:ext uri="{FF2B5EF4-FFF2-40B4-BE49-F238E27FC236}">
                    <a16:creationId xmlns:a16="http://schemas.microsoft.com/office/drawing/2014/main" id="{AB02400C-7F50-41A1-8021-204D078FA0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8" name="AutoShape 36">
                <a:extLst>
                  <a:ext uri="{FF2B5EF4-FFF2-40B4-BE49-F238E27FC236}">
                    <a16:creationId xmlns:a16="http://schemas.microsoft.com/office/drawing/2014/main" id="{D6FA93BF-E5EA-49B3-83C9-775170C948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9504" name="Group 37">
              <a:extLst>
                <a:ext uri="{FF2B5EF4-FFF2-40B4-BE49-F238E27FC236}">
                  <a16:creationId xmlns:a16="http://schemas.microsoft.com/office/drawing/2014/main" id="{7640FB4C-2C86-490D-AD49-7EFFF7ED44E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188" y="2390"/>
              <a:ext cx="166" cy="259"/>
              <a:chOff x="2216" y="2436"/>
              <a:chExt cx="156" cy="254"/>
            </a:xfrm>
          </p:grpSpPr>
          <p:sp>
            <p:nvSpPr>
              <p:cNvPr id="19525" name="Line 38">
                <a:extLst>
                  <a:ext uri="{FF2B5EF4-FFF2-40B4-BE49-F238E27FC236}">
                    <a16:creationId xmlns:a16="http://schemas.microsoft.com/office/drawing/2014/main" id="{4FF2BC2C-1E44-4154-9EC2-32AAFD7D8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6" name="AutoShape 39">
                <a:extLst>
                  <a:ext uri="{FF2B5EF4-FFF2-40B4-BE49-F238E27FC236}">
                    <a16:creationId xmlns:a16="http://schemas.microsoft.com/office/drawing/2014/main" id="{524F0652-5147-447B-B779-06386338A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9505" name="Line 40">
              <a:extLst>
                <a:ext uri="{FF2B5EF4-FFF2-40B4-BE49-F238E27FC236}">
                  <a16:creationId xmlns:a16="http://schemas.microsoft.com/office/drawing/2014/main" id="{1F852803-DC42-4218-8422-FAFAAF0EA0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82" y="2200"/>
              <a:ext cx="21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6" name="Line 41">
              <a:extLst>
                <a:ext uri="{FF2B5EF4-FFF2-40B4-BE49-F238E27FC236}">
                  <a16:creationId xmlns:a16="http://schemas.microsoft.com/office/drawing/2014/main" id="{C7821150-3C49-4777-8298-F001675C5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2" y="2203"/>
              <a:ext cx="0" cy="98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7" name="Line 42">
              <a:extLst>
                <a:ext uri="{FF2B5EF4-FFF2-40B4-BE49-F238E27FC236}">
                  <a16:creationId xmlns:a16="http://schemas.microsoft.com/office/drawing/2014/main" id="{FCCECFDF-37FB-45AE-BA1E-D0C02D036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3" y="1494"/>
              <a:ext cx="0" cy="7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8" name="Line 43">
              <a:extLst>
                <a:ext uri="{FF2B5EF4-FFF2-40B4-BE49-F238E27FC236}">
                  <a16:creationId xmlns:a16="http://schemas.microsoft.com/office/drawing/2014/main" id="{D82BB827-525B-486A-9CA1-EF9620D06D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5" y="2200"/>
              <a:ext cx="1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9" name="Line 44">
              <a:extLst>
                <a:ext uri="{FF2B5EF4-FFF2-40B4-BE49-F238E27FC236}">
                  <a16:creationId xmlns:a16="http://schemas.microsoft.com/office/drawing/2014/main" id="{6DAED0C9-5440-4B2E-ABA6-235EEF8CC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5" y="1853"/>
              <a:ext cx="0" cy="7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0" name="Line 45">
              <a:extLst>
                <a:ext uri="{FF2B5EF4-FFF2-40B4-BE49-F238E27FC236}">
                  <a16:creationId xmlns:a16="http://schemas.microsoft.com/office/drawing/2014/main" id="{87110208-D8A0-4096-BA74-7AC8C24BC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7" y="1853"/>
              <a:ext cx="0" cy="7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1" name="Text Box 46">
              <a:extLst>
                <a:ext uri="{FF2B5EF4-FFF2-40B4-BE49-F238E27FC236}">
                  <a16:creationId xmlns:a16="http://schemas.microsoft.com/office/drawing/2014/main" id="{316162B9-90EB-4E7D-856D-F9F0E4C85F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1744"/>
              <a:ext cx="36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9512" name="Text Box 47">
              <a:extLst>
                <a:ext uri="{FF2B5EF4-FFF2-40B4-BE49-F238E27FC236}">
                  <a16:creationId xmlns:a16="http://schemas.microsoft.com/office/drawing/2014/main" id="{084535F5-4396-429A-8DD0-98D4C29A9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" y="1248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a</a:t>
              </a:r>
            </a:p>
          </p:txBody>
        </p:sp>
        <p:sp>
          <p:nvSpPr>
            <p:cNvPr id="19513" name="Text Box 48">
              <a:extLst>
                <a:ext uri="{FF2B5EF4-FFF2-40B4-BE49-F238E27FC236}">
                  <a16:creationId xmlns:a16="http://schemas.microsoft.com/office/drawing/2014/main" id="{279DDC04-F2D6-4B6B-8043-2C5BE1E0A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" y="2786"/>
              <a:ext cx="23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b</a:t>
              </a:r>
            </a:p>
          </p:txBody>
        </p:sp>
        <p:sp>
          <p:nvSpPr>
            <p:cNvPr id="19514" name="Text Box 49">
              <a:extLst>
                <a:ext uri="{FF2B5EF4-FFF2-40B4-BE49-F238E27FC236}">
                  <a16:creationId xmlns:a16="http://schemas.microsoft.com/office/drawing/2014/main" id="{0B1C847C-0FE4-4628-B4DA-50E7F8497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1584"/>
              <a:ext cx="6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4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9515" name="Text Box 50">
              <a:extLst>
                <a:ext uri="{FF2B5EF4-FFF2-40B4-BE49-F238E27FC236}">
                  <a16:creationId xmlns:a16="http://schemas.microsoft.com/office/drawing/2014/main" id="{31F707AE-70EB-4CFC-9A1A-92D4FA6E2B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448"/>
              <a:ext cx="57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9516" name="Text Box 51">
              <a:extLst>
                <a:ext uri="{FF2B5EF4-FFF2-40B4-BE49-F238E27FC236}">
                  <a16:creationId xmlns:a16="http://schemas.microsoft.com/office/drawing/2014/main" id="{FE8588AC-B2CC-495A-9483-E293C0D09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488"/>
              <a:ext cx="52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9517" name="Text Box 52">
              <a:extLst>
                <a:ext uri="{FF2B5EF4-FFF2-40B4-BE49-F238E27FC236}">
                  <a16:creationId xmlns:a16="http://schemas.microsoft.com/office/drawing/2014/main" id="{3B585B49-6C2E-435E-8022-C622B08E1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400"/>
              <a:ext cx="52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3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9518" name="Line 53">
              <a:extLst>
                <a:ext uri="{FF2B5EF4-FFF2-40B4-BE49-F238E27FC236}">
                  <a16:creationId xmlns:a16="http://schemas.microsoft.com/office/drawing/2014/main" id="{2B7DE3D6-8AB4-4590-BDD9-AD8ED7477C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88" y="1584"/>
              <a:ext cx="0" cy="13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9" name="Text Box 54">
              <a:extLst>
                <a:ext uri="{FF2B5EF4-FFF2-40B4-BE49-F238E27FC236}">
                  <a16:creationId xmlns:a16="http://schemas.microsoft.com/office/drawing/2014/main" id="{57630331-8110-4492-95B4-82A747B23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824"/>
              <a:ext cx="66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L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9520" name="Text Box 55">
              <a:extLst>
                <a:ext uri="{FF2B5EF4-FFF2-40B4-BE49-F238E27FC236}">
                  <a16:creationId xmlns:a16="http://schemas.microsoft.com/office/drawing/2014/main" id="{BB946674-B7BF-43CD-BB39-C769E776FB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2112"/>
              <a:ext cx="57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467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19521" name="Line 56">
              <a:extLst>
                <a:ext uri="{FF2B5EF4-FFF2-40B4-BE49-F238E27FC236}">
                  <a16:creationId xmlns:a16="http://schemas.microsoft.com/office/drawing/2014/main" id="{6A928C3B-60C5-4DF0-9715-0D862239E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96" y="2448"/>
              <a:ext cx="16" cy="7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2" name="Line 57">
              <a:extLst>
                <a:ext uri="{FF2B5EF4-FFF2-40B4-BE49-F238E27FC236}">
                  <a16:creationId xmlns:a16="http://schemas.microsoft.com/office/drawing/2014/main" id="{0C831299-AD6A-440C-8154-843D3D1049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0" y="3187"/>
              <a:ext cx="22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3" name="Rectangle 58">
              <a:extLst>
                <a:ext uri="{FF2B5EF4-FFF2-40B4-BE49-F238E27FC236}">
                  <a16:creationId xmlns:a16="http://schemas.microsoft.com/office/drawing/2014/main" id="{7270B2F2-15FF-44EF-BDF6-9993A6ACF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064"/>
              <a:ext cx="98" cy="41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524" name="Line 59">
              <a:extLst>
                <a:ext uri="{FF2B5EF4-FFF2-40B4-BE49-F238E27FC236}">
                  <a16:creationId xmlns:a16="http://schemas.microsoft.com/office/drawing/2014/main" id="{1BFC071B-05EC-4D2D-8B54-E5A57AB5B0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96" y="1488"/>
              <a:ext cx="0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3036" name="Group 60">
            <a:extLst>
              <a:ext uri="{FF2B5EF4-FFF2-40B4-BE49-F238E27FC236}">
                <a16:creationId xmlns:a16="http://schemas.microsoft.com/office/drawing/2014/main" id="{2BBBC7C0-FBEC-4DE2-AD17-3F2B050E2044}"/>
              </a:ext>
            </a:extLst>
          </p:cNvPr>
          <p:cNvGrpSpPr>
            <a:grpSpLocks/>
          </p:cNvGrpSpPr>
          <p:nvPr/>
        </p:nvGrpSpPr>
        <p:grpSpPr bwMode="auto">
          <a:xfrm>
            <a:off x="6985794" y="2250944"/>
            <a:ext cx="939006" cy="2911607"/>
            <a:chOff x="5760" y="1266"/>
            <a:chExt cx="546" cy="1693"/>
          </a:xfrm>
        </p:grpSpPr>
        <p:sp>
          <p:nvSpPr>
            <p:cNvPr id="19469" name="Text Box 61">
              <a:extLst>
                <a:ext uri="{FF2B5EF4-FFF2-40B4-BE49-F238E27FC236}">
                  <a16:creationId xmlns:a16="http://schemas.microsoft.com/office/drawing/2014/main" id="{3530E7F9-0964-4AE1-B8B0-941D4DCB1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0" y="1986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C</a:t>
              </a:r>
            </a:p>
          </p:txBody>
        </p:sp>
        <p:sp>
          <p:nvSpPr>
            <p:cNvPr id="19470" name="Line 62">
              <a:extLst>
                <a:ext uri="{FF2B5EF4-FFF2-40B4-BE49-F238E27FC236}">
                  <a16:creationId xmlns:a16="http://schemas.microsoft.com/office/drawing/2014/main" id="{B6E54817-2C18-485E-93AD-47C1C3CDF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0" y="2189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1" name="Line 63">
              <a:extLst>
                <a:ext uri="{FF2B5EF4-FFF2-40B4-BE49-F238E27FC236}">
                  <a16:creationId xmlns:a16="http://schemas.microsoft.com/office/drawing/2014/main" id="{E1B1D9F3-5C59-4B78-B255-90A53B3776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1" y="1984"/>
              <a:ext cx="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2" name="Line 64">
              <a:extLst>
                <a:ext uri="{FF2B5EF4-FFF2-40B4-BE49-F238E27FC236}">
                  <a16:creationId xmlns:a16="http://schemas.microsoft.com/office/drawing/2014/main" id="{F10E5750-2773-4385-859F-001E28772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0" y="1933"/>
              <a:ext cx="0" cy="1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3" name="Line 65">
              <a:extLst>
                <a:ext uri="{FF2B5EF4-FFF2-40B4-BE49-F238E27FC236}">
                  <a16:creationId xmlns:a16="http://schemas.microsoft.com/office/drawing/2014/main" id="{BAD553A2-B6CE-443B-BD6A-A92CC85CE6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1" y="2241"/>
              <a:ext cx="98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Line 66">
              <a:extLst>
                <a:ext uri="{FF2B5EF4-FFF2-40B4-BE49-F238E27FC236}">
                  <a16:creationId xmlns:a16="http://schemas.microsoft.com/office/drawing/2014/main" id="{0A5329F1-C6DA-4AC7-A476-25D68BB9E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7" y="2189"/>
              <a:ext cx="0" cy="7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5" name="Line 67">
              <a:extLst>
                <a:ext uri="{FF2B5EF4-FFF2-40B4-BE49-F238E27FC236}">
                  <a16:creationId xmlns:a16="http://schemas.microsoft.com/office/drawing/2014/main" id="{9793F366-FF8C-4044-8051-0C527CFC79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7" y="1266"/>
              <a:ext cx="0" cy="8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6" name="Line 68">
              <a:extLst>
                <a:ext uri="{FF2B5EF4-FFF2-40B4-BE49-F238E27FC236}">
                  <a16:creationId xmlns:a16="http://schemas.microsoft.com/office/drawing/2014/main" id="{909DEB9D-2EB9-42DF-B998-9332FEEB3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89" y="2189"/>
              <a:ext cx="2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7" name="Line 69">
              <a:extLst>
                <a:ext uri="{FF2B5EF4-FFF2-40B4-BE49-F238E27FC236}">
                  <a16:creationId xmlns:a16="http://schemas.microsoft.com/office/drawing/2014/main" id="{8CE7F2B4-D5E1-4E59-818C-675A47002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6" y="2189"/>
              <a:ext cx="0" cy="7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8" name="Line 70">
              <a:extLst>
                <a:ext uri="{FF2B5EF4-FFF2-40B4-BE49-F238E27FC236}">
                  <a16:creationId xmlns:a16="http://schemas.microsoft.com/office/drawing/2014/main" id="{FE5B1AB4-D746-438A-868D-3E6F942737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6" y="1266"/>
              <a:ext cx="0" cy="8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9" name="Line 71">
              <a:extLst>
                <a:ext uri="{FF2B5EF4-FFF2-40B4-BE49-F238E27FC236}">
                  <a16:creationId xmlns:a16="http://schemas.microsoft.com/office/drawing/2014/main" id="{F2D5D76A-6C59-4242-8016-BEC758DD9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0" y="2096"/>
              <a:ext cx="2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3048" name="Text Box 72">
            <a:extLst>
              <a:ext uri="{FF2B5EF4-FFF2-40B4-BE49-F238E27FC236}">
                <a16:creationId xmlns:a16="http://schemas.microsoft.com/office/drawing/2014/main" id="{A9884268-CD35-4692-9AB1-C5BDD1FAF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952501"/>
            <a:ext cx="19812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</a:p>
        </p:txBody>
      </p:sp>
      <p:sp>
        <p:nvSpPr>
          <p:cNvPr id="383049" name="Text Box 73">
            <a:extLst>
              <a:ext uri="{FF2B5EF4-FFF2-40B4-BE49-F238E27FC236}">
                <a16:creationId xmlns:a16="http://schemas.microsoft.com/office/drawing/2014/main" id="{5157D6F0-2EFE-4B3F-ADF2-5810F8698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550" y="5575300"/>
            <a:ext cx="50355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接在整流电路之后，与负载并联；</a:t>
            </a:r>
          </a:p>
        </p:txBody>
      </p:sp>
      <p:sp>
        <p:nvSpPr>
          <p:cNvPr id="383050" name="Text Box 74">
            <a:extLst>
              <a:ext uri="{FF2B5EF4-FFF2-40B4-BE49-F238E27FC236}">
                <a16:creationId xmlns:a16="http://schemas.microsoft.com/office/drawing/2014/main" id="{75131264-AF97-4528-8268-8C3836429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550" y="6153151"/>
            <a:ext cx="50355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一般选择极性电容器。</a:t>
            </a:r>
          </a:p>
        </p:txBody>
      </p:sp>
      <p:grpSp>
        <p:nvGrpSpPr>
          <p:cNvPr id="383051" name="Group 75">
            <a:extLst>
              <a:ext uri="{FF2B5EF4-FFF2-40B4-BE49-F238E27FC236}">
                <a16:creationId xmlns:a16="http://schemas.microsoft.com/office/drawing/2014/main" id="{9028F4F6-3BEC-485B-87EF-8C5D1B71474A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5905501"/>
            <a:ext cx="2724150" cy="742950"/>
            <a:chOff x="384" y="3552"/>
            <a:chExt cx="1584" cy="432"/>
          </a:xfrm>
        </p:grpSpPr>
        <p:sp>
          <p:nvSpPr>
            <p:cNvPr id="19467" name="Text Box 76">
              <a:extLst>
                <a:ext uri="{FF2B5EF4-FFF2-40B4-BE49-F238E27FC236}">
                  <a16:creationId xmlns:a16="http://schemas.microsoft.com/office/drawing/2014/main" id="{1793A27C-72BC-47C8-A92B-2469F6AE0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552"/>
              <a:ext cx="1344" cy="36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467">
                  <a:latin typeface="Times New Roman" panose="02020603050405020304" pitchFamily="18" charset="0"/>
                  <a:ea typeface="黑体" panose="02010609060101010101" pitchFamily="49" charset="-122"/>
                </a:rPr>
                <a:t>滤波电容</a:t>
              </a:r>
              <a:r>
                <a:rPr kumimoji="1" lang="en-US" altLang="zh-CN" sz="3467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kumimoji="1" lang="en-US" altLang="zh-CN" sz="3467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8" name="AutoShape 77">
              <a:extLst>
                <a:ext uri="{FF2B5EF4-FFF2-40B4-BE49-F238E27FC236}">
                  <a16:creationId xmlns:a16="http://schemas.microsoft.com/office/drawing/2014/main" id="{AEB6FEE1-13E9-4EA8-A15F-1B33C013CF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3552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9" name="动作按钮: 开始 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6C1EC546-FD8A-4E54-B5D5-F21D15D5A124}"/>
              </a:ext>
            </a:extLst>
          </p:cNvPr>
          <p:cNvSpPr/>
          <p:nvPr/>
        </p:nvSpPr>
        <p:spPr>
          <a:xfrm>
            <a:off x="9009451" y="6549347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8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3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3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3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3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animBg="1" autoUpdateAnimBg="0"/>
      <p:bldP spid="383048" grpId="0" autoUpdateAnimBg="0"/>
      <p:bldP spid="383049" grpId="0" autoUpdateAnimBg="0"/>
      <p:bldP spid="38305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506506" y="1088741"/>
            <a:ext cx="9204190" cy="4293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4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kumimoji="1" lang="zh-CN" altLang="en-US" sz="3033" dirty="0">
                <a:latin typeface="黑体" panose="02010609060101010101" pitchFamily="49" charset="-122"/>
                <a:ea typeface="黑体" panose="02010609060101010101" pitchFamily="49" charset="-122"/>
              </a:rPr>
              <a:t>掌握直流稳压电源基本组成及各部分的作用。</a:t>
            </a:r>
          </a:p>
          <a:p>
            <a:pPr>
              <a:spcBef>
                <a:spcPct val="4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kumimoji="1" lang="zh-CN" altLang="en-US" sz="3033" dirty="0">
                <a:latin typeface="黑体" panose="02010609060101010101" pitchFamily="49" charset="-122"/>
                <a:ea typeface="黑体" panose="02010609060101010101" pitchFamily="49" charset="-122"/>
              </a:rPr>
              <a:t>掌握两种整流电路：半波和桥式整流电路的电路结构、工作原理及器件参数的选取。</a:t>
            </a:r>
          </a:p>
          <a:p>
            <a:pPr>
              <a:spcBef>
                <a:spcPct val="4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kumimoji="1" lang="zh-CN" altLang="en-US" sz="3033" dirty="0">
                <a:latin typeface="黑体" panose="02010609060101010101" pitchFamily="49" charset="-122"/>
                <a:ea typeface="黑体" panose="02010609060101010101" pitchFamily="49" charset="-122"/>
              </a:rPr>
              <a:t>掌握各种滤波电路的电路结构、工作原理及特点。</a:t>
            </a:r>
          </a:p>
          <a:p>
            <a:pPr>
              <a:spcBef>
                <a:spcPct val="4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kumimoji="1" lang="zh-CN" altLang="en-US" sz="3033" dirty="0">
                <a:latin typeface="黑体" panose="02010609060101010101" pitchFamily="49" charset="-122"/>
                <a:ea typeface="黑体" panose="02010609060101010101" pitchFamily="49" charset="-122"/>
              </a:rPr>
              <a:t>掌握稳压管稳压电路的组成和工作原理。</a:t>
            </a:r>
          </a:p>
          <a:p>
            <a:pPr>
              <a:spcBef>
                <a:spcPct val="4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kumimoji="1" lang="zh-CN" altLang="en-US" sz="3033" dirty="0">
                <a:latin typeface="黑体" panose="02010609060101010101" pitchFamily="49" charset="-122"/>
                <a:ea typeface="黑体" panose="02010609060101010101" pitchFamily="49" charset="-122"/>
              </a:rPr>
              <a:t>了解串联型稳压电路和集成稳压电路的工作原理。</a:t>
            </a:r>
          </a:p>
          <a:p>
            <a:pPr>
              <a:spcBef>
                <a:spcPct val="4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kumimoji="1" lang="zh-CN" altLang="en-US" sz="3033" dirty="0">
                <a:latin typeface="黑体" panose="02010609060101010101" pitchFamily="49" charset="-122"/>
                <a:ea typeface="黑体" panose="02010609060101010101" pitchFamily="49" charset="-122"/>
              </a:rPr>
              <a:t>了解开关型稳压电源。</a:t>
            </a:r>
          </a:p>
        </p:txBody>
      </p:sp>
      <p:sp>
        <p:nvSpPr>
          <p:cNvPr id="297987" name="Text Box 3"/>
          <p:cNvSpPr txBox="1">
            <a:spLocks noChangeArrowheads="1"/>
          </p:cNvSpPr>
          <p:nvPr/>
        </p:nvSpPr>
        <p:spPr bwMode="auto">
          <a:xfrm>
            <a:off x="3314040" y="75407"/>
            <a:ext cx="2418027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900" u="sng"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</p:spTree>
    <p:extLst>
      <p:ext uri="{BB962C8B-B14F-4D97-AF65-F5344CB8AC3E}">
        <p14:creationId xmlns:p14="http://schemas.microsoft.com/office/powerpoint/2010/main" val="22639520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4002" name="Group 2">
            <a:extLst>
              <a:ext uri="{FF2B5EF4-FFF2-40B4-BE49-F238E27FC236}">
                <a16:creationId xmlns:a16="http://schemas.microsoft.com/office/drawing/2014/main" id="{5DB2BEEA-380F-4CF8-935A-68550EF2409C}"/>
              </a:ext>
            </a:extLst>
          </p:cNvPr>
          <p:cNvGrpSpPr>
            <a:grpSpLocks/>
          </p:cNvGrpSpPr>
          <p:nvPr/>
        </p:nvGrpSpPr>
        <p:grpSpPr bwMode="auto">
          <a:xfrm>
            <a:off x="3735388" y="3019690"/>
            <a:ext cx="6063985" cy="1774825"/>
            <a:chOff x="2304" y="2388"/>
            <a:chExt cx="3526" cy="1032"/>
          </a:xfrm>
        </p:grpSpPr>
        <p:sp>
          <p:nvSpPr>
            <p:cNvPr id="20637" name="Line 3">
              <a:extLst>
                <a:ext uri="{FF2B5EF4-FFF2-40B4-BE49-F238E27FC236}">
                  <a16:creationId xmlns:a16="http://schemas.microsoft.com/office/drawing/2014/main" id="{7D85601D-8508-4CC6-BC3D-77DC0D7F1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988"/>
              <a:ext cx="27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38" name="Line 4">
              <a:extLst>
                <a:ext uri="{FF2B5EF4-FFF2-40B4-BE49-F238E27FC236}">
                  <a16:creationId xmlns:a16="http://schemas.microsoft.com/office/drawing/2014/main" id="{5C55DE4F-BAA1-4668-8D21-255BD72B7C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6" y="2496"/>
              <a:ext cx="0" cy="9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39" name="Text Box 5">
              <a:extLst>
                <a:ext uri="{FF2B5EF4-FFF2-40B4-BE49-F238E27FC236}">
                  <a16:creationId xmlns:a16="http://schemas.microsoft.com/office/drawing/2014/main" id="{892E3FA8-53E2-48AA-BFA6-21AB89914C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388"/>
              <a:ext cx="38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0640" name="Text Box 6">
              <a:extLst>
                <a:ext uri="{FF2B5EF4-FFF2-40B4-BE49-F238E27FC236}">
                  <a16:creationId xmlns:a16="http://schemas.microsoft.com/office/drawing/2014/main" id="{D05BF160-397B-4B6C-8508-25C8B31DDB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2" y="2815"/>
              <a:ext cx="40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dirty="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t</a:t>
              </a:r>
            </a:p>
          </p:txBody>
        </p:sp>
      </p:grpSp>
      <p:grpSp>
        <p:nvGrpSpPr>
          <p:cNvPr id="384007" name="Group 7">
            <a:extLst>
              <a:ext uri="{FF2B5EF4-FFF2-40B4-BE49-F238E27FC236}">
                <a16:creationId xmlns:a16="http://schemas.microsoft.com/office/drawing/2014/main" id="{78F41791-3DFC-4755-BE22-966BC80B22A6}"/>
              </a:ext>
            </a:extLst>
          </p:cNvPr>
          <p:cNvGrpSpPr>
            <a:grpSpLocks/>
          </p:cNvGrpSpPr>
          <p:nvPr/>
        </p:nvGrpSpPr>
        <p:grpSpPr bwMode="auto">
          <a:xfrm>
            <a:off x="3725069" y="4873625"/>
            <a:ext cx="6098381" cy="1774825"/>
            <a:chOff x="2304" y="2388"/>
            <a:chExt cx="3546" cy="1032"/>
          </a:xfrm>
        </p:grpSpPr>
        <p:sp>
          <p:nvSpPr>
            <p:cNvPr id="20633" name="Line 8">
              <a:extLst>
                <a:ext uri="{FF2B5EF4-FFF2-40B4-BE49-F238E27FC236}">
                  <a16:creationId xmlns:a16="http://schemas.microsoft.com/office/drawing/2014/main" id="{7D8F276E-8313-4930-A2B5-F43C9B364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988"/>
              <a:ext cx="27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34" name="Line 9">
              <a:extLst>
                <a:ext uri="{FF2B5EF4-FFF2-40B4-BE49-F238E27FC236}">
                  <a16:creationId xmlns:a16="http://schemas.microsoft.com/office/drawing/2014/main" id="{A9F844A3-258A-4923-88FE-1E5BAC5C8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6" y="2496"/>
              <a:ext cx="0" cy="9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35" name="Text Box 10">
              <a:extLst>
                <a:ext uri="{FF2B5EF4-FFF2-40B4-BE49-F238E27FC236}">
                  <a16:creationId xmlns:a16="http://schemas.microsoft.com/office/drawing/2014/main" id="{E07EFE8C-ED39-49CF-BEED-9D5098CD9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388"/>
              <a:ext cx="38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0636" name="Text Box 11">
              <a:extLst>
                <a:ext uri="{FF2B5EF4-FFF2-40B4-BE49-F238E27FC236}">
                  <a16:creationId xmlns:a16="http://schemas.microsoft.com/office/drawing/2014/main" id="{D3862667-66AE-4CE1-94BA-43BB783C56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2" y="2799"/>
              <a:ext cx="40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dirty="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t</a:t>
              </a:r>
            </a:p>
          </p:txBody>
        </p:sp>
      </p:grpSp>
      <p:grpSp>
        <p:nvGrpSpPr>
          <p:cNvPr id="384012" name="Group 12">
            <a:extLst>
              <a:ext uri="{FF2B5EF4-FFF2-40B4-BE49-F238E27FC236}">
                <a16:creationId xmlns:a16="http://schemas.microsoft.com/office/drawing/2014/main" id="{CF9C231A-C9C1-494D-8152-61D9FC3A8ABA}"/>
              </a:ext>
            </a:extLst>
          </p:cNvPr>
          <p:cNvGrpSpPr>
            <a:grpSpLocks/>
          </p:cNvGrpSpPr>
          <p:nvPr/>
        </p:nvGrpSpPr>
        <p:grpSpPr bwMode="auto">
          <a:xfrm>
            <a:off x="4395787" y="3482314"/>
            <a:ext cx="4431904" cy="1128183"/>
            <a:chOff x="2556" y="2290"/>
            <a:chExt cx="2205" cy="656"/>
          </a:xfrm>
        </p:grpSpPr>
        <p:grpSp>
          <p:nvGrpSpPr>
            <p:cNvPr id="20624" name="Group 13">
              <a:extLst>
                <a:ext uri="{FF2B5EF4-FFF2-40B4-BE49-F238E27FC236}">
                  <a16:creationId xmlns:a16="http://schemas.microsoft.com/office/drawing/2014/main" id="{328E64A7-F071-4721-A9A2-BF3AB47113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6" y="2293"/>
              <a:ext cx="738" cy="653"/>
              <a:chOff x="2556" y="2293"/>
              <a:chExt cx="738" cy="653"/>
            </a:xfrm>
          </p:grpSpPr>
          <p:sp>
            <p:nvSpPr>
              <p:cNvPr id="20631" name="Freeform 14">
                <a:extLst>
                  <a:ext uri="{FF2B5EF4-FFF2-40B4-BE49-F238E27FC236}">
                    <a16:creationId xmlns:a16="http://schemas.microsoft.com/office/drawing/2014/main" id="{E9DD3B72-BF2C-4BDB-89B3-45FA47B7E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" y="2293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0632" name="Freeform 15">
                <a:extLst>
                  <a:ext uri="{FF2B5EF4-FFF2-40B4-BE49-F238E27FC236}">
                    <a16:creationId xmlns:a16="http://schemas.microsoft.com/office/drawing/2014/main" id="{12556833-DD71-4DF2-AB2A-4D485D4B95B4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928" y="2617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0625" name="Group 16">
              <a:extLst>
                <a:ext uri="{FF2B5EF4-FFF2-40B4-BE49-F238E27FC236}">
                  <a16:creationId xmlns:a16="http://schemas.microsoft.com/office/drawing/2014/main" id="{51544DFB-D98C-4E25-9429-0C75419EEE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2293"/>
              <a:ext cx="738" cy="653"/>
              <a:chOff x="2556" y="2293"/>
              <a:chExt cx="738" cy="653"/>
            </a:xfrm>
          </p:grpSpPr>
          <p:sp>
            <p:nvSpPr>
              <p:cNvPr id="20629" name="Freeform 17">
                <a:extLst>
                  <a:ext uri="{FF2B5EF4-FFF2-40B4-BE49-F238E27FC236}">
                    <a16:creationId xmlns:a16="http://schemas.microsoft.com/office/drawing/2014/main" id="{6C7F534C-F907-4610-98D9-279FF353C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" y="2293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0630" name="Freeform 18">
                <a:extLst>
                  <a:ext uri="{FF2B5EF4-FFF2-40B4-BE49-F238E27FC236}">
                    <a16:creationId xmlns:a16="http://schemas.microsoft.com/office/drawing/2014/main" id="{2916030A-F998-4945-8955-F764D4D24F0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928" y="2617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0626" name="Group 19">
              <a:extLst>
                <a:ext uri="{FF2B5EF4-FFF2-40B4-BE49-F238E27FC236}">
                  <a16:creationId xmlns:a16="http://schemas.microsoft.com/office/drawing/2014/main" id="{C4191E11-7C42-4F87-9503-9C92FADC19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3" y="2290"/>
              <a:ext cx="738" cy="653"/>
              <a:chOff x="2556" y="2293"/>
              <a:chExt cx="738" cy="653"/>
            </a:xfrm>
          </p:grpSpPr>
          <p:sp>
            <p:nvSpPr>
              <p:cNvPr id="20627" name="Freeform 20">
                <a:extLst>
                  <a:ext uri="{FF2B5EF4-FFF2-40B4-BE49-F238E27FC236}">
                    <a16:creationId xmlns:a16="http://schemas.microsoft.com/office/drawing/2014/main" id="{EF80E2E0-9206-430C-AB5F-B047529DA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" y="2293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0628" name="Freeform 21">
                <a:extLst>
                  <a:ext uri="{FF2B5EF4-FFF2-40B4-BE49-F238E27FC236}">
                    <a16:creationId xmlns:a16="http://schemas.microsoft.com/office/drawing/2014/main" id="{41F4C1E3-1399-497C-B86A-CA0988281AE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928" y="2617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384022" name="Group 22">
            <a:extLst>
              <a:ext uri="{FF2B5EF4-FFF2-40B4-BE49-F238E27FC236}">
                <a16:creationId xmlns:a16="http://schemas.microsoft.com/office/drawing/2014/main" id="{80E74C73-7E27-4E3A-9B86-A85B3ED56DDB}"/>
              </a:ext>
            </a:extLst>
          </p:cNvPr>
          <p:cNvGrpSpPr>
            <a:grpSpLocks/>
          </p:cNvGrpSpPr>
          <p:nvPr/>
        </p:nvGrpSpPr>
        <p:grpSpPr bwMode="auto">
          <a:xfrm>
            <a:off x="4359673" y="5343129"/>
            <a:ext cx="4535090" cy="577850"/>
            <a:chOff x="2535" y="3372"/>
            <a:chExt cx="2205" cy="336"/>
          </a:xfrm>
        </p:grpSpPr>
        <p:sp>
          <p:nvSpPr>
            <p:cNvPr id="20618" name="Freeform 23">
              <a:extLst>
                <a:ext uri="{FF2B5EF4-FFF2-40B4-BE49-F238E27FC236}">
                  <a16:creationId xmlns:a16="http://schemas.microsoft.com/office/drawing/2014/main" id="{0A75493E-DB2E-4E84-BEB5-9F1A27BB78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3379"/>
              <a:ext cx="366" cy="329"/>
            </a:xfrm>
            <a:custGeom>
              <a:avLst/>
              <a:gdLst>
                <a:gd name="T0" fmla="*/ 0 w 366"/>
                <a:gd name="T1" fmla="*/ 323 h 329"/>
                <a:gd name="T2" fmla="*/ 48 w 366"/>
                <a:gd name="T3" fmla="*/ 197 h 329"/>
                <a:gd name="T4" fmla="*/ 102 w 366"/>
                <a:gd name="T5" fmla="*/ 77 h 329"/>
                <a:gd name="T6" fmla="*/ 144 w 366"/>
                <a:gd name="T7" fmla="*/ 11 h 329"/>
                <a:gd name="T8" fmla="*/ 204 w 366"/>
                <a:gd name="T9" fmla="*/ 11 h 329"/>
                <a:gd name="T10" fmla="*/ 240 w 366"/>
                <a:gd name="T11" fmla="*/ 59 h 329"/>
                <a:gd name="T12" fmla="*/ 306 w 366"/>
                <a:gd name="T13" fmla="*/ 209 h 329"/>
                <a:gd name="T14" fmla="*/ 366 w 366"/>
                <a:gd name="T15" fmla="*/ 329 h 3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619" name="Freeform 24">
              <a:extLst>
                <a:ext uri="{FF2B5EF4-FFF2-40B4-BE49-F238E27FC236}">
                  <a16:creationId xmlns:a16="http://schemas.microsoft.com/office/drawing/2014/main" id="{616932A4-9421-4FB4-BF84-73DE352EFB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7" y="3375"/>
              <a:ext cx="366" cy="329"/>
            </a:xfrm>
            <a:custGeom>
              <a:avLst/>
              <a:gdLst>
                <a:gd name="T0" fmla="*/ 0 w 366"/>
                <a:gd name="T1" fmla="*/ 323 h 329"/>
                <a:gd name="T2" fmla="*/ 48 w 366"/>
                <a:gd name="T3" fmla="*/ 197 h 329"/>
                <a:gd name="T4" fmla="*/ 102 w 366"/>
                <a:gd name="T5" fmla="*/ 77 h 329"/>
                <a:gd name="T6" fmla="*/ 144 w 366"/>
                <a:gd name="T7" fmla="*/ 11 h 329"/>
                <a:gd name="T8" fmla="*/ 204 w 366"/>
                <a:gd name="T9" fmla="*/ 11 h 329"/>
                <a:gd name="T10" fmla="*/ 240 w 366"/>
                <a:gd name="T11" fmla="*/ 59 h 329"/>
                <a:gd name="T12" fmla="*/ 306 w 366"/>
                <a:gd name="T13" fmla="*/ 209 h 329"/>
                <a:gd name="T14" fmla="*/ 366 w 366"/>
                <a:gd name="T15" fmla="*/ 329 h 3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620" name="Freeform 25">
              <a:extLst>
                <a:ext uri="{FF2B5EF4-FFF2-40B4-BE49-F238E27FC236}">
                  <a16:creationId xmlns:a16="http://schemas.microsoft.com/office/drawing/2014/main" id="{25B1866B-B642-438C-90FA-5E5C1CFA45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7" y="3379"/>
              <a:ext cx="366" cy="329"/>
            </a:xfrm>
            <a:custGeom>
              <a:avLst/>
              <a:gdLst>
                <a:gd name="T0" fmla="*/ 0 w 366"/>
                <a:gd name="T1" fmla="*/ 323 h 329"/>
                <a:gd name="T2" fmla="*/ 48 w 366"/>
                <a:gd name="T3" fmla="*/ 197 h 329"/>
                <a:gd name="T4" fmla="*/ 102 w 366"/>
                <a:gd name="T5" fmla="*/ 77 h 329"/>
                <a:gd name="T6" fmla="*/ 144 w 366"/>
                <a:gd name="T7" fmla="*/ 11 h 329"/>
                <a:gd name="T8" fmla="*/ 204 w 366"/>
                <a:gd name="T9" fmla="*/ 11 h 329"/>
                <a:gd name="T10" fmla="*/ 240 w 366"/>
                <a:gd name="T11" fmla="*/ 59 h 329"/>
                <a:gd name="T12" fmla="*/ 306 w 366"/>
                <a:gd name="T13" fmla="*/ 209 h 329"/>
                <a:gd name="T14" fmla="*/ 366 w 366"/>
                <a:gd name="T15" fmla="*/ 329 h 3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621" name="Freeform 26">
              <a:extLst>
                <a:ext uri="{FF2B5EF4-FFF2-40B4-BE49-F238E27FC236}">
                  <a16:creationId xmlns:a16="http://schemas.microsoft.com/office/drawing/2014/main" id="{A4CA2BF5-F28C-4E5C-9CF2-A89D8E0B08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9" y="3375"/>
              <a:ext cx="366" cy="329"/>
            </a:xfrm>
            <a:custGeom>
              <a:avLst/>
              <a:gdLst>
                <a:gd name="T0" fmla="*/ 0 w 366"/>
                <a:gd name="T1" fmla="*/ 323 h 329"/>
                <a:gd name="T2" fmla="*/ 48 w 366"/>
                <a:gd name="T3" fmla="*/ 197 h 329"/>
                <a:gd name="T4" fmla="*/ 102 w 366"/>
                <a:gd name="T5" fmla="*/ 77 h 329"/>
                <a:gd name="T6" fmla="*/ 144 w 366"/>
                <a:gd name="T7" fmla="*/ 11 h 329"/>
                <a:gd name="T8" fmla="*/ 204 w 366"/>
                <a:gd name="T9" fmla="*/ 11 h 329"/>
                <a:gd name="T10" fmla="*/ 240 w 366"/>
                <a:gd name="T11" fmla="*/ 59 h 329"/>
                <a:gd name="T12" fmla="*/ 306 w 366"/>
                <a:gd name="T13" fmla="*/ 209 h 329"/>
                <a:gd name="T14" fmla="*/ 366 w 366"/>
                <a:gd name="T15" fmla="*/ 329 h 3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622" name="Freeform 27">
              <a:extLst>
                <a:ext uri="{FF2B5EF4-FFF2-40B4-BE49-F238E27FC236}">
                  <a16:creationId xmlns:a16="http://schemas.microsoft.com/office/drawing/2014/main" id="{D299385D-B725-43CB-A668-2B1DF80A79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2" y="3376"/>
              <a:ext cx="366" cy="329"/>
            </a:xfrm>
            <a:custGeom>
              <a:avLst/>
              <a:gdLst>
                <a:gd name="T0" fmla="*/ 0 w 366"/>
                <a:gd name="T1" fmla="*/ 323 h 329"/>
                <a:gd name="T2" fmla="*/ 48 w 366"/>
                <a:gd name="T3" fmla="*/ 197 h 329"/>
                <a:gd name="T4" fmla="*/ 102 w 366"/>
                <a:gd name="T5" fmla="*/ 77 h 329"/>
                <a:gd name="T6" fmla="*/ 144 w 366"/>
                <a:gd name="T7" fmla="*/ 11 h 329"/>
                <a:gd name="T8" fmla="*/ 204 w 366"/>
                <a:gd name="T9" fmla="*/ 11 h 329"/>
                <a:gd name="T10" fmla="*/ 240 w 366"/>
                <a:gd name="T11" fmla="*/ 59 h 329"/>
                <a:gd name="T12" fmla="*/ 306 w 366"/>
                <a:gd name="T13" fmla="*/ 209 h 329"/>
                <a:gd name="T14" fmla="*/ 366 w 366"/>
                <a:gd name="T15" fmla="*/ 329 h 3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623" name="Freeform 28">
              <a:extLst>
                <a:ext uri="{FF2B5EF4-FFF2-40B4-BE49-F238E27FC236}">
                  <a16:creationId xmlns:a16="http://schemas.microsoft.com/office/drawing/2014/main" id="{6B70B082-5195-4EA8-921C-BEDDB1972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4" y="3372"/>
              <a:ext cx="366" cy="329"/>
            </a:xfrm>
            <a:custGeom>
              <a:avLst/>
              <a:gdLst>
                <a:gd name="T0" fmla="*/ 0 w 366"/>
                <a:gd name="T1" fmla="*/ 323 h 329"/>
                <a:gd name="T2" fmla="*/ 48 w 366"/>
                <a:gd name="T3" fmla="*/ 197 h 329"/>
                <a:gd name="T4" fmla="*/ 102 w 366"/>
                <a:gd name="T5" fmla="*/ 77 h 329"/>
                <a:gd name="T6" fmla="*/ 144 w 366"/>
                <a:gd name="T7" fmla="*/ 11 h 329"/>
                <a:gd name="T8" fmla="*/ 204 w 366"/>
                <a:gd name="T9" fmla="*/ 11 h 329"/>
                <a:gd name="T10" fmla="*/ 240 w 366"/>
                <a:gd name="T11" fmla="*/ 59 h 329"/>
                <a:gd name="T12" fmla="*/ 306 w 366"/>
                <a:gd name="T13" fmla="*/ 209 h 329"/>
                <a:gd name="T14" fmla="*/ 366 w 366"/>
                <a:gd name="T15" fmla="*/ 329 h 3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84029" name="AutoShape 29">
            <a:extLst>
              <a:ext uri="{FF2B5EF4-FFF2-40B4-BE49-F238E27FC236}">
                <a16:creationId xmlns:a16="http://schemas.microsoft.com/office/drawing/2014/main" id="{10490EEF-D56D-4B61-A640-A6494936C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6202" y="4455301"/>
            <a:ext cx="1816100" cy="840088"/>
          </a:xfrm>
          <a:prstGeom prst="wedgeRoundRectCallout">
            <a:avLst>
              <a:gd name="adj1" fmla="val -43560"/>
              <a:gd name="adj2" fmla="val 95986"/>
              <a:gd name="adj3" fmla="val 16667"/>
            </a:avLst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没有电容时的输出波形</a:t>
            </a:r>
          </a:p>
        </p:txBody>
      </p:sp>
      <p:sp>
        <p:nvSpPr>
          <p:cNvPr id="20488" name="Text Box 30" descr="白色大理石">
            <a:extLst>
              <a:ext uri="{FF2B5EF4-FFF2-40B4-BE49-F238E27FC236}">
                <a16:creationId xmlns:a16="http://schemas.microsoft.com/office/drawing/2014/main" id="{8D394B7D-8B2C-49EE-9B61-C2C590F1C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46" y="-160204"/>
            <a:ext cx="2768865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 u="sng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3467" u="sng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工作原理</a:t>
            </a:r>
          </a:p>
        </p:txBody>
      </p:sp>
      <p:sp>
        <p:nvSpPr>
          <p:cNvPr id="20489" name="Line 31">
            <a:extLst>
              <a:ext uri="{FF2B5EF4-FFF2-40B4-BE49-F238E27FC236}">
                <a16:creationId xmlns:a16="http://schemas.microsoft.com/office/drawing/2014/main" id="{04AB5C2F-FC3F-4213-B5AE-D5918752C7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01200" y="312738"/>
            <a:ext cx="758428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0" name="Line 32">
            <a:extLst>
              <a:ext uri="{FF2B5EF4-FFF2-40B4-BE49-F238E27FC236}">
                <a16:creationId xmlns:a16="http://schemas.microsoft.com/office/drawing/2014/main" id="{18AED27E-3599-4DD3-B9BC-6401B4D4C6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1200" y="2254383"/>
            <a:ext cx="842698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1" name="Line 33">
            <a:extLst>
              <a:ext uri="{FF2B5EF4-FFF2-40B4-BE49-F238E27FC236}">
                <a16:creationId xmlns:a16="http://schemas.microsoft.com/office/drawing/2014/main" id="{5BC284B1-4C50-41D3-A2CE-9C9E3755D3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97833" y="1724687"/>
            <a:ext cx="505619" cy="529696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2" name="Line 34">
            <a:extLst>
              <a:ext uri="{FF2B5EF4-FFF2-40B4-BE49-F238E27FC236}">
                <a16:creationId xmlns:a16="http://schemas.microsoft.com/office/drawing/2014/main" id="{BCB7C450-98DF-4DDF-824D-30DB21CE86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457200"/>
            <a:ext cx="505619" cy="529696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35" name="Line 35">
            <a:extLst>
              <a:ext uri="{FF2B5EF4-FFF2-40B4-BE49-F238E27FC236}">
                <a16:creationId xmlns:a16="http://schemas.microsoft.com/office/drawing/2014/main" id="{A2424CDA-16AD-41CA-918E-0F1EA1C364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5988" y="3367088"/>
            <a:ext cx="0" cy="255905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36" name="Text Box 36">
            <a:extLst>
              <a:ext uri="{FF2B5EF4-FFF2-40B4-BE49-F238E27FC236}">
                <a16:creationId xmlns:a16="http://schemas.microsoft.com/office/drawing/2014/main" id="{D2E2211B-990F-4A3A-AD32-6090B0074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1" y="3986213"/>
            <a:ext cx="3147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0</a:t>
            </a:r>
          </a:p>
        </p:txBody>
      </p:sp>
      <p:sp>
        <p:nvSpPr>
          <p:cNvPr id="384037" name="Text Box 37">
            <a:extLst>
              <a:ext uri="{FF2B5EF4-FFF2-40B4-BE49-F238E27FC236}">
                <a16:creationId xmlns:a16="http://schemas.microsoft.com/office/drawing/2014/main" id="{CBA4513C-4F31-4632-8B80-08C6955C3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2541" y="3965575"/>
            <a:ext cx="577850" cy="32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517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  <a:sym typeface="Symbol" panose="05050102010706020507" pitchFamily="18" charset="2"/>
              </a:rPr>
              <a:t>/2</a:t>
            </a:r>
            <a:endParaRPr kumimoji="1" lang="en-US" altLang="zh-CN" sz="1517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384038" name="Line 38">
            <a:extLst>
              <a:ext uri="{FF2B5EF4-FFF2-40B4-BE49-F238E27FC236}">
                <a16:creationId xmlns:a16="http://schemas.microsoft.com/office/drawing/2014/main" id="{BA9922FA-8970-4ADC-89CB-CA6138D455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0450" y="3346450"/>
            <a:ext cx="0" cy="255905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39" name="Text Box 39">
            <a:extLst>
              <a:ext uri="{FF2B5EF4-FFF2-40B4-BE49-F238E27FC236}">
                <a16:creationId xmlns:a16="http://schemas.microsoft.com/office/drawing/2014/main" id="{4A8C8E3C-9945-43E0-9BAE-981B2E9E9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1148" y="5812631"/>
            <a:ext cx="325040" cy="32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517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  <a:sym typeface="Symbol" panose="05050102010706020507" pitchFamily="18" charset="2"/>
              </a:rPr>
              <a:t>t</a:t>
            </a:r>
            <a:r>
              <a:rPr kumimoji="1" lang="en-US" altLang="zh-CN" sz="1517" baseline="-25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  <a:sym typeface="Symbol" panose="05050102010706020507" pitchFamily="18" charset="2"/>
              </a:rPr>
              <a:t>1</a:t>
            </a:r>
            <a:endParaRPr kumimoji="1" lang="en-US" altLang="zh-CN" sz="1517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384040" name="Text Box 40">
            <a:extLst>
              <a:ext uri="{FF2B5EF4-FFF2-40B4-BE49-F238E27FC236}">
                <a16:creationId xmlns:a16="http://schemas.microsoft.com/office/drawing/2014/main" id="{8C888BC7-FC1E-4C25-8C8C-C5D1D325D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8419" y="5812631"/>
            <a:ext cx="325041" cy="32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517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  <a:sym typeface="Symbol" panose="05050102010706020507" pitchFamily="18" charset="2"/>
              </a:rPr>
              <a:t>t</a:t>
            </a:r>
            <a:r>
              <a:rPr kumimoji="1" lang="en-US" altLang="zh-CN" sz="1517" baseline="-250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  <a:sym typeface="Symbol" panose="05050102010706020507" pitchFamily="18" charset="2"/>
              </a:rPr>
              <a:t>2</a:t>
            </a:r>
            <a:endParaRPr kumimoji="1" lang="en-US" altLang="zh-CN" sz="1517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384041" name="Line 41">
            <a:extLst>
              <a:ext uri="{FF2B5EF4-FFF2-40B4-BE49-F238E27FC236}">
                <a16:creationId xmlns:a16="http://schemas.microsoft.com/office/drawing/2014/main" id="{880402AB-DE7B-4746-A337-53B69F0443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2244" y="3367088"/>
            <a:ext cx="0" cy="255905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42" name="Freeform 42">
            <a:extLst>
              <a:ext uri="{FF2B5EF4-FFF2-40B4-BE49-F238E27FC236}">
                <a16:creationId xmlns:a16="http://schemas.microsoft.com/office/drawing/2014/main" id="{926691AD-2D20-4DCD-8B98-9F5D4DE2ED3F}"/>
              </a:ext>
            </a:extLst>
          </p:cNvPr>
          <p:cNvSpPr>
            <a:spLocks/>
          </p:cNvSpPr>
          <p:nvPr/>
        </p:nvSpPr>
        <p:spPr bwMode="auto">
          <a:xfrm>
            <a:off x="4359672" y="5358606"/>
            <a:ext cx="412750" cy="536575"/>
          </a:xfrm>
          <a:custGeom>
            <a:avLst/>
            <a:gdLst>
              <a:gd name="T0" fmla="*/ 0 w 231"/>
              <a:gd name="T1" fmla="*/ 495300 h 309"/>
              <a:gd name="T2" fmla="*/ 74221 w 231"/>
              <a:gd name="T3" fmla="*/ 346229 h 309"/>
              <a:gd name="T4" fmla="*/ 113805 w 231"/>
              <a:gd name="T5" fmla="*/ 269289 h 309"/>
              <a:gd name="T6" fmla="*/ 178130 w 231"/>
              <a:gd name="T7" fmla="*/ 149071 h 309"/>
              <a:gd name="T8" fmla="*/ 217714 w 231"/>
              <a:gd name="T9" fmla="*/ 91366 h 309"/>
              <a:gd name="T10" fmla="*/ 262247 w 231"/>
              <a:gd name="T11" fmla="*/ 33661 h 309"/>
              <a:gd name="T12" fmla="*/ 296883 w 231"/>
              <a:gd name="T13" fmla="*/ 4809 h 309"/>
              <a:gd name="T14" fmla="*/ 351312 w 231"/>
              <a:gd name="T15" fmla="*/ 4809 h 309"/>
              <a:gd name="T16" fmla="*/ 381000 w 231"/>
              <a:gd name="T17" fmla="*/ 9617 h 309"/>
              <a:gd name="T18" fmla="*/ 351312 w 231"/>
              <a:gd name="T19" fmla="*/ 4809 h 30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31" h="309">
                <a:moveTo>
                  <a:pt x="0" y="309"/>
                </a:moveTo>
                <a:cubicBezTo>
                  <a:pt x="17" y="274"/>
                  <a:pt x="34" y="239"/>
                  <a:pt x="45" y="216"/>
                </a:cubicBezTo>
                <a:cubicBezTo>
                  <a:pt x="56" y="193"/>
                  <a:pt x="59" y="189"/>
                  <a:pt x="69" y="168"/>
                </a:cubicBezTo>
                <a:cubicBezTo>
                  <a:pt x="79" y="147"/>
                  <a:pt x="98" y="111"/>
                  <a:pt x="108" y="93"/>
                </a:cubicBezTo>
                <a:cubicBezTo>
                  <a:pt x="118" y="75"/>
                  <a:pt x="123" y="69"/>
                  <a:pt x="132" y="57"/>
                </a:cubicBezTo>
                <a:cubicBezTo>
                  <a:pt x="141" y="45"/>
                  <a:pt x="151" y="30"/>
                  <a:pt x="159" y="21"/>
                </a:cubicBezTo>
                <a:cubicBezTo>
                  <a:pt x="167" y="12"/>
                  <a:pt x="171" y="6"/>
                  <a:pt x="180" y="3"/>
                </a:cubicBezTo>
                <a:cubicBezTo>
                  <a:pt x="189" y="0"/>
                  <a:pt x="205" y="3"/>
                  <a:pt x="213" y="3"/>
                </a:cubicBezTo>
                <a:cubicBezTo>
                  <a:pt x="221" y="3"/>
                  <a:pt x="231" y="6"/>
                  <a:pt x="231" y="6"/>
                </a:cubicBezTo>
                <a:cubicBezTo>
                  <a:pt x="231" y="6"/>
                  <a:pt x="217" y="4"/>
                  <a:pt x="213" y="3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4043" name="Freeform 43">
            <a:extLst>
              <a:ext uri="{FF2B5EF4-FFF2-40B4-BE49-F238E27FC236}">
                <a16:creationId xmlns:a16="http://schemas.microsoft.com/office/drawing/2014/main" id="{E7D05676-867B-42F1-941B-A941326E718D}"/>
              </a:ext>
            </a:extLst>
          </p:cNvPr>
          <p:cNvSpPr>
            <a:spLocks/>
          </p:cNvSpPr>
          <p:nvPr/>
        </p:nvSpPr>
        <p:spPr bwMode="auto">
          <a:xfrm>
            <a:off x="4751786" y="5363766"/>
            <a:ext cx="113506" cy="82550"/>
          </a:xfrm>
          <a:custGeom>
            <a:avLst/>
            <a:gdLst>
              <a:gd name="T0" fmla="*/ 0 w 66"/>
              <a:gd name="T1" fmla="*/ 0 h 48"/>
              <a:gd name="T2" fmla="*/ 61913 w 66"/>
              <a:gd name="T3" fmla="*/ 42863 h 48"/>
              <a:gd name="T4" fmla="*/ 104775 w 66"/>
              <a:gd name="T5" fmla="*/ 76200 h 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6" h="48">
                <a:moveTo>
                  <a:pt x="0" y="0"/>
                </a:moveTo>
                <a:cubicBezTo>
                  <a:pt x="14" y="9"/>
                  <a:pt x="28" y="19"/>
                  <a:pt x="39" y="27"/>
                </a:cubicBezTo>
                <a:cubicBezTo>
                  <a:pt x="50" y="35"/>
                  <a:pt x="61" y="46"/>
                  <a:pt x="66" y="48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4044" name="Freeform 44">
            <a:extLst>
              <a:ext uri="{FF2B5EF4-FFF2-40B4-BE49-F238E27FC236}">
                <a16:creationId xmlns:a16="http://schemas.microsoft.com/office/drawing/2014/main" id="{F0A62031-62BB-4CCA-B0B6-F56B1C741C5A}"/>
              </a:ext>
            </a:extLst>
          </p:cNvPr>
          <p:cNvSpPr>
            <a:spLocks/>
          </p:cNvSpPr>
          <p:nvPr/>
        </p:nvSpPr>
        <p:spPr bwMode="auto">
          <a:xfrm>
            <a:off x="4849813" y="5430838"/>
            <a:ext cx="417910" cy="196056"/>
          </a:xfrm>
          <a:custGeom>
            <a:avLst/>
            <a:gdLst>
              <a:gd name="T0" fmla="*/ 0 w 243"/>
              <a:gd name="T1" fmla="*/ 0 h 114"/>
              <a:gd name="T2" fmla="*/ 57150 w 243"/>
              <a:gd name="T3" fmla="*/ 47625 h 114"/>
              <a:gd name="T4" fmla="*/ 142875 w 243"/>
              <a:gd name="T5" fmla="*/ 95250 h 114"/>
              <a:gd name="T6" fmla="*/ 219075 w 243"/>
              <a:gd name="T7" fmla="*/ 133350 h 114"/>
              <a:gd name="T8" fmla="*/ 304800 w 243"/>
              <a:gd name="T9" fmla="*/ 161925 h 114"/>
              <a:gd name="T10" fmla="*/ 385763 w 243"/>
              <a:gd name="T11" fmla="*/ 180975 h 1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3" h="114">
                <a:moveTo>
                  <a:pt x="0" y="0"/>
                </a:moveTo>
                <a:cubicBezTo>
                  <a:pt x="10" y="10"/>
                  <a:pt x="21" y="20"/>
                  <a:pt x="36" y="30"/>
                </a:cubicBezTo>
                <a:cubicBezTo>
                  <a:pt x="51" y="40"/>
                  <a:pt x="73" y="51"/>
                  <a:pt x="90" y="60"/>
                </a:cubicBezTo>
                <a:cubicBezTo>
                  <a:pt x="107" y="69"/>
                  <a:pt x="121" y="77"/>
                  <a:pt x="138" y="84"/>
                </a:cubicBezTo>
                <a:cubicBezTo>
                  <a:pt x="155" y="91"/>
                  <a:pt x="175" y="97"/>
                  <a:pt x="192" y="102"/>
                </a:cubicBezTo>
                <a:cubicBezTo>
                  <a:pt x="209" y="107"/>
                  <a:pt x="234" y="113"/>
                  <a:pt x="243" y="114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4045" name="Freeform 45">
            <a:extLst>
              <a:ext uri="{FF2B5EF4-FFF2-40B4-BE49-F238E27FC236}">
                <a16:creationId xmlns:a16="http://schemas.microsoft.com/office/drawing/2014/main" id="{8DE1E84E-F19E-45BD-B1F4-9D978A27F153}"/>
              </a:ext>
            </a:extLst>
          </p:cNvPr>
          <p:cNvSpPr>
            <a:spLocks/>
          </p:cNvSpPr>
          <p:nvPr/>
        </p:nvSpPr>
        <p:spPr bwMode="auto">
          <a:xfrm>
            <a:off x="5252244" y="5350008"/>
            <a:ext cx="763588" cy="276886"/>
          </a:xfrm>
          <a:custGeom>
            <a:avLst/>
            <a:gdLst>
              <a:gd name="T0" fmla="*/ 0 w 444"/>
              <a:gd name="T1" fmla="*/ 255587 h 161"/>
              <a:gd name="T2" fmla="*/ 28575 w 444"/>
              <a:gd name="T3" fmla="*/ 203200 h 161"/>
              <a:gd name="T4" fmla="*/ 52388 w 444"/>
              <a:gd name="T5" fmla="*/ 160337 h 161"/>
              <a:gd name="T6" fmla="*/ 76200 w 444"/>
              <a:gd name="T7" fmla="*/ 107950 h 161"/>
              <a:gd name="T8" fmla="*/ 109538 w 444"/>
              <a:gd name="T9" fmla="*/ 69850 h 161"/>
              <a:gd name="T10" fmla="*/ 133350 w 444"/>
              <a:gd name="T11" fmla="*/ 41275 h 161"/>
              <a:gd name="T12" fmla="*/ 171450 w 444"/>
              <a:gd name="T13" fmla="*/ 12700 h 161"/>
              <a:gd name="T14" fmla="*/ 209550 w 444"/>
              <a:gd name="T15" fmla="*/ 3175 h 161"/>
              <a:gd name="T16" fmla="*/ 238125 w 444"/>
              <a:gd name="T17" fmla="*/ 3175 h 161"/>
              <a:gd name="T18" fmla="*/ 285750 w 444"/>
              <a:gd name="T19" fmla="*/ 22225 h 161"/>
              <a:gd name="T20" fmla="*/ 309563 w 444"/>
              <a:gd name="T21" fmla="*/ 50800 h 161"/>
              <a:gd name="T22" fmla="*/ 342900 w 444"/>
              <a:gd name="T23" fmla="*/ 79375 h 161"/>
              <a:gd name="T24" fmla="*/ 381000 w 444"/>
              <a:gd name="T25" fmla="*/ 93662 h 161"/>
              <a:gd name="T26" fmla="*/ 438150 w 444"/>
              <a:gd name="T27" fmla="*/ 127000 h 161"/>
              <a:gd name="T28" fmla="*/ 476250 w 444"/>
              <a:gd name="T29" fmla="*/ 136525 h 161"/>
              <a:gd name="T30" fmla="*/ 523875 w 444"/>
              <a:gd name="T31" fmla="*/ 160337 h 161"/>
              <a:gd name="T32" fmla="*/ 595313 w 444"/>
              <a:gd name="T33" fmla="*/ 184150 h 161"/>
              <a:gd name="T34" fmla="*/ 647700 w 444"/>
              <a:gd name="T35" fmla="*/ 203200 h 161"/>
              <a:gd name="T36" fmla="*/ 704850 w 444"/>
              <a:gd name="T37" fmla="*/ 222250 h 16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444" h="161">
                <a:moveTo>
                  <a:pt x="0" y="161"/>
                </a:moveTo>
                <a:cubicBezTo>
                  <a:pt x="6" y="149"/>
                  <a:pt x="13" y="138"/>
                  <a:pt x="18" y="128"/>
                </a:cubicBezTo>
                <a:cubicBezTo>
                  <a:pt x="23" y="118"/>
                  <a:pt x="28" y="111"/>
                  <a:pt x="33" y="101"/>
                </a:cubicBezTo>
                <a:cubicBezTo>
                  <a:pt x="38" y="91"/>
                  <a:pt x="42" y="77"/>
                  <a:pt x="48" y="68"/>
                </a:cubicBezTo>
                <a:cubicBezTo>
                  <a:pt x="54" y="59"/>
                  <a:pt x="63" y="51"/>
                  <a:pt x="69" y="44"/>
                </a:cubicBezTo>
                <a:cubicBezTo>
                  <a:pt x="75" y="37"/>
                  <a:pt x="77" y="32"/>
                  <a:pt x="84" y="26"/>
                </a:cubicBezTo>
                <a:cubicBezTo>
                  <a:pt x="91" y="20"/>
                  <a:pt x="100" y="12"/>
                  <a:pt x="108" y="8"/>
                </a:cubicBezTo>
                <a:cubicBezTo>
                  <a:pt x="116" y="4"/>
                  <a:pt x="125" y="3"/>
                  <a:pt x="132" y="2"/>
                </a:cubicBezTo>
                <a:cubicBezTo>
                  <a:pt x="139" y="1"/>
                  <a:pt x="142" y="0"/>
                  <a:pt x="150" y="2"/>
                </a:cubicBezTo>
                <a:cubicBezTo>
                  <a:pt x="158" y="4"/>
                  <a:pt x="172" y="9"/>
                  <a:pt x="180" y="14"/>
                </a:cubicBezTo>
                <a:cubicBezTo>
                  <a:pt x="188" y="19"/>
                  <a:pt x="189" y="26"/>
                  <a:pt x="195" y="32"/>
                </a:cubicBezTo>
                <a:cubicBezTo>
                  <a:pt x="201" y="38"/>
                  <a:pt x="209" y="46"/>
                  <a:pt x="216" y="50"/>
                </a:cubicBezTo>
                <a:cubicBezTo>
                  <a:pt x="223" y="54"/>
                  <a:pt x="230" y="54"/>
                  <a:pt x="240" y="59"/>
                </a:cubicBezTo>
                <a:cubicBezTo>
                  <a:pt x="250" y="64"/>
                  <a:pt x="266" y="76"/>
                  <a:pt x="276" y="80"/>
                </a:cubicBezTo>
                <a:cubicBezTo>
                  <a:pt x="286" y="84"/>
                  <a:pt x="291" y="82"/>
                  <a:pt x="300" y="86"/>
                </a:cubicBezTo>
                <a:cubicBezTo>
                  <a:pt x="309" y="90"/>
                  <a:pt x="318" y="96"/>
                  <a:pt x="330" y="101"/>
                </a:cubicBezTo>
                <a:cubicBezTo>
                  <a:pt x="342" y="106"/>
                  <a:pt x="362" y="112"/>
                  <a:pt x="375" y="116"/>
                </a:cubicBezTo>
                <a:cubicBezTo>
                  <a:pt x="388" y="120"/>
                  <a:pt x="397" y="124"/>
                  <a:pt x="408" y="128"/>
                </a:cubicBezTo>
                <a:cubicBezTo>
                  <a:pt x="419" y="132"/>
                  <a:pt x="439" y="139"/>
                  <a:pt x="444" y="140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4046" name="Freeform 46">
            <a:extLst>
              <a:ext uri="{FF2B5EF4-FFF2-40B4-BE49-F238E27FC236}">
                <a16:creationId xmlns:a16="http://schemas.microsoft.com/office/drawing/2014/main" id="{0AAB044A-BF17-43BA-855A-3B2851D14FC2}"/>
              </a:ext>
            </a:extLst>
          </p:cNvPr>
          <p:cNvSpPr>
            <a:spLocks/>
          </p:cNvSpPr>
          <p:nvPr/>
        </p:nvSpPr>
        <p:spPr bwMode="auto">
          <a:xfrm>
            <a:off x="6005512" y="5344848"/>
            <a:ext cx="763588" cy="276887"/>
          </a:xfrm>
          <a:custGeom>
            <a:avLst/>
            <a:gdLst>
              <a:gd name="T0" fmla="*/ 0 w 444"/>
              <a:gd name="T1" fmla="*/ 255588 h 161"/>
              <a:gd name="T2" fmla="*/ 28575 w 444"/>
              <a:gd name="T3" fmla="*/ 203200 h 161"/>
              <a:gd name="T4" fmla="*/ 52388 w 444"/>
              <a:gd name="T5" fmla="*/ 160338 h 161"/>
              <a:gd name="T6" fmla="*/ 76200 w 444"/>
              <a:gd name="T7" fmla="*/ 107950 h 161"/>
              <a:gd name="T8" fmla="*/ 109538 w 444"/>
              <a:gd name="T9" fmla="*/ 69850 h 161"/>
              <a:gd name="T10" fmla="*/ 133350 w 444"/>
              <a:gd name="T11" fmla="*/ 41275 h 161"/>
              <a:gd name="T12" fmla="*/ 171450 w 444"/>
              <a:gd name="T13" fmla="*/ 12700 h 161"/>
              <a:gd name="T14" fmla="*/ 209550 w 444"/>
              <a:gd name="T15" fmla="*/ 3175 h 161"/>
              <a:gd name="T16" fmla="*/ 238125 w 444"/>
              <a:gd name="T17" fmla="*/ 3175 h 161"/>
              <a:gd name="T18" fmla="*/ 285750 w 444"/>
              <a:gd name="T19" fmla="*/ 22225 h 161"/>
              <a:gd name="T20" fmla="*/ 309563 w 444"/>
              <a:gd name="T21" fmla="*/ 50800 h 161"/>
              <a:gd name="T22" fmla="*/ 342900 w 444"/>
              <a:gd name="T23" fmla="*/ 79375 h 161"/>
              <a:gd name="T24" fmla="*/ 381000 w 444"/>
              <a:gd name="T25" fmla="*/ 93663 h 161"/>
              <a:gd name="T26" fmla="*/ 438150 w 444"/>
              <a:gd name="T27" fmla="*/ 127000 h 161"/>
              <a:gd name="T28" fmla="*/ 476250 w 444"/>
              <a:gd name="T29" fmla="*/ 136525 h 161"/>
              <a:gd name="T30" fmla="*/ 523875 w 444"/>
              <a:gd name="T31" fmla="*/ 160338 h 161"/>
              <a:gd name="T32" fmla="*/ 595313 w 444"/>
              <a:gd name="T33" fmla="*/ 184150 h 161"/>
              <a:gd name="T34" fmla="*/ 647700 w 444"/>
              <a:gd name="T35" fmla="*/ 203200 h 161"/>
              <a:gd name="T36" fmla="*/ 704850 w 444"/>
              <a:gd name="T37" fmla="*/ 222250 h 16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444" h="161">
                <a:moveTo>
                  <a:pt x="0" y="161"/>
                </a:moveTo>
                <a:cubicBezTo>
                  <a:pt x="6" y="149"/>
                  <a:pt x="13" y="138"/>
                  <a:pt x="18" y="128"/>
                </a:cubicBezTo>
                <a:cubicBezTo>
                  <a:pt x="23" y="118"/>
                  <a:pt x="28" y="111"/>
                  <a:pt x="33" y="101"/>
                </a:cubicBezTo>
                <a:cubicBezTo>
                  <a:pt x="38" y="91"/>
                  <a:pt x="42" y="77"/>
                  <a:pt x="48" y="68"/>
                </a:cubicBezTo>
                <a:cubicBezTo>
                  <a:pt x="54" y="59"/>
                  <a:pt x="63" y="51"/>
                  <a:pt x="69" y="44"/>
                </a:cubicBezTo>
                <a:cubicBezTo>
                  <a:pt x="75" y="37"/>
                  <a:pt x="77" y="32"/>
                  <a:pt x="84" y="26"/>
                </a:cubicBezTo>
                <a:cubicBezTo>
                  <a:pt x="91" y="20"/>
                  <a:pt x="100" y="12"/>
                  <a:pt x="108" y="8"/>
                </a:cubicBezTo>
                <a:cubicBezTo>
                  <a:pt x="116" y="4"/>
                  <a:pt x="125" y="3"/>
                  <a:pt x="132" y="2"/>
                </a:cubicBezTo>
                <a:cubicBezTo>
                  <a:pt x="139" y="1"/>
                  <a:pt x="142" y="0"/>
                  <a:pt x="150" y="2"/>
                </a:cubicBezTo>
                <a:cubicBezTo>
                  <a:pt x="158" y="4"/>
                  <a:pt x="172" y="9"/>
                  <a:pt x="180" y="14"/>
                </a:cubicBezTo>
                <a:cubicBezTo>
                  <a:pt x="188" y="19"/>
                  <a:pt x="189" y="26"/>
                  <a:pt x="195" y="32"/>
                </a:cubicBezTo>
                <a:cubicBezTo>
                  <a:pt x="201" y="38"/>
                  <a:pt x="209" y="46"/>
                  <a:pt x="216" y="50"/>
                </a:cubicBezTo>
                <a:cubicBezTo>
                  <a:pt x="223" y="54"/>
                  <a:pt x="230" y="54"/>
                  <a:pt x="240" y="59"/>
                </a:cubicBezTo>
                <a:cubicBezTo>
                  <a:pt x="250" y="64"/>
                  <a:pt x="266" y="76"/>
                  <a:pt x="276" y="80"/>
                </a:cubicBezTo>
                <a:cubicBezTo>
                  <a:pt x="286" y="84"/>
                  <a:pt x="291" y="82"/>
                  <a:pt x="300" y="86"/>
                </a:cubicBezTo>
                <a:cubicBezTo>
                  <a:pt x="309" y="90"/>
                  <a:pt x="318" y="96"/>
                  <a:pt x="330" y="101"/>
                </a:cubicBezTo>
                <a:cubicBezTo>
                  <a:pt x="342" y="106"/>
                  <a:pt x="362" y="112"/>
                  <a:pt x="375" y="116"/>
                </a:cubicBezTo>
                <a:cubicBezTo>
                  <a:pt x="388" y="120"/>
                  <a:pt x="397" y="124"/>
                  <a:pt x="408" y="128"/>
                </a:cubicBezTo>
                <a:cubicBezTo>
                  <a:pt x="419" y="132"/>
                  <a:pt x="439" y="139"/>
                  <a:pt x="444" y="140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4047" name="Freeform 47">
            <a:extLst>
              <a:ext uri="{FF2B5EF4-FFF2-40B4-BE49-F238E27FC236}">
                <a16:creationId xmlns:a16="http://schemas.microsoft.com/office/drawing/2014/main" id="{6FF1A5A3-9F7F-4C5D-96FB-E3277BF09796}"/>
              </a:ext>
            </a:extLst>
          </p:cNvPr>
          <p:cNvSpPr>
            <a:spLocks/>
          </p:cNvSpPr>
          <p:nvPr/>
        </p:nvSpPr>
        <p:spPr bwMode="auto">
          <a:xfrm>
            <a:off x="6769100" y="5344848"/>
            <a:ext cx="763588" cy="276887"/>
          </a:xfrm>
          <a:custGeom>
            <a:avLst/>
            <a:gdLst>
              <a:gd name="T0" fmla="*/ 0 w 444"/>
              <a:gd name="T1" fmla="*/ 255588 h 161"/>
              <a:gd name="T2" fmla="*/ 28575 w 444"/>
              <a:gd name="T3" fmla="*/ 203200 h 161"/>
              <a:gd name="T4" fmla="*/ 52388 w 444"/>
              <a:gd name="T5" fmla="*/ 160338 h 161"/>
              <a:gd name="T6" fmla="*/ 76200 w 444"/>
              <a:gd name="T7" fmla="*/ 107950 h 161"/>
              <a:gd name="T8" fmla="*/ 109538 w 444"/>
              <a:gd name="T9" fmla="*/ 69850 h 161"/>
              <a:gd name="T10" fmla="*/ 133350 w 444"/>
              <a:gd name="T11" fmla="*/ 41275 h 161"/>
              <a:gd name="T12" fmla="*/ 171450 w 444"/>
              <a:gd name="T13" fmla="*/ 12700 h 161"/>
              <a:gd name="T14" fmla="*/ 209550 w 444"/>
              <a:gd name="T15" fmla="*/ 3175 h 161"/>
              <a:gd name="T16" fmla="*/ 238125 w 444"/>
              <a:gd name="T17" fmla="*/ 3175 h 161"/>
              <a:gd name="T18" fmla="*/ 285750 w 444"/>
              <a:gd name="T19" fmla="*/ 22225 h 161"/>
              <a:gd name="T20" fmla="*/ 309563 w 444"/>
              <a:gd name="T21" fmla="*/ 50800 h 161"/>
              <a:gd name="T22" fmla="*/ 342900 w 444"/>
              <a:gd name="T23" fmla="*/ 79375 h 161"/>
              <a:gd name="T24" fmla="*/ 381000 w 444"/>
              <a:gd name="T25" fmla="*/ 93663 h 161"/>
              <a:gd name="T26" fmla="*/ 438150 w 444"/>
              <a:gd name="T27" fmla="*/ 127000 h 161"/>
              <a:gd name="T28" fmla="*/ 476250 w 444"/>
              <a:gd name="T29" fmla="*/ 136525 h 161"/>
              <a:gd name="T30" fmla="*/ 523875 w 444"/>
              <a:gd name="T31" fmla="*/ 160338 h 161"/>
              <a:gd name="T32" fmla="*/ 595313 w 444"/>
              <a:gd name="T33" fmla="*/ 184150 h 161"/>
              <a:gd name="T34" fmla="*/ 647700 w 444"/>
              <a:gd name="T35" fmla="*/ 203200 h 161"/>
              <a:gd name="T36" fmla="*/ 704850 w 444"/>
              <a:gd name="T37" fmla="*/ 222250 h 16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444" h="161">
                <a:moveTo>
                  <a:pt x="0" y="161"/>
                </a:moveTo>
                <a:cubicBezTo>
                  <a:pt x="6" y="149"/>
                  <a:pt x="13" y="138"/>
                  <a:pt x="18" y="128"/>
                </a:cubicBezTo>
                <a:cubicBezTo>
                  <a:pt x="23" y="118"/>
                  <a:pt x="28" y="111"/>
                  <a:pt x="33" y="101"/>
                </a:cubicBezTo>
                <a:cubicBezTo>
                  <a:pt x="38" y="91"/>
                  <a:pt x="42" y="77"/>
                  <a:pt x="48" y="68"/>
                </a:cubicBezTo>
                <a:cubicBezTo>
                  <a:pt x="54" y="59"/>
                  <a:pt x="63" y="51"/>
                  <a:pt x="69" y="44"/>
                </a:cubicBezTo>
                <a:cubicBezTo>
                  <a:pt x="75" y="37"/>
                  <a:pt x="77" y="32"/>
                  <a:pt x="84" y="26"/>
                </a:cubicBezTo>
                <a:cubicBezTo>
                  <a:pt x="91" y="20"/>
                  <a:pt x="100" y="12"/>
                  <a:pt x="108" y="8"/>
                </a:cubicBezTo>
                <a:cubicBezTo>
                  <a:pt x="116" y="4"/>
                  <a:pt x="125" y="3"/>
                  <a:pt x="132" y="2"/>
                </a:cubicBezTo>
                <a:cubicBezTo>
                  <a:pt x="139" y="1"/>
                  <a:pt x="142" y="0"/>
                  <a:pt x="150" y="2"/>
                </a:cubicBezTo>
                <a:cubicBezTo>
                  <a:pt x="158" y="4"/>
                  <a:pt x="172" y="9"/>
                  <a:pt x="180" y="14"/>
                </a:cubicBezTo>
                <a:cubicBezTo>
                  <a:pt x="188" y="19"/>
                  <a:pt x="189" y="26"/>
                  <a:pt x="195" y="32"/>
                </a:cubicBezTo>
                <a:cubicBezTo>
                  <a:pt x="201" y="38"/>
                  <a:pt x="209" y="46"/>
                  <a:pt x="216" y="50"/>
                </a:cubicBezTo>
                <a:cubicBezTo>
                  <a:pt x="223" y="54"/>
                  <a:pt x="230" y="54"/>
                  <a:pt x="240" y="59"/>
                </a:cubicBezTo>
                <a:cubicBezTo>
                  <a:pt x="250" y="64"/>
                  <a:pt x="266" y="76"/>
                  <a:pt x="276" y="80"/>
                </a:cubicBezTo>
                <a:cubicBezTo>
                  <a:pt x="286" y="84"/>
                  <a:pt x="291" y="82"/>
                  <a:pt x="300" y="86"/>
                </a:cubicBezTo>
                <a:cubicBezTo>
                  <a:pt x="309" y="90"/>
                  <a:pt x="318" y="96"/>
                  <a:pt x="330" y="101"/>
                </a:cubicBezTo>
                <a:cubicBezTo>
                  <a:pt x="342" y="106"/>
                  <a:pt x="362" y="112"/>
                  <a:pt x="375" y="116"/>
                </a:cubicBezTo>
                <a:cubicBezTo>
                  <a:pt x="388" y="120"/>
                  <a:pt x="397" y="124"/>
                  <a:pt x="408" y="128"/>
                </a:cubicBezTo>
                <a:cubicBezTo>
                  <a:pt x="419" y="132"/>
                  <a:pt x="439" y="139"/>
                  <a:pt x="444" y="140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4048" name="Freeform 48">
            <a:extLst>
              <a:ext uri="{FF2B5EF4-FFF2-40B4-BE49-F238E27FC236}">
                <a16:creationId xmlns:a16="http://schemas.microsoft.com/office/drawing/2014/main" id="{53361115-E9C7-4EC5-9874-B07100998B4E}"/>
              </a:ext>
            </a:extLst>
          </p:cNvPr>
          <p:cNvSpPr>
            <a:spLocks/>
          </p:cNvSpPr>
          <p:nvPr/>
        </p:nvSpPr>
        <p:spPr bwMode="auto">
          <a:xfrm>
            <a:off x="7506891" y="5339690"/>
            <a:ext cx="763588" cy="276886"/>
          </a:xfrm>
          <a:custGeom>
            <a:avLst/>
            <a:gdLst>
              <a:gd name="T0" fmla="*/ 0 w 444"/>
              <a:gd name="T1" fmla="*/ 255587 h 161"/>
              <a:gd name="T2" fmla="*/ 28575 w 444"/>
              <a:gd name="T3" fmla="*/ 203200 h 161"/>
              <a:gd name="T4" fmla="*/ 52388 w 444"/>
              <a:gd name="T5" fmla="*/ 160337 h 161"/>
              <a:gd name="T6" fmla="*/ 76200 w 444"/>
              <a:gd name="T7" fmla="*/ 107950 h 161"/>
              <a:gd name="T8" fmla="*/ 109538 w 444"/>
              <a:gd name="T9" fmla="*/ 69850 h 161"/>
              <a:gd name="T10" fmla="*/ 133350 w 444"/>
              <a:gd name="T11" fmla="*/ 41275 h 161"/>
              <a:gd name="T12" fmla="*/ 171450 w 444"/>
              <a:gd name="T13" fmla="*/ 12700 h 161"/>
              <a:gd name="T14" fmla="*/ 209550 w 444"/>
              <a:gd name="T15" fmla="*/ 3175 h 161"/>
              <a:gd name="T16" fmla="*/ 238125 w 444"/>
              <a:gd name="T17" fmla="*/ 3175 h 161"/>
              <a:gd name="T18" fmla="*/ 285750 w 444"/>
              <a:gd name="T19" fmla="*/ 22225 h 161"/>
              <a:gd name="T20" fmla="*/ 309563 w 444"/>
              <a:gd name="T21" fmla="*/ 50800 h 161"/>
              <a:gd name="T22" fmla="*/ 342900 w 444"/>
              <a:gd name="T23" fmla="*/ 79375 h 161"/>
              <a:gd name="T24" fmla="*/ 381000 w 444"/>
              <a:gd name="T25" fmla="*/ 93662 h 161"/>
              <a:gd name="T26" fmla="*/ 438150 w 444"/>
              <a:gd name="T27" fmla="*/ 127000 h 161"/>
              <a:gd name="T28" fmla="*/ 476250 w 444"/>
              <a:gd name="T29" fmla="*/ 136525 h 161"/>
              <a:gd name="T30" fmla="*/ 523875 w 444"/>
              <a:gd name="T31" fmla="*/ 160337 h 161"/>
              <a:gd name="T32" fmla="*/ 595313 w 444"/>
              <a:gd name="T33" fmla="*/ 184150 h 161"/>
              <a:gd name="T34" fmla="*/ 647700 w 444"/>
              <a:gd name="T35" fmla="*/ 203200 h 161"/>
              <a:gd name="T36" fmla="*/ 704850 w 444"/>
              <a:gd name="T37" fmla="*/ 222250 h 16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444" h="161">
                <a:moveTo>
                  <a:pt x="0" y="161"/>
                </a:moveTo>
                <a:cubicBezTo>
                  <a:pt x="6" y="149"/>
                  <a:pt x="13" y="138"/>
                  <a:pt x="18" y="128"/>
                </a:cubicBezTo>
                <a:cubicBezTo>
                  <a:pt x="23" y="118"/>
                  <a:pt x="28" y="111"/>
                  <a:pt x="33" y="101"/>
                </a:cubicBezTo>
                <a:cubicBezTo>
                  <a:pt x="38" y="91"/>
                  <a:pt x="42" y="77"/>
                  <a:pt x="48" y="68"/>
                </a:cubicBezTo>
                <a:cubicBezTo>
                  <a:pt x="54" y="59"/>
                  <a:pt x="63" y="51"/>
                  <a:pt x="69" y="44"/>
                </a:cubicBezTo>
                <a:cubicBezTo>
                  <a:pt x="75" y="37"/>
                  <a:pt x="77" y="32"/>
                  <a:pt x="84" y="26"/>
                </a:cubicBezTo>
                <a:cubicBezTo>
                  <a:pt x="91" y="20"/>
                  <a:pt x="100" y="12"/>
                  <a:pt x="108" y="8"/>
                </a:cubicBezTo>
                <a:cubicBezTo>
                  <a:pt x="116" y="4"/>
                  <a:pt x="125" y="3"/>
                  <a:pt x="132" y="2"/>
                </a:cubicBezTo>
                <a:cubicBezTo>
                  <a:pt x="139" y="1"/>
                  <a:pt x="142" y="0"/>
                  <a:pt x="150" y="2"/>
                </a:cubicBezTo>
                <a:cubicBezTo>
                  <a:pt x="158" y="4"/>
                  <a:pt x="172" y="9"/>
                  <a:pt x="180" y="14"/>
                </a:cubicBezTo>
                <a:cubicBezTo>
                  <a:pt x="188" y="19"/>
                  <a:pt x="189" y="26"/>
                  <a:pt x="195" y="32"/>
                </a:cubicBezTo>
                <a:cubicBezTo>
                  <a:pt x="201" y="38"/>
                  <a:pt x="209" y="46"/>
                  <a:pt x="216" y="50"/>
                </a:cubicBezTo>
                <a:cubicBezTo>
                  <a:pt x="223" y="54"/>
                  <a:pt x="230" y="54"/>
                  <a:pt x="240" y="59"/>
                </a:cubicBezTo>
                <a:cubicBezTo>
                  <a:pt x="250" y="64"/>
                  <a:pt x="266" y="76"/>
                  <a:pt x="276" y="80"/>
                </a:cubicBezTo>
                <a:cubicBezTo>
                  <a:pt x="286" y="84"/>
                  <a:pt x="291" y="82"/>
                  <a:pt x="300" y="86"/>
                </a:cubicBezTo>
                <a:cubicBezTo>
                  <a:pt x="309" y="90"/>
                  <a:pt x="318" y="96"/>
                  <a:pt x="330" y="101"/>
                </a:cubicBezTo>
                <a:cubicBezTo>
                  <a:pt x="342" y="106"/>
                  <a:pt x="362" y="112"/>
                  <a:pt x="375" y="116"/>
                </a:cubicBezTo>
                <a:cubicBezTo>
                  <a:pt x="388" y="120"/>
                  <a:pt x="397" y="124"/>
                  <a:pt x="408" y="128"/>
                </a:cubicBezTo>
                <a:cubicBezTo>
                  <a:pt x="419" y="132"/>
                  <a:pt x="439" y="139"/>
                  <a:pt x="444" y="140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4049" name="Freeform 49">
            <a:extLst>
              <a:ext uri="{FF2B5EF4-FFF2-40B4-BE49-F238E27FC236}">
                <a16:creationId xmlns:a16="http://schemas.microsoft.com/office/drawing/2014/main" id="{83434874-2A0C-4801-AE1C-C11CC73C530E}"/>
              </a:ext>
            </a:extLst>
          </p:cNvPr>
          <p:cNvSpPr>
            <a:spLocks/>
          </p:cNvSpPr>
          <p:nvPr/>
        </p:nvSpPr>
        <p:spPr bwMode="auto">
          <a:xfrm>
            <a:off x="8270478" y="5339690"/>
            <a:ext cx="763588" cy="276886"/>
          </a:xfrm>
          <a:custGeom>
            <a:avLst/>
            <a:gdLst>
              <a:gd name="T0" fmla="*/ 0 w 444"/>
              <a:gd name="T1" fmla="*/ 255587 h 161"/>
              <a:gd name="T2" fmla="*/ 28575 w 444"/>
              <a:gd name="T3" fmla="*/ 203200 h 161"/>
              <a:gd name="T4" fmla="*/ 52388 w 444"/>
              <a:gd name="T5" fmla="*/ 160337 h 161"/>
              <a:gd name="T6" fmla="*/ 76200 w 444"/>
              <a:gd name="T7" fmla="*/ 107950 h 161"/>
              <a:gd name="T8" fmla="*/ 109538 w 444"/>
              <a:gd name="T9" fmla="*/ 69850 h 161"/>
              <a:gd name="T10" fmla="*/ 133350 w 444"/>
              <a:gd name="T11" fmla="*/ 41275 h 161"/>
              <a:gd name="T12" fmla="*/ 171450 w 444"/>
              <a:gd name="T13" fmla="*/ 12700 h 161"/>
              <a:gd name="T14" fmla="*/ 209550 w 444"/>
              <a:gd name="T15" fmla="*/ 3175 h 161"/>
              <a:gd name="T16" fmla="*/ 238125 w 444"/>
              <a:gd name="T17" fmla="*/ 3175 h 161"/>
              <a:gd name="T18" fmla="*/ 285750 w 444"/>
              <a:gd name="T19" fmla="*/ 22225 h 161"/>
              <a:gd name="T20" fmla="*/ 309563 w 444"/>
              <a:gd name="T21" fmla="*/ 50800 h 161"/>
              <a:gd name="T22" fmla="*/ 342900 w 444"/>
              <a:gd name="T23" fmla="*/ 79375 h 161"/>
              <a:gd name="T24" fmla="*/ 381000 w 444"/>
              <a:gd name="T25" fmla="*/ 93662 h 161"/>
              <a:gd name="T26" fmla="*/ 438150 w 444"/>
              <a:gd name="T27" fmla="*/ 127000 h 161"/>
              <a:gd name="T28" fmla="*/ 476250 w 444"/>
              <a:gd name="T29" fmla="*/ 136525 h 161"/>
              <a:gd name="T30" fmla="*/ 523875 w 444"/>
              <a:gd name="T31" fmla="*/ 160337 h 161"/>
              <a:gd name="T32" fmla="*/ 595313 w 444"/>
              <a:gd name="T33" fmla="*/ 184150 h 161"/>
              <a:gd name="T34" fmla="*/ 647700 w 444"/>
              <a:gd name="T35" fmla="*/ 203200 h 161"/>
              <a:gd name="T36" fmla="*/ 704850 w 444"/>
              <a:gd name="T37" fmla="*/ 222250 h 16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444" h="161">
                <a:moveTo>
                  <a:pt x="0" y="161"/>
                </a:moveTo>
                <a:cubicBezTo>
                  <a:pt x="6" y="149"/>
                  <a:pt x="13" y="138"/>
                  <a:pt x="18" y="128"/>
                </a:cubicBezTo>
                <a:cubicBezTo>
                  <a:pt x="23" y="118"/>
                  <a:pt x="28" y="111"/>
                  <a:pt x="33" y="101"/>
                </a:cubicBezTo>
                <a:cubicBezTo>
                  <a:pt x="38" y="91"/>
                  <a:pt x="42" y="77"/>
                  <a:pt x="48" y="68"/>
                </a:cubicBezTo>
                <a:cubicBezTo>
                  <a:pt x="54" y="59"/>
                  <a:pt x="63" y="51"/>
                  <a:pt x="69" y="44"/>
                </a:cubicBezTo>
                <a:cubicBezTo>
                  <a:pt x="75" y="37"/>
                  <a:pt x="77" y="32"/>
                  <a:pt x="84" y="26"/>
                </a:cubicBezTo>
                <a:cubicBezTo>
                  <a:pt x="91" y="20"/>
                  <a:pt x="100" y="12"/>
                  <a:pt x="108" y="8"/>
                </a:cubicBezTo>
                <a:cubicBezTo>
                  <a:pt x="116" y="4"/>
                  <a:pt x="125" y="3"/>
                  <a:pt x="132" y="2"/>
                </a:cubicBezTo>
                <a:cubicBezTo>
                  <a:pt x="139" y="1"/>
                  <a:pt x="142" y="0"/>
                  <a:pt x="150" y="2"/>
                </a:cubicBezTo>
                <a:cubicBezTo>
                  <a:pt x="158" y="4"/>
                  <a:pt x="172" y="9"/>
                  <a:pt x="180" y="14"/>
                </a:cubicBezTo>
                <a:cubicBezTo>
                  <a:pt x="188" y="19"/>
                  <a:pt x="189" y="26"/>
                  <a:pt x="195" y="32"/>
                </a:cubicBezTo>
                <a:cubicBezTo>
                  <a:pt x="201" y="38"/>
                  <a:pt x="209" y="46"/>
                  <a:pt x="216" y="50"/>
                </a:cubicBezTo>
                <a:cubicBezTo>
                  <a:pt x="223" y="54"/>
                  <a:pt x="230" y="54"/>
                  <a:pt x="240" y="59"/>
                </a:cubicBezTo>
                <a:cubicBezTo>
                  <a:pt x="250" y="64"/>
                  <a:pt x="266" y="76"/>
                  <a:pt x="276" y="80"/>
                </a:cubicBezTo>
                <a:cubicBezTo>
                  <a:pt x="286" y="84"/>
                  <a:pt x="291" y="82"/>
                  <a:pt x="300" y="86"/>
                </a:cubicBezTo>
                <a:cubicBezTo>
                  <a:pt x="309" y="90"/>
                  <a:pt x="318" y="96"/>
                  <a:pt x="330" y="101"/>
                </a:cubicBezTo>
                <a:cubicBezTo>
                  <a:pt x="342" y="106"/>
                  <a:pt x="362" y="112"/>
                  <a:pt x="375" y="116"/>
                </a:cubicBezTo>
                <a:cubicBezTo>
                  <a:pt x="388" y="120"/>
                  <a:pt x="397" y="124"/>
                  <a:pt x="408" y="128"/>
                </a:cubicBezTo>
                <a:cubicBezTo>
                  <a:pt x="419" y="132"/>
                  <a:pt x="439" y="139"/>
                  <a:pt x="444" y="140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4050" name="Text Box 50">
            <a:extLst>
              <a:ext uri="{FF2B5EF4-FFF2-40B4-BE49-F238E27FC236}">
                <a16:creationId xmlns:a16="http://schemas.microsoft.com/office/drawing/2014/main" id="{108082B6-E741-41ED-8E2B-4EFD5B920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2747962"/>
            <a:ext cx="2517775" cy="559064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事先未充电</a:t>
            </a:r>
          </a:p>
        </p:txBody>
      </p:sp>
      <p:grpSp>
        <p:nvGrpSpPr>
          <p:cNvPr id="384051" name="Group 51">
            <a:extLst>
              <a:ext uri="{FF2B5EF4-FFF2-40B4-BE49-F238E27FC236}">
                <a16:creationId xmlns:a16="http://schemas.microsoft.com/office/drawing/2014/main" id="{E44BA9F0-4962-434F-B577-2801ACC1EF38}"/>
              </a:ext>
            </a:extLst>
          </p:cNvPr>
          <p:cNvGrpSpPr>
            <a:grpSpLocks/>
          </p:cNvGrpSpPr>
          <p:nvPr/>
        </p:nvGrpSpPr>
        <p:grpSpPr bwMode="auto">
          <a:xfrm>
            <a:off x="0" y="3392884"/>
            <a:ext cx="1769666" cy="558932"/>
            <a:chOff x="108" y="2259"/>
            <a:chExt cx="1029" cy="325"/>
          </a:xfrm>
        </p:grpSpPr>
        <p:sp>
          <p:nvSpPr>
            <p:cNvPr id="20616" name="Text Box 52">
              <a:extLst>
                <a:ext uri="{FF2B5EF4-FFF2-40B4-BE49-F238E27FC236}">
                  <a16:creationId xmlns:a16="http://schemas.microsoft.com/office/drawing/2014/main" id="{0F8C5033-6282-4C1D-9111-720F66205D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" y="2259"/>
              <a:ext cx="55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 ~</a:t>
              </a:r>
            </a:p>
          </p:txBody>
        </p:sp>
        <p:sp>
          <p:nvSpPr>
            <p:cNvPr id="20617" name="Text Box 53">
              <a:extLst>
                <a:ext uri="{FF2B5EF4-FFF2-40B4-BE49-F238E27FC236}">
                  <a16:creationId xmlns:a16="http://schemas.microsoft.com/office/drawing/2014/main" id="{46788966-A2BB-4198-AE7D-ED8FEB696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" y="2259"/>
              <a:ext cx="64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  <a:sym typeface="Symbol" panose="05050102010706020507" pitchFamily="18" charset="2"/>
                </a:rPr>
                <a:t>/2</a:t>
              </a:r>
              <a:endParaRPr kumimoji="1" lang="en-US" altLang="zh-CN" sz="3033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sp>
        <p:nvSpPr>
          <p:cNvPr id="384054" name="Text Box 54">
            <a:extLst>
              <a:ext uri="{FF2B5EF4-FFF2-40B4-BE49-F238E27FC236}">
                <a16:creationId xmlns:a16="http://schemas.microsoft.com/office/drawing/2014/main" id="{2A561E63-9C72-4174-B457-5A7716DF0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2" y="3944937"/>
            <a:ext cx="3652838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167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2</a:t>
            </a: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&gt;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en-US" altLang="zh-CN" sz="2167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o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，</a:t>
            </a: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D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1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、</a:t>
            </a: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D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3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通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，</a:t>
            </a: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C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充电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 </a:t>
            </a:r>
          </a:p>
        </p:txBody>
      </p:sp>
      <p:grpSp>
        <p:nvGrpSpPr>
          <p:cNvPr id="384055" name="Group 55">
            <a:extLst>
              <a:ext uri="{FF2B5EF4-FFF2-40B4-BE49-F238E27FC236}">
                <a16:creationId xmlns:a16="http://schemas.microsoft.com/office/drawing/2014/main" id="{E5B9F455-3AE8-4182-8960-D7E6A18C0CDB}"/>
              </a:ext>
            </a:extLst>
          </p:cNvPr>
          <p:cNvGrpSpPr>
            <a:grpSpLocks/>
          </p:cNvGrpSpPr>
          <p:nvPr/>
        </p:nvGrpSpPr>
        <p:grpSpPr bwMode="auto">
          <a:xfrm>
            <a:off x="4469740" y="44451"/>
            <a:ext cx="2175536" cy="5160"/>
            <a:chOff x="2215" y="192"/>
            <a:chExt cx="1265" cy="3"/>
          </a:xfrm>
        </p:grpSpPr>
        <p:sp>
          <p:nvSpPr>
            <p:cNvPr id="20614" name="Line 56">
              <a:extLst>
                <a:ext uri="{FF2B5EF4-FFF2-40B4-BE49-F238E27FC236}">
                  <a16:creationId xmlns:a16="http://schemas.microsoft.com/office/drawing/2014/main" id="{112C8FB7-726E-4D85-8C4B-8B3B843EB6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5" y="195"/>
              <a:ext cx="392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5" name="Line 57">
              <a:extLst>
                <a:ext uri="{FF2B5EF4-FFF2-40B4-BE49-F238E27FC236}">
                  <a16:creationId xmlns:a16="http://schemas.microsoft.com/office/drawing/2014/main" id="{7EA24602-1CFB-45AF-BE93-4AB22F906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2" y="192"/>
              <a:ext cx="948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4058" name="Group 58">
            <a:extLst>
              <a:ext uri="{FF2B5EF4-FFF2-40B4-BE49-F238E27FC236}">
                <a16:creationId xmlns:a16="http://schemas.microsoft.com/office/drawing/2014/main" id="{B76A99A5-F693-4510-8C35-2986C93FF316}"/>
              </a:ext>
            </a:extLst>
          </p:cNvPr>
          <p:cNvGrpSpPr>
            <a:grpSpLocks/>
          </p:cNvGrpSpPr>
          <p:nvPr/>
        </p:nvGrpSpPr>
        <p:grpSpPr bwMode="auto">
          <a:xfrm>
            <a:off x="6660754" y="44451"/>
            <a:ext cx="871934" cy="1016397"/>
            <a:chOff x="4332" y="456"/>
            <a:chExt cx="507" cy="591"/>
          </a:xfrm>
        </p:grpSpPr>
        <p:sp>
          <p:nvSpPr>
            <p:cNvPr id="20612" name="Line 59">
              <a:extLst>
                <a:ext uri="{FF2B5EF4-FFF2-40B4-BE49-F238E27FC236}">
                  <a16:creationId xmlns:a16="http://schemas.microsoft.com/office/drawing/2014/main" id="{945A043B-55FF-4217-A0F1-4423DC0D8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5" y="685"/>
              <a:ext cx="245" cy="25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3" name="Line 60">
              <a:extLst>
                <a:ext uri="{FF2B5EF4-FFF2-40B4-BE49-F238E27FC236}">
                  <a16:creationId xmlns:a16="http://schemas.microsoft.com/office/drawing/2014/main" id="{5734EA84-76F8-4435-B21D-26FCA7154A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456"/>
              <a:ext cx="507" cy="59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4061" name="Line 61">
            <a:extLst>
              <a:ext uri="{FF2B5EF4-FFF2-40B4-BE49-F238E27FC236}">
                <a16:creationId xmlns:a16="http://schemas.microsoft.com/office/drawing/2014/main" id="{85C9C09B-489C-4667-B363-D05A805AB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7847" y="-27781"/>
            <a:ext cx="0" cy="1073150"/>
          </a:xfrm>
          <a:prstGeom prst="line">
            <a:avLst/>
          </a:prstGeom>
          <a:noFill/>
          <a:ln w="38100">
            <a:solidFill>
              <a:srgbClr val="CC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62" name="Line 62">
            <a:extLst>
              <a:ext uri="{FF2B5EF4-FFF2-40B4-BE49-F238E27FC236}">
                <a16:creationId xmlns:a16="http://schemas.microsoft.com/office/drawing/2014/main" id="{ACFC42B6-4429-4406-ACEA-FDAC2F0E20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7848" y="-17462"/>
            <a:ext cx="386953" cy="0"/>
          </a:xfrm>
          <a:prstGeom prst="line">
            <a:avLst/>
          </a:prstGeom>
          <a:noFill/>
          <a:ln w="38100">
            <a:solidFill>
              <a:srgbClr val="CC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63" name="Line 63">
            <a:extLst>
              <a:ext uri="{FF2B5EF4-FFF2-40B4-BE49-F238E27FC236}">
                <a16:creationId xmlns:a16="http://schemas.microsoft.com/office/drawing/2014/main" id="{DDFEABE5-5E91-4332-85ED-C631A37DD24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9641" y="-22621"/>
            <a:ext cx="0" cy="2971800"/>
          </a:xfrm>
          <a:prstGeom prst="line">
            <a:avLst/>
          </a:prstGeom>
          <a:noFill/>
          <a:ln w="38100">
            <a:solidFill>
              <a:srgbClr val="CC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64" name="Line 64">
            <a:extLst>
              <a:ext uri="{FF2B5EF4-FFF2-40B4-BE49-F238E27FC236}">
                <a16:creationId xmlns:a16="http://schemas.microsoft.com/office/drawing/2014/main" id="{96F04198-D440-4934-B54E-0380271BAD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2933700"/>
            <a:ext cx="2414588" cy="0"/>
          </a:xfrm>
          <a:prstGeom prst="line">
            <a:avLst/>
          </a:prstGeom>
          <a:noFill/>
          <a:ln w="38100">
            <a:solidFill>
              <a:srgbClr val="CC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65" name="Line 65">
            <a:extLst>
              <a:ext uri="{FF2B5EF4-FFF2-40B4-BE49-F238E27FC236}">
                <a16:creationId xmlns:a16="http://schemas.microsoft.com/office/drawing/2014/main" id="{D25D2E5C-9ED0-45EB-AF71-1C56C413F5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1659335"/>
            <a:ext cx="0" cy="1279525"/>
          </a:xfrm>
          <a:prstGeom prst="line">
            <a:avLst/>
          </a:prstGeom>
          <a:noFill/>
          <a:ln w="38100">
            <a:solidFill>
              <a:srgbClr val="CC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4066" name="Group 66">
            <a:extLst>
              <a:ext uri="{FF2B5EF4-FFF2-40B4-BE49-F238E27FC236}">
                <a16:creationId xmlns:a16="http://schemas.microsoft.com/office/drawing/2014/main" id="{3E2860A7-B044-48DD-9404-9395BB5F9A6D}"/>
              </a:ext>
            </a:extLst>
          </p:cNvPr>
          <p:cNvGrpSpPr>
            <a:grpSpLocks/>
          </p:cNvGrpSpPr>
          <p:nvPr/>
        </p:nvGrpSpPr>
        <p:grpSpPr bwMode="auto">
          <a:xfrm>
            <a:off x="5561806" y="1695450"/>
            <a:ext cx="804863" cy="882254"/>
            <a:chOff x="2850" y="1152"/>
            <a:chExt cx="468" cy="513"/>
          </a:xfrm>
        </p:grpSpPr>
        <p:sp>
          <p:nvSpPr>
            <p:cNvPr id="20610" name="Line 67">
              <a:extLst>
                <a:ext uri="{FF2B5EF4-FFF2-40B4-BE49-F238E27FC236}">
                  <a16:creationId xmlns:a16="http://schemas.microsoft.com/office/drawing/2014/main" id="{2B5875A4-78A0-4063-92D3-178A589C69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1" y="1221"/>
              <a:ext cx="245" cy="25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1" name="Line 68">
              <a:extLst>
                <a:ext uri="{FF2B5EF4-FFF2-40B4-BE49-F238E27FC236}">
                  <a16:creationId xmlns:a16="http://schemas.microsoft.com/office/drawing/2014/main" id="{DC765760-62BF-4B4B-895E-E3128A6CC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0" y="1152"/>
              <a:ext cx="468" cy="51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4069" name="Group 69">
            <a:extLst>
              <a:ext uri="{FF2B5EF4-FFF2-40B4-BE49-F238E27FC236}">
                <a16:creationId xmlns:a16="http://schemas.microsoft.com/office/drawing/2014/main" id="{2B1440D6-8711-436B-B02E-27E583D26AFB}"/>
              </a:ext>
            </a:extLst>
          </p:cNvPr>
          <p:cNvGrpSpPr>
            <a:grpSpLocks/>
          </p:cNvGrpSpPr>
          <p:nvPr/>
        </p:nvGrpSpPr>
        <p:grpSpPr bwMode="auto">
          <a:xfrm>
            <a:off x="4385470" y="2603500"/>
            <a:ext cx="2006997" cy="0"/>
            <a:chOff x="2166" y="1680"/>
            <a:chExt cx="1167" cy="0"/>
          </a:xfrm>
        </p:grpSpPr>
        <p:sp>
          <p:nvSpPr>
            <p:cNvPr id="20608" name="Line 70">
              <a:extLst>
                <a:ext uri="{FF2B5EF4-FFF2-40B4-BE49-F238E27FC236}">
                  <a16:creationId xmlns:a16="http://schemas.microsoft.com/office/drawing/2014/main" id="{065A4560-7147-4F27-B27F-E3EFB5C5CD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6" y="1680"/>
              <a:ext cx="392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9" name="Line 71">
              <a:extLst>
                <a:ext uri="{FF2B5EF4-FFF2-40B4-BE49-F238E27FC236}">
                  <a16:creationId xmlns:a16="http://schemas.microsoft.com/office/drawing/2014/main" id="{5F02F6CA-3951-4F4F-9BC7-A188C0D7E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5" y="1680"/>
              <a:ext cx="1008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4072" name="Text Box 72">
            <a:extLst>
              <a:ext uri="{FF2B5EF4-FFF2-40B4-BE49-F238E27FC236}">
                <a16:creationId xmlns:a16="http://schemas.microsoft.com/office/drawing/2014/main" id="{2940722D-BC21-464D-8DAD-7F3EBAB7C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5038725"/>
            <a:ext cx="3312319" cy="425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C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放电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，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指数规律，</a:t>
            </a:r>
            <a:r>
              <a:rPr kumimoji="1" lang="zh-CN" altLang="en-US" sz="21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快</a:t>
            </a:r>
            <a:r>
              <a:rPr kumimoji="1" lang="zh-CN" altLang="en-US" sz="21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！</a:t>
            </a:r>
            <a:endParaRPr kumimoji="1" lang="zh-CN" altLang="en-US" sz="2167"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384073" name="Text Box 73">
            <a:extLst>
              <a:ext uri="{FF2B5EF4-FFF2-40B4-BE49-F238E27FC236}">
                <a16:creationId xmlns:a16="http://schemas.microsoft.com/office/drawing/2014/main" id="{D2F3D3A7-CF8E-41CF-A187-42344D377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7" y="5678487"/>
            <a:ext cx="3652838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167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2</a:t>
            </a: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&gt;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en-US" altLang="zh-CN" sz="2167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o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，</a:t>
            </a: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D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1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、</a:t>
            </a: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D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3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仍导通</a:t>
            </a:r>
          </a:p>
        </p:txBody>
      </p:sp>
      <p:sp>
        <p:nvSpPr>
          <p:cNvPr id="384074" name="Text Box 74">
            <a:extLst>
              <a:ext uri="{FF2B5EF4-FFF2-40B4-BE49-F238E27FC236}">
                <a16:creationId xmlns:a16="http://schemas.microsoft.com/office/drawing/2014/main" id="{F05E315A-9BAA-4640-BF9A-B9CD419B5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937" y="4419600"/>
            <a:ext cx="1850496" cy="425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167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o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正弦规律</a:t>
            </a:r>
          </a:p>
        </p:txBody>
      </p:sp>
      <p:sp>
        <p:nvSpPr>
          <p:cNvPr id="384075" name="Text Box 75">
            <a:extLst>
              <a:ext uri="{FF2B5EF4-FFF2-40B4-BE49-F238E27FC236}">
                <a16:creationId xmlns:a16="http://schemas.microsoft.com/office/drawing/2014/main" id="{A804C1B8-ACDE-4350-A6EB-8FE412597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6132513"/>
            <a:ext cx="2311400" cy="425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167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o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仍为正弦规律</a:t>
            </a:r>
          </a:p>
        </p:txBody>
      </p:sp>
      <p:grpSp>
        <p:nvGrpSpPr>
          <p:cNvPr id="384076" name="Group 76">
            <a:extLst>
              <a:ext uri="{FF2B5EF4-FFF2-40B4-BE49-F238E27FC236}">
                <a16:creationId xmlns:a16="http://schemas.microsoft.com/office/drawing/2014/main" id="{600CCCE4-3E2C-497A-9745-AB9C54EF377A}"/>
              </a:ext>
            </a:extLst>
          </p:cNvPr>
          <p:cNvGrpSpPr>
            <a:grpSpLocks/>
          </p:cNvGrpSpPr>
          <p:nvPr/>
        </p:nvGrpSpPr>
        <p:grpSpPr bwMode="auto">
          <a:xfrm>
            <a:off x="0" y="6436914"/>
            <a:ext cx="1370675" cy="579569"/>
            <a:chOff x="0" y="3909"/>
            <a:chExt cx="797" cy="337"/>
          </a:xfrm>
        </p:grpSpPr>
        <p:sp>
          <p:nvSpPr>
            <p:cNvPr id="20606" name="Text Box 77">
              <a:extLst>
                <a:ext uri="{FF2B5EF4-FFF2-40B4-BE49-F238E27FC236}">
                  <a16:creationId xmlns:a16="http://schemas.microsoft.com/office/drawing/2014/main" id="{3400B1A2-ABE7-4C01-942A-0B9B6DBDD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921"/>
              <a:ext cx="55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~ </a:t>
              </a:r>
              <a:r>
                <a:rPr kumimoji="1" lang="en-US" altLang="zh-CN" sz="3033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t</a:t>
              </a:r>
              <a:r>
                <a:rPr kumimoji="1" lang="en-US" altLang="zh-CN" sz="3033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</a:p>
          </p:txBody>
        </p:sp>
        <p:sp>
          <p:nvSpPr>
            <p:cNvPr id="20607" name="Text Box 78">
              <a:extLst>
                <a:ext uri="{FF2B5EF4-FFF2-40B4-BE49-F238E27FC236}">
                  <a16:creationId xmlns:a16="http://schemas.microsoft.com/office/drawing/2014/main" id="{8DD61153-CC62-4F56-9FBC-8C2FB27735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909"/>
              <a:ext cx="64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t</a:t>
              </a:r>
              <a:r>
                <a:rPr kumimoji="1" lang="en-US" altLang="zh-CN" sz="3033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</a:p>
          </p:txBody>
        </p:sp>
      </p:grpSp>
      <p:sp>
        <p:nvSpPr>
          <p:cNvPr id="384079" name="Text Box 79">
            <a:extLst>
              <a:ext uri="{FF2B5EF4-FFF2-40B4-BE49-F238E27FC236}">
                <a16:creationId xmlns:a16="http://schemas.microsoft.com/office/drawing/2014/main" id="{D02E7ABD-863A-412E-8041-2996F0C7F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6483350"/>
            <a:ext cx="709930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167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C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放电，指数规律</a:t>
            </a:r>
            <a:r>
              <a:rPr kumimoji="1" lang="zh-CN" altLang="en-US" sz="21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慢</a:t>
            </a:r>
            <a:r>
              <a:rPr kumimoji="1" lang="zh-CN" altLang="en-US" sz="21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！ </a:t>
            </a: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c</a:t>
            </a: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&gt;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2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，</a:t>
            </a: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D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1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、</a:t>
            </a:r>
            <a:r>
              <a: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D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3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截止， </a:t>
            </a:r>
            <a:r>
              <a:rPr kumimoji="1" lang="en-US" altLang="zh-CN" sz="2167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o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指数规律</a:t>
            </a:r>
          </a:p>
        </p:txBody>
      </p:sp>
      <p:sp>
        <p:nvSpPr>
          <p:cNvPr id="384080" name="AutoShape 80">
            <a:extLst>
              <a:ext uri="{FF2B5EF4-FFF2-40B4-BE49-F238E27FC236}">
                <a16:creationId xmlns:a16="http://schemas.microsoft.com/office/drawing/2014/main" id="{387F7F1D-7D37-459D-AC56-A58AE2F0A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7350" y="6243884"/>
            <a:ext cx="1816100" cy="840088"/>
          </a:xfrm>
          <a:prstGeom prst="wedgeRoundRectCallout">
            <a:avLst>
              <a:gd name="adj1" fmla="val -93370"/>
              <a:gd name="adj2" fmla="val -115463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有电容时的输出波形</a:t>
            </a:r>
          </a:p>
        </p:txBody>
      </p:sp>
      <p:sp>
        <p:nvSpPr>
          <p:cNvPr id="384081" name="Line 81">
            <a:extLst>
              <a:ext uri="{FF2B5EF4-FFF2-40B4-BE49-F238E27FC236}">
                <a16:creationId xmlns:a16="http://schemas.microsoft.com/office/drawing/2014/main" id="{150FB946-F7DA-4F84-BD4A-0B9AC73187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99463" y="312738"/>
            <a:ext cx="0" cy="9906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82" name="Line 82">
            <a:extLst>
              <a:ext uri="{FF2B5EF4-FFF2-40B4-BE49-F238E27FC236}">
                <a16:creationId xmlns:a16="http://schemas.microsoft.com/office/drawing/2014/main" id="{C95D3BA2-B62D-4F5D-8B16-3E29E3E4A6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99462" y="328216"/>
            <a:ext cx="428229" cy="5159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83" name="Line 83">
            <a:extLst>
              <a:ext uri="{FF2B5EF4-FFF2-40B4-BE49-F238E27FC236}">
                <a16:creationId xmlns:a16="http://schemas.microsoft.com/office/drawing/2014/main" id="{4E576902-61E9-452D-A3EF-0346A4B05A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40737" y="2727325"/>
            <a:ext cx="433388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84" name="Line 84">
            <a:extLst>
              <a:ext uri="{FF2B5EF4-FFF2-40B4-BE49-F238E27FC236}">
                <a16:creationId xmlns:a16="http://schemas.microsoft.com/office/drawing/2014/main" id="{0AB67F67-10FF-45B6-BCC3-D5E9CF83A0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45897" y="1808957"/>
            <a:ext cx="5159" cy="91321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4085" name="Group 85">
            <a:extLst>
              <a:ext uri="{FF2B5EF4-FFF2-40B4-BE49-F238E27FC236}">
                <a16:creationId xmlns:a16="http://schemas.microsoft.com/office/drawing/2014/main" id="{FDAE6008-E8E4-414F-9081-4C97BC6D8A82}"/>
              </a:ext>
            </a:extLst>
          </p:cNvPr>
          <p:cNvGrpSpPr>
            <a:grpSpLocks/>
          </p:cNvGrpSpPr>
          <p:nvPr/>
        </p:nvGrpSpPr>
        <p:grpSpPr bwMode="auto">
          <a:xfrm>
            <a:off x="8812213" y="333375"/>
            <a:ext cx="41275" cy="2373313"/>
            <a:chOff x="4740" y="360"/>
            <a:chExt cx="24" cy="1380"/>
          </a:xfrm>
        </p:grpSpPr>
        <p:sp>
          <p:nvSpPr>
            <p:cNvPr id="20604" name="Line 86">
              <a:extLst>
                <a:ext uri="{FF2B5EF4-FFF2-40B4-BE49-F238E27FC236}">
                  <a16:creationId xmlns:a16="http://schemas.microsoft.com/office/drawing/2014/main" id="{B104CD91-2361-48BD-9B93-82757A41FD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360"/>
              <a:ext cx="24" cy="13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5" name="Line 87">
              <a:extLst>
                <a:ext uri="{FF2B5EF4-FFF2-40B4-BE49-F238E27FC236}">
                  <a16:creationId xmlns:a16="http://schemas.microsoft.com/office/drawing/2014/main" id="{0868C4A8-5626-497B-A0B1-4A05262D1F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924"/>
              <a:ext cx="0" cy="2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4088" name="Group 88">
            <a:extLst>
              <a:ext uri="{FF2B5EF4-FFF2-40B4-BE49-F238E27FC236}">
                <a16:creationId xmlns:a16="http://schemas.microsoft.com/office/drawing/2014/main" id="{E6D402AA-C1CA-41E4-BC70-19A9E32B02F3}"/>
              </a:ext>
            </a:extLst>
          </p:cNvPr>
          <p:cNvGrpSpPr>
            <a:grpSpLocks/>
          </p:cNvGrpSpPr>
          <p:nvPr/>
        </p:nvGrpSpPr>
        <p:grpSpPr bwMode="auto">
          <a:xfrm>
            <a:off x="0" y="4507309"/>
            <a:ext cx="1700875" cy="600207"/>
            <a:chOff x="0" y="3063"/>
            <a:chExt cx="989" cy="349"/>
          </a:xfrm>
        </p:grpSpPr>
        <p:sp>
          <p:nvSpPr>
            <p:cNvPr id="20602" name="Text Box 89">
              <a:extLst>
                <a:ext uri="{FF2B5EF4-FFF2-40B4-BE49-F238E27FC236}">
                  <a16:creationId xmlns:a16="http://schemas.microsoft.com/office/drawing/2014/main" id="{ECE94793-9090-463E-83EE-43A658DB7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87"/>
              <a:ext cx="55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~ t</a:t>
              </a:r>
              <a:r>
                <a:rPr kumimoji="1" lang="en-US" altLang="zh-CN" sz="3033" i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</a:p>
          </p:txBody>
        </p:sp>
        <p:sp>
          <p:nvSpPr>
            <p:cNvPr id="20603" name="Text Box 90">
              <a:extLst>
                <a:ext uri="{FF2B5EF4-FFF2-40B4-BE49-F238E27FC236}">
                  <a16:creationId xmlns:a16="http://schemas.microsoft.com/office/drawing/2014/main" id="{CA35AAA6-9B5B-4B80-AC85-BF6DD31EB3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63"/>
              <a:ext cx="64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  <a:sym typeface="Symbol" panose="05050102010706020507" pitchFamily="18" charset="2"/>
                </a:rPr>
                <a:t>/2</a:t>
              </a:r>
              <a:endParaRPr kumimoji="1" lang="en-US" altLang="zh-CN" sz="3033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sp>
        <p:nvSpPr>
          <p:cNvPr id="384091" name="Text Box 91">
            <a:extLst>
              <a:ext uri="{FF2B5EF4-FFF2-40B4-BE49-F238E27FC236}">
                <a16:creationId xmlns:a16="http://schemas.microsoft.com/office/drawing/2014/main" id="{6D21FDAE-9AF8-4E46-AA30-2CA15282E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7" y="5379244"/>
            <a:ext cx="3363913" cy="425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167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2167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2</a:t>
            </a: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正弦规律，     </a:t>
            </a:r>
            <a:r>
              <a:rPr kumimoji="1" lang="zh-CN" altLang="en-US" sz="21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慢</a:t>
            </a:r>
            <a:r>
              <a:rPr kumimoji="1" lang="zh-CN" altLang="en-US" sz="21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！</a:t>
            </a:r>
            <a:endParaRPr kumimoji="1" lang="zh-CN" altLang="en-US" sz="2167"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grpSp>
        <p:nvGrpSpPr>
          <p:cNvPr id="20534" name="Group 92">
            <a:extLst>
              <a:ext uri="{FF2B5EF4-FFF2-40B4-BE49-F238E27FC236}">
                <a16:creationId xmlns:a16="http://schemas.microsoft.com/office/drawing/2014/main" id="{F02FF0F2-FD40-4B6C-BEBC-A68F76B215E6}"/>
              </a:ext>
            </a:extLst>
          </p:cNvPr>
          <p:cNvGrpSpPr>
            <a:grpSpLocks/>
          </p:cNvGrpSpPr>
          <p:nvPr/>
        </p:nvGrpSpPr>
        <p:grpSpPr bwMode="auto">
          <a:xfrm>
            <a:off x="1981201" y="-285750"/>
            <a:ext cx="8313473" cy="3334677"/>
            <a:chOff x="828" y="1248"/>
            <a:chExt cx="4834" cy="1939"/>
          </a:xfrm>
        </p:grpSpPr>
        <p:sp>
          <p:nvSpPr>
            <p:cNvPr id="20547" name="Line 93">
              <a:extLst>
                <a:ext uri="{FF2B5EF4-FFF2-40B4-BE49-F238E27FC236}">
                  <a16:creationId xmlns:a16="http://schemas.microsoft.com/office/drawing/2014/main" id="{72AEFC50-E853-4101-89BD-3D76B2D4F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4" y="1534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8" name="Oval 94">
              <a:extLst>
                <a:ext uri="{FF2B5EF4-FFF2-40B4-BE49-F238E27FC236}">
                  <a16:creationId xmlns:a16="http://schemas.microsoft.com/office/drawing/2014/main" id="{98FA8DBC-877E-49F0-B957-2938EFC31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1494"/>
              <a:ext cx="49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49" name="Line 95">
              <a:extLst>
                <a:ext uri="{FF2B5EF4-FFF2-40B4-BE49-F238E27FC236}">
                  <a16:creationId xmlns:a16="http://schemas.microsoft.com/office/drawing/2014/main" id="{1A332A66-D555-4147-B098-DF61E6546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4" y="2856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0" name="Oval 96">
              <a:extLst>
                <a:ext uri="{FF2B5EF4-FFF2-40B4-BE49-F238E27FC236}">
                  <a16:creationId xmlns:a16="http://schemas.microsoft.com/office/drawing/2014/main" id="{B6807FA4-0DF4-403B-A6ED-7AFCADDA4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828"/>
              <a:ext cx="49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51" name="Freeform 97">
              <a:extLst>
                <a:ext uri="{FF2B5EF4-FFF2-40B4-BE49-F238E27FC236}">
                  <a16:creationId xmlns:a16="http://schemas.microsoft.com/office/drawing/2014/main" id="{7663E818-34AC-48E3-8EB0-EBB66F3F9D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9" y="1802"/>
              <a:ext cx="49" cy="769"/>
            </a:xfrm>
            <a:custGeom>
              <a:avLst/>
              <a:gdLst>
                <a:gd name="T0" fmla="*/ 0 w 48"/>
                <a:gd name="T1" fmla="*/ 0 h 768"/>
                <a:gd name="T2" fmla="*/ 49 w 48"/>
                <a:gd name="T3" fmla="*/ 96 h 768"/>
                <a:gd name="T4" fmla="*/ 0 w 48"/>
                <a:gd name="T5" fmla="*/ 192 h 768"/>
                <a:gd name="T6" fmla="*/ 49 w 48"/>
                <a:gd name="T7" fmla="*/ 288 h 768"/>
                <a:gd name="T8" fmla="*/ 0 w 48"/>
                <a:gd name="T9" fmla="*/ 385 h 768"/>
                <a:gd name="T10" fmla="*/ 49 w 48"/>
                <a:gd name="T11" fmla="*/ 481 h 768"/>
                <a:gd name="T12" fmla="*/ 0 w 48"/>
                <a:gd name="T13" fmla="*/ 577 h 768"/>
                <a:gd name="T14" fmla="*/ 49 w 48"/>
                <a:gd name="T15" fmla="*/ 673 h 768"/>
                <a:gd name="T16" fmla="*/ 0 w 48"/>
                <a:gd name="T17" fmla="*/ 769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52" name="Freeform 98">
              <a:extLst>
                <a:ext uri="{FF2B5EF4-FFF2-40B4-BE49-F238E27FC236}">
                  <a16:creationId xmlns:a16="http://schemas.microsoft.com/office/drawing/2014/main" id="{83ECAF02-62EE-4EFA-9FC2-50DFDA20C4B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07" y="1802"/>
              <a:ext cx="49" cy="769"/>
            </a:xfrm>
            <a:custGeom>
              <a:avLst/>
              <a:gdLst>
                <a:gd name="T0" fmla="*/ 0 w 48"/>
                <a:gd name="T1" fmla="*/ 0 h 768"/>
                <a:gd name="T2" fmla="*/ 49 w 48"/>
                <a:gd name="T3" fmla="*/ 96 h 768"/>
                <a:gd name="T4" fmla="*/ 0 w 48"/>
                <a:gd name="T5" fmla="*/ 192 h 768"/>
                <a:gd name="T6" fmla="*/ 49 w 48"/>
                <a:gd name="T7" fmla="*/ 288 h 768"/>
                <a:gd name="T8" fmla="*/ 0 w 48"/>
                <a:gd name="T9" fmla="*/ 385 h 768"/>
                <a:gd name="T10" fmla="*/ 49 w 48"/>
                <a:gd name="T11" fmla="*/ 481 h 768"/>
                <a:gd name="T12" fmla="*/ 0 w 48"/>
                <a:gd name="T13" fmla="*/ 577 h 768"/>
                <a:gd name="T14" fmla="*/ 49 w 48"/>
                <a:gd name="T15" fmla="*/ 673 h 768"/>
                <a:gd name="T16" fmla="*/ 0 w 48"/>
                <a:gd name="T17" fmla="*/ 769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53" name="Line 99">
              <a:extLst>
                <a:ext uri="{FF2B5EF4-FFF2-40B4-BE49-F238E27FC236}">
                  <a16:creationId xmlns:a16="http://schemas.microsoft.com/office/drawing/2014/main" id="{75DAAD10-93E8-4C6E-8593-9116AAA085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648"/>
              <a:ext cx="0" cy="10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4" name="Line 100">
              <a:extLst>
                <a:ext uri="{FF2B5EF4-FFF2-40B4-BE49-F238E27FC236}">
                  <a16:creationId xmlns:a16="http://schemas.microsoft.com/office/drawing/2014/main" id="{02786179-5313-4B71-8F6E-72B7DC56A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6" y="1522"/>
              <a:ext cx="135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5" name="Line 101">
              <a:extLst>
                <a:ext uri="{FF2B5EF4-FFF2-40B4-BE49-F238E27FC236}">
                  <a16:creationId xmlns:a16="http://schemas.microsoft.com/office/drawing/2014/main" id="{C980751C-B09C-46A4-8E2D-A22BB87C9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7" y="2853"/>
              <a:ext cx="1364" cy="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6" name="Line 102">
              <a:extLst>
                <a:ext uri="{FF2B5EF4-FFF2-40B4-BE49-F238E27FC236}">
                  <a16:creationId xmlns:a16="http://schemas.microsoft.com/office/drawing/2014/main" id="{17211372-5A58-45EC-970C-37DE7640F9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3" y="1481"/>
              <a:ext cx="882" cy="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557" name="Group 103">
              <a:extLst>
                <a:ext uri="{FF2B5EF4-FFF2-40B4-BE49-F238E27FC236}">
                  <a16:creationId xmlns:a16="http://schemas.microsoft.com/office/drawing/2014/main" id="{9865E45C-21E2-49C8-A7BE-2322FDCBBC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0" y="1861"/>
              <a:ext cx="717" cy="426"/>
              <a:chOff x="1089" y="2072"/>
              <a:chExt cx="702" cy="399"/>
            </a:xfrm>
          </p:grpSpPr>
          <p:sp>
            <p:nvSpPr>
              <p:cNvPr id="20600" name="Line 104">
                <a:extLst>
                  <a:ext uri="{FF2B5EF4-FFF2-40B4-BE49-F238E27FC236}">
                    <a16:creationId xmlns:a16="http://schemas.microsoft.com/office/drawing/2014/main" id="{16685887-3A2A-4EBB-86E9-F72C7293F9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9" y="2072"/>
                <a:ext cx="0" cy="39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01" name="Line 105">
                <a:extLst>
                  <a:ext uri="{FF2B5EF4-FFF2-40B4-BE49-F238E27FC236}">
                    <a16:creationId xmlns:a16="http://schemas.microsoft.com/office/drawing/2014/main" id="{B0345DEC-B8C2-4618-AE95-F1A6D6CEDF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9" y="2471"/>
                <a:ext cx="70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58" name="Freeform 106">
              <a:extLst>
                <a:ext uri="{FF2B5EF4-FFF2-40B4-BE49-F238E27FC236}">
                  <a16:creationId xmlns:a16="http://schemas.microsoft.com/office/drawing/2014/main" id="{57C5280E-8F16-4F77-B69C-DF0EDCCB7D0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38" y="2072"/>
              <a:ext cx="520" cy="402"/>
            </a:xfrm>
            <a:custGeom>
              <a:avLst/>
              <a:gdLst>
                <a:gd name="T0" fmla="*/ 0 w 1932"/>
                <a:gd name="T1" fmla="*/ 201 h 753"/>
                <a:gd name="T2" fmla="*/ 132 w 1932"/>
                <a:gd name="T3" fmla="*/ 1 h 753"/>
                <a:gd name="T4" fmla="*/ 258 w 1932"/>
                <a:gd name="T5" fmla="*/ 194 h 753"/>
                <a:gd name="T6" fmla="*/ 394 w 1932"/>
                <a:gd name="T7" fmla="*/ 401 h 753"/>
                <a:gd name="T8" fmla="*/ 520 w 1932"/>
                <a:gd name="T9" fmla="*/ 201 h 7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32" h="753">
                  <a:moveTo>
                    <a:pt x="0" y="376"/>
                  </a:moveTo>
                  <a:cubicBezTo>
                    <a:pt x="166" y="190"/>
                    <a:pt x="332" y="4"/>
                    <a:pt x="492" y="2"/>
                  </a:cubicBezTo>
                  <a:cubicBezTo>
                    <a:pt x="652" y="0"/>
                    <a:pt x="798" y="239"/>
                    <a:pt x="960" y="364"/>
                  </a:cubicBezTo>
                  <a:cubicBezTo>
                    <a:pt x="1122" y="489"/>
                    <a:pt x="1301" y="749"/>
                    <a:pt x="1463" y="751"/>
                  </a:cubicBezTo>
                  <a:cubicBezTo>
                    <a:pt x="1625" y="753"/>
                    <a:pt x="1854" y="439"/>
                    <a:pt x="1932" y="376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59" name="Text Box 107">
              <a:extLst>
                <a:ext uri="{FF2B5EF4-FFF2-40B4-BE49-F238E27FC236}">
                  <a16:creationId xmlns:a16="http://schemas.microsoft.com/office/drawing/2014/main" id="{BE46104E-1B22-4E2B-8B62-9DBF58C5CC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8" y="1722"/>
              <a:ext cx="36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0560" name="Text Box 108">
              <a:extLst>
                <a:ext uri="{FF2B5EF4-FFF2-40B4-BE49-F238E27FC236}">
                  <a16:creationId xmlns:a16="http://schemas.microsoft.com/office/drawing/2014/main" id="{70372621-A673-4345-B023-AD8ADF7C6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8" y="1797"/>
              <a:ext cx="36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0561" name="Line 109">
              <a:extLst>
                <a:ext uri="{FF2B5EF4-FFF2-40B4-BE49-F238E27FC236}">
                  <a16:creationId xmlns:a16="http://schemas.microsoft.com/office/drawing/2014/main" id="{63317E70-567B-4AA6-A949-1CD683FCAE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9" y="1530"/>
              <a:ext cx="0" cy="2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2" name="Line 110">
              <a:extLst>
                <a:ext uri="{FF2B5EF4-FFF2-40B4-BE49-F238E27FC236}">
                  <a16:creationId xmlns:a16="http://schemas.microsoft.com/office/drawing/2014/main" id="{22B5C4B4-163E-4A74-8124-46FB844CD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9" y="2571"/>
              <a:ext cx="0" cy="2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3" name="Line 111">
              <a:extLst>
                <a:ext uri="{FF2B5EF4-FFF2-40B4-BE49-F238E27FC236}">
                  <a16:creationId xmlns:a16="http://schemas.microsoft.com/office/drawing/2014/main" id="{97432EC5-523D-4BE5-82DA-2B090BE7B4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6" y="1521"/>
              <a:ext cx="0" cy="2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4" name="Line 112">
              <a:extLst>
                <a:ext uri="{FF2B5EF4-FFF2-40B4-BE49-F238E27FC236}">
                  <a16:creationId xmlns:a16="http://schemas.microsoft.com/office/drawing/2014/main" id="{C0D79891-5097-41CC-ADF1-AA1894E1D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6" y="2571"/>
              <a:ext cx="0" cy="2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5" name="Line 113">
              <a:extLst>
                <a:ext uri="{FF2B5EF4-FFF2-40B4-BE49-F238E27FC236}">
                  <a16:creationId xmlns:a16="http://schemas.microsoft.com/office/drawing/2014/main" id="{05C22E52-9EAE-48BB-9102-19959F057E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9" y="1518"/>
              <a:ext cx="0" cy="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6" name="Line 114">
              <a:extLst>
                <a:ext uri="{FF2B5EF4-FFF2-40B4-BE49-F238E27FC236}">
                  <a16:creationId xmlns:a16="http://schemas.microsoft.com/office/drawing/2014/main" id="{AE7E889A-4F0B-448E-9628-A55D70733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1" y="2725"/>
              <a:ext cx="0" cy="1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7" name="Rectangle 115">
              <a:extLst>
                <a:ext uri="{FF2B5EF4-FFF2-40B4-BE49-F238E27FC236}">
                  <a16:creationId xmlns:a16="http://schemas.microsoft.com/office/drawing/2014/main" id="{EA5F62B6-8902-416B-8752-DED63DE7E9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3029" y="1839"/>
              <a:ext cx="748" cy="715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0568" name="Group 116">
              <a:extLst>
                <a:ext uri="{FF2B5EF4-FFF2-40B4-BE49-F238E27FC236}">
                  <a16:creationId xmlns:a16="http://schemas.microsoft.com/office/drawing/2014/main" id="{BF8ADD88-41A9-4FD2-840D-7ADBF1CD86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8" y="1751"/>
              <a:ext cx="160" cy="272"/>
              <a:chOff x="2216" y="2436"/>
              <a:chExt cx="156" cy="254"/>
            </a:xfrm>
          </p:grpSpPr>
          <p:sp>
            <p:nvSpPr>
              <p:cNvPr id="20598" name="Line 117">
                <a:extLst>
                  <a:ext uri="{FF2B5EF4-FFF2-40B4-BE49-F238E27FC236}">
                    <a16:creationId xmlns:a16="http://schemas.microsoft.com/office/drawing/2014/main" id="{A69DC811-467E-4E8A-ADB2-8BD7901616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99" name="AutoShape 118">
                <a:extLst>
                  <a:ext uri="{FF2B5EF4-FFF2-40B4-BE49-F238E27FC236}">
                    <a16:creationId xmlns:a16="http://schemas.microsoft.com/office/drawing/2014/main" id="{A5F01634-FD84-48D6-A266-B8CA7FC8B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0569" name="Group 119">
              <a:extLst>
                <a:ext uri="{FF2B5EF4-FFF2-40B4-BE49-F238E27FC236}">
                  <a16:creationId xmlns:a16="http://schemas.microsoft.com/office/drawing/2014/main" id="{8FBB3EA6-16F3-4982-ACE9-3681E5B849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274"/>
              <a:ext cx="159" cy="272"/>
              <a:chOff x="2216" y="2436"/>
              <a:chExt cx="156" cy="254"/>
            </a:xfrm>
          </p:grpSpPr>
          <p:sp>
            <p:nvSpPr>
              <p:cNvPr id="20596" name="Line 120">
                <a:extLst>
                  <a:ext uri="{FF2B5EF4-FFF2-40B4-BE49-F238E27FC236}">
                    <a16:creationId xmlns:a16="http://schemas.microsoft.com/office/drawing/2014/main" id="{E9878BF4-9161-4BA4-B39D-1C0424558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97" name="AutoShape 121">
                <a:extLst>
                  <a:ext uri="{FF2B5EF4-FFF2-40B4-BE49-F238E27FC236}">
                    <a16:creationId xmlns:a16="http://schemas.microsoft.com/office/drawing/2014/main" id="{5D2FC8CD-3DC0-4D7B-B547-9F3F5EB15B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0570" name="Group 122">
              <a:extLst>
                <a:ext uri="{FF2B5EF4-FFF2-40B4-BE49-F238E27FC236}">
                  <a16:creationId xmlns:a16="http://schemas.microsoft.com/office/drawing/2014/main" id="{C947946E-20EB-48EF-A3BB-022E28271D8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98" y="1803"/>
              <a:ext cx="167" cy="259"/>
              <a:chOff x="2216" y="2436"/>
              <a:chExt cx="156" cy="254"/>
            </a:xfrm>
          </p:grpSpPr>
          <p:sp>
            <p:nvSpPr>
              <p:cNvPr id="20594" name="Line 123">
                <a:extLst>
                  <a:ext uri="{FF2B5EF4-FFF2-40B4-BE49-F238E27FC236}">
                    <a16:creationId xmlns:a16="http://schemas.microsoft.com/office/drawing/2014/main" id="{EDDAE790-3C1F-45FF-8228-DDFB0C17C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95" name="AutoShape 124">
                <a:extLst>
                  <a:ext uri="{FF2B5EF4-FFF2-40B4-BE49-F238E27FC236}">
                    <a16:creationId xmlns:a16="http://schemas.microsoft.com/office/drawing/2014/main" id="{9C6267ED-33C2-4F8D-9C59-E28C04FC8B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0571" name="Group 125">
              <a:extLst>
                <a:ext uri="{FF2B5EF4-FFF2-40B4-BE49-F238E27FC236}">
                  <a16:creationId xmlns:a16="http://schemas.microsoft.com/office/drawing/2014/main" id="{E3DC5692-3DFE-480C-84DC-2F1E23350EB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188" y="2390"/>
              <a:ext cx="166" cy="259"/>
              <a:chOff x="2216" y="2436"/>
              <a:chExt cx="156" cy="254"/>
            </a:xfrm>
          </p:grpSpPr>
          <p:sp>
            <p:nvSpPr>
              <p:cNvPr id="20592" name="Line 126">
                <a:extLst>
                  <a:ext uri="{FF2B5EF4-FFF2-40B4-BE49-F238E27FC236}">
                    <a16:creationId xmlns:a16="http://schemas.microsoft.com/office/drawing/2014/main" id="{5992BBAE-8331-4EDB-83FA-5CD551FBF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700000">
                <a:off x="2245" y="2536"/>
                <a:ext cx="19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93" name="AutoShape 127">
                <a:extLst>
                  <a:ext uri="{FF2B5EF4-FFF2-40B4-BE49-F238E27FC236}">
                    <a16:creationId xmlns:a16="http://schemas.microsoft.com/office/drawing/2014/main" id="{8CD672F8-BC84-4395-8246-02C11F92C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201" y="2520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0572" name="Line 128">
              <a:extLst>
                <a:ext uri="{FF2B5EF4-FFF2-40B4-BE49-F238E27FC236}">
                  <a16:creationId xmlns:a16="http://schemas.microsoft.com/office/drawing/2014/main" id="{E0EF16D1-9C4D-4FD5-9F83-375FFE74A6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82" y="2200"/>
              <a:ext cx="21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3" name="Line 129">
              <a:extLst>
                <a:ext uri="{FF2B5EF4-FFF2-40B4-BE49-F238E27FC236}">
                  <a16:creationId xmlns:a16="http://schemas.microsoft.com/office/drawing/2014/main" id="{C92FCA6D-B4D9-4899-BAF9-BDFA800488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2" y="2203"/>
              <a:ext cx="0" cy="98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4" name="Line 130">
              <a:extLst>
                <a:ext uri="{FF2B5EF4-FFF2-40B4-BE49-F238E27FC236}">
                  <a16:creationId xmlns:a16="http://schemas.microsoft.com/office/drawing/2014/main" id="{40556E87-B990-4358-968F-A46E92DC1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3" y="1494"/>
              <a:ext cx="0" cy="7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5" name="Line 131">
              <a:extLst>
                <a:ext uri="{FF2B5EF4-FFF2-40B4-BE49-F238E27FC236}">
                  <a16:creationId xmlns:a16="http://schemas.microsoft.com/office/drawing/2014/main" id="{1EBBB9F3-1D41-4985-93A0-7A2258EAD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5" y="2200"/>
              <a:ext cx="1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6" name="Line 132">
              <a:extLst>
                <a:ext uri="{FF2B5EF4-FFF2-40B4-BE49-F238E27FC236}">
                  <a16:creationId xmlns:a16="http://schemas.microsoft.com/office/drawing/2014/main" id="{7C8CC873-B296-4711-A9FD-1B047E85C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5" y="1853"/>
              <a:ext cx="0" cy="7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7" name="Line 133">
              <a:extLst>
                <a:ext uri="{FF2B5EF4-FFF2-40B4-BE49-F238E27FC236}">
                  <a16:creationId xmlns:a16="http://schemas.microsoft.com/office/drawing/2014/main" id="{E219E9C8-D539-44CC-8C75-3BEF47882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7" y="1853"/>
              <a:ext cx="0" cy="7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8" name="Text Box 134">
              <a:extLst>
                <a:ext uri="{FF2B5EF4-FFF2-40B4-BE49-F238E27FC236}">
                  <a16:creationId xmlns:a16="http://schemas.microsoft.com/office/drawing/2014/main" id="{5AD18C40-E4BC-4834-A25D-4A73FEB7F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1744"/>
              <a:ext cx="36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0579" name="Text Box 135">
              <a:extLst>
                <a:ext uri="{FF2B5EF4-FFF2-40B4-BE49-F238E27FC236}">
                  <a16:creationId xmlns:a16="http://schemas.microsoft.com/office/drawing/2014/main" id="{373B7932-5D6C-4AC9-B865-BF60C4F4B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" y="1248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a</a:t>
              </a:r>
            </a:p>
          </p:txBody>
        </p:sp>
        <p:sp>
          <p:nvSpPr>
            <p:cNvPr id="20580" name="Text Box 136">
              <a:extLst>
                <a:ext uri="{FF2B5EF4-FFF2-40B4-BE49-F238E27FC236}">
                  <a16:creationId xmlns:a16="http://schemas.microsoft.com/office/drawing/2014/main" id="{ED827A99-5B31-48FE-A801-94EAD56E7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" y="2786"/>
              <a:ext cx="23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b</a:t>
              </a:r>
            </a:p>
          </p:txBody>
        </p:sp>
        <p:sp>
          <p:nvSpPr>
            <p:cNvPr id="20581" name="Text Box 137">
              <a:extLst>
                <a:ext uri="{FF2B5EF4-FFF2-40B4-BE49-F238E27FC236}">
                  <a16:creationId xmlns:a16="http://schemas.microsoft.com/office/drawing/2014/main" id="{E6CD15D6-0026-4A57-8250-491814744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4" y="1563"/>
              <a:ext cx="36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4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0582" name="Text Box 138">
              <a:extLst>
                <a:ext uri="{FF2B5EF4-FFF2-40B4-BE49-F238E27FC236}">
                  <a16:creationId xmlns:a16="http://schemas.microsoft.com/office/drawing/2014/main" id="{F87054C4-2923-4B50-9A65-1857ED6E14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448"/>
              <a:ext cx="36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0583" name="Text Box 139">
              <a:extLst>
                <a:ext uri="{FF2B5EF4-FFF2-40B4-BE49-F238E27FC236}">
                  <a16:creationId xmlns:a16="http://schemas.microsoft.com/office/drawing/2014/main" id="{BB6B4957-C4CD-4D19-97CC-728390252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536"/>
              <a:ext cx="36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0584" name="Text Box 140">
              <a:extLst>
                <a:ext uri="{FF2B5EF4-FFF2-40B4-BE49-F238E27FC236}">
                  <a16:creationId xmlns:a16="http://schemas.microsoft.com/office/drawing/2014/main" id="{4AE24CD1-296C-42D3-A8B4-7905BB1536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352"/>
              <a:ext cx="36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3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0585" name="Line 141">
              <a:extLst>
                <a:ext uri="{FF2B5EF4-FFF2-40B4-BE49-F238E27FC236}">
                  <a16:creationId xmlns:a16="http://schemas.microsoft.com/office/drawing/2014/main" id="{5A7F9C53-0E8C-4224-A760-79DB92A7C5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88" y="1584"/>
              <a:ext cx="0" cy="13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6" name="Text Box 142">
              <a:extLst>
                <a:ext uri="{FF2B5EF4-FFF2-40B4-BE49-F238E27FC236}">
                  <a16:creationId xmlns:a16="http://schemas.microsoft.com/office/drawing/2014/main" id="{F4B3FAFA-9CFC-49AD-A491-3C095D072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824"/>
              <a:ext cx="66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L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0587" name="Text Box 143">
              <a:extLst>
                <a:ext uri="{FF2B5EF4-FFF2-40B4-BE49-F238E27FC236}">
                  <a16:creationId xmlns:a16="http://schemas.microsoft.com/office/drawing/2014/main" id="{1D2C1000-8364-473E-AD5D-7E665E2F33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2112"/>
              <a:ext cx="57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467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467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0588" name="Line 144">
              <a:extLst>
                <a:ext uri="{FF2B5EF4-FFF2-40B4-BE49-F238E27FC236}">
                  <a16:creationId xmlns:a16="http://schemas.microsoft.com/office/drawing/2014/main" id="{B9355861-7DA8-486C-8FC8-158281457B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96" y="2448"/>
              <a:ext cx="16" cy="7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9" name="Line 145">
              <a:extLst>
                <a:ext uri="{FF2B5EF4-FFF2-40B4-BE49-F238E27FC236}">
                  <a16:creationId xmlns:a16="http://schemas.microsoft.com/office/drawing/2014/main" id="{1AD528A5-6645-4CE4-B581-48ADCF93E6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0" y="3187"/>
              <a:ext cx="22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0" name="Rectangle 146">
              <a:extLst>
                <a:ext uri="{FF2B5EF4-FFF2-40B4-BE49-F238E27FC236}">
                  <a16:creationId xmlns:a16="http://schemas.microsoft.com/office/drawing/2014/main" id="{A2626A6D-A3C0-4B40-98D7-651AF7055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064"/>
              <a:ext cx="98" cy="41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91" name="Line 147">
              <a:extLst>
                <a:ext uri="{FF2B5EF4-FFF2-40B4-BE49-F238E27FC236}">
                  <a16:creationId xmlns:a16="http://schemas.microsoft.com/office/drawing/2014/main" id="{A6335590-F0EE-4A56-8245-E4B39688C1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96" y="1488"/>
              <a:ext cx="0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4148" name="Group 148">
            <a:extLst>
              <a:ext uri="{FF2B5EF4-FFF2-40B4-BE49-F238E27FC236}">
                <a16:creationId xmlns:a16="http://schemas.microsoft.com/office/drawing/2014/main" id="{9987D2DF-CC5D-43B1-8A55-687EADDE05CB}"/>
              </a:ext>
            </a:extLst>
          </p:cNvPr>
          <p:cNvGrpSpPr>
            <a:grpSpLocks/>
          </p:cNvGrpSpPr>
          <p:nvPr/>
        </p:nvGrpSpPr>
        <p:grpSpPr bwMode="auto">
          <a:xfrm>
            <a:off x="7429501" y="127000"/>
            <a:ext cx="939006" cy="2911608"/>
            <a:chOff x="5760" y="1266"/>
            <a:chExt cx="546" cy="1693"/>
          </a:xfrm>
        </p:grpSpPr>
        <p:sp>
          <p:nvSpPr>
            <p:cNvPr id="20536" name="Text Box 149">
              <a:extLst>
                <a:ext uri="{FF2B5EF4-FFF2-40B4-BE49-F238E27FC236}">
                  <a16:creationId xmlns:a16="http://schemas.microsoft.com/office/drawing/2014/main" id="{5A9D3610-502F-4397-95BD-D589DC44B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0" y="1986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C</a:t>
              </a:r>
            </a:p>
          </p:txBody>
        </p:sp>
        <p:sp>
          <p:nvSpPr>
            <p:cNvPr id="20537" name="Line 150">
              <a:extLst>
                <a:ext uri="{FF2B5EF4-FFF2-40B4-BE49-F238E27FC236}">
                  <a16:creationId xmlns:a16="http://schemas.microsoft.com/office/drawing/2014/main" id="{D5E430B7-D9B6-47ED-A0C3-D14500C6F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0" y="2189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8" name="Line 151">
              <a:extLst>
                <a:ext uri="{FF2B5EF4-FFF2-40B4-BE49-F238E27FC236}">
                  <a16:creationId xmlns:a16="http://schemas.microsoft.com/office/drawing/2014/main" id="{69EF1AD4-C101-4856-A8AF-32877409E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1" y="1984"/>
              <a:ext cx="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9" name="Line 152">
              <a:extLst>
                <a:ext uri="{FF2B5EF4-FFF2-40B4-BE49-F238E27FC236}">
                  <a16:creationId xmlns:a16="http://schemas.microsoft.com/office/drawing/2014/main" id="{4836E0F0-2F8C-46CB-8E68-56B419193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0" y="1933"/>
              <a:ext cx="0" cy="1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0" name="Line 153">
              <a:extLst>
                <a:ext uri="{FF2B5EF4-FFF2-40B4-BE49-F238E27FC236}">
                  <a16:creationId xmlns:a16="http://schemas.microsoft.com/office/drawing/2014/main" id="{6EB08052-BD42-436D-8FF1-E32C673096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41" y="2241"/>
              <a:ext cx="98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1" name="Line 154">
              <a:extLst>
                <a:ext uri="{FF2B5EF4-FFF2-40B4-BE49-F238E27FC236}">
                  <a16:creationId xmlns:a16="http://schemas.microsoft.com/office/drawing/2014/main" id="{24C2B118-8789-4F73-AC31-84318F20A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7" y="2189"/>
              <a:ext cx="0" cy="7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2" name="Line 155">
              <a:extLst>
                <a:ext uri="{FF2B5EF4-FFF2-40B4-BE49-F238E27FC236}">
                  <a16:creationId xmlns:a16="http://schemas.microsoft.com/office/drawing/2014/main" id="{BF14FCA1-1BB3-4215-BB6F-D6F9EBD0A0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7" y="1266"/>
              <a:ext cx="0" cy="8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3" name="Line 156">
              <a:extLst>
                <a:ext uri="{FF2B5EF4-FFF2-40B4-BE49-F238E27FC236}">
                  <a16:creationId xmlns:a16="http://schemas.microsoft.com/office/drawing/2014/main" id="{F33F48AA-2253-4896-A925-BBB65E5BAB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89" y="2189"/>
              <a:ext cx="2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4" name="Line 157">
              <a:extLst>
                <a:ext uri="{FF2B5EF4-FFF2-40B4-BE49-F238E27FC236}">
                  <a16:creationId xmlns:a16="http://schemas.microsoft.com/office/drawing/2014/main" id="{3C2CD0FA-61FE-4367-83F3-40E34332E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6" y="2189"/>
              <a:ext cx="0" cy="7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5" name="Line 158">
              <a:extLst>
                <a:ext uri="{FF2B5EF4-FFF2-40B4-BE49-F238E27FC236}">
                  <a16:creationId xmlns:a16="http://schemas.microsoft.com/office/drawing/2014/main" id="{5AC6B6A4-1949-4088-B0CE-E6E7019517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6" y="1266"/>
              <a:ext cx="0" cy="8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6" name="Line 159">
              <a:extLst>
                <a:ext uri="{FF2B5EF4-FFF2-40B4-BE49-F238E27FC236}">
                  <a16:creationId xmlns:a16="http://schemas.microsoft.com/office/drawing/2014/main" id="{C9EB6074-2513-4860-BE71-D93131337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0" y="2096"/>
              <a:ext cx="2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0" fill="hold"/>
                                        <p:tgtEl>
                                          <p:spTgt spid="38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38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75" fill="hold"/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" fill="hold"/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8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75"/>
                                        <p:tgtEl>
                                          <p:spTgt spid="384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8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8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8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8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38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8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38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38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84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84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38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8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75"/>
                                        <p:tgtEl>
                                          <p:spTgt spid="384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75"/>
                                        <p:tgtEl>
                                          <p:spTgt spid="38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38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8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38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38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38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75"/>
                                        <p:tgtEl>
                                          <p:spTgt spid="384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384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384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3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38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38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38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75"/>
                                        <p:tgtEl>
                                          <p:spTgt spid="384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38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8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38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38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38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38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38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29" grpId="0" animBg="1" autoUpdateAnimBg="0"/>
      <p:bldP spid="384036" grpId="0" build="p" autoUpdateAnimBg="0"/>
      <p:bldP spid="384037" grpId="0" build="p" autoUpdateAnimBg="0"/>
      <p:bldP spid="384039" grpId="0" build="p" autoUpdateAnimBg="0"/>
      <p:bldP spid="384040" grpId="0" build="p" autoUpdateAnimBg="0"/>
      <p:bldP spid="384050" grpId="0" animBg="1" autoUpdateAnimBg="0"/>
      <p:bldP spid="384054" grpId="0" build="p" autoUpdateAnimBg="0"/>
      <p:bldP spid="384072" grpId="0" build="p" autoUpdateAnimBg="0"/>
      <p:bldP spid="384073" grpId="0" build="p" autoUpdateAnimBg="0"/>
      <p:bldP spid="384074" grpId="0" autoUpdateAnimBg="0"/>
      <p:bldP spid="384075" grpId="0" autoUpdateAnimBg="0"/>
      <p:bldP spid="384079" grpId="0" build="p" autoUpdateAnimBg="0"/>
      <p:bldP spid="384080" grpId="0" animBg="1" autoUpdateAnimBg="0"/>
      <p:bldP spid="38409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5026" name="Group 2">
            <a:extLst>
              <a:ext uri="{FF2B5EF4-FFF2-40B4-BE49-F238E27FC236}">
                <a16:creationId xmlns:a16="http://schemas.microsoft.com/office/drawing/2014/main" id="{21F346BE-F99E-46CB-87B7-C1D950DFB2E1}"/>
              </a:ext>
            </a:extLst>
          </p:cNvPr>
          <p:cNvGrpSpPr>
            <a:grpSpLocks/>
          </p:cNvGrpSpPr>
          <p:nvPr/>
        </p:nvGrpSpPr>
        <p:grpSpPr bwMode="auto">
          <a:xfrm>
            <a:off x="1651000" y="952500"/>
            <a:ext cx="5716588" cy="1774825"/>
            <a:chOff x="2304" y="2388"/>
            <a:chExt cx="3324" cy="1032"/>
          </a:xfrm>
        </p:grpSpPr>
        <p:sp>
          <p:nvSpPr>
            <p:cNvPr id="21544" name="Line 3">
              <a:extLst>
                <a:ext uri="{FF2B5EF4-FFF2-40B4-BE49-F238E27FC236}">
                  <a16:creationId xmlns:a16="http://schemas.microsoft.com/office/drawing/2014/main" id="{2BF09C7D-ECA3-4336-96B8-8763C07DD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988"/>
              <a:ext cx="27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Line 4">
              <a:extLst>
                <a:ext uri="{FF2B5EF4-FFF2-40B4-BE49-F238E27FC236}">
                  <a16:creationId xmlns:a16="http://schemas.microsoft.com/office/drawing/2014/main" id="{D111B525-39DD-4471-A089-5FF3378F01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6" y="2496"/>
              <a:ext cx="0" cy="9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Text Box 5">
              <a:extLst>
                <a:ext uri="{FF2B5EF4-FFF2-40B4-BE49-F238E27FC236}">
                  <a16:creationId xmlns:a16="http://schemas.microsoft.com/office/drawing/2014/main" id="{4A5E86E6-F5A3-454D-860A-A1D7E516F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388"/>
              <a:ext cx="38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1547" name="Text Box 6">
              <a:extLst>
                <a:ext uri="{FF2B5EF4-FFF2-40B4-BE49-F238E27FC236}">
                  <a16:creationId xmlns:a16="http://schemas.microsoft.com/office/drawing/2014/main" id="{1864C8EF-1E40-43D8-8A9A-63EABCAF3A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0" y="3012"/>
              <a:ext cx="40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t</a:t>
              </a:r>
            </a:p>
          </p:txBody>
        </p:sp>
      </p:grpSp>
      <p:grpSp>
        <p:nvGrpSpPr>
          <p:cNvPr id="385031" name="Group 7">
            <a:extLst>
              <a:ext uri="{FF2B5EF4-FFF2-40B4-BE49-F238E27FC236}">
                <a16:creationId xmlns:a16="http://schemas.microsoft.com/office/drawing/2014/main" id="{BD8AF0B9-0EC5-48F5-820C-39EBF573E05C}"/>
              </a:ext>
            </a:extLst>
          </p:cNvPr>
          <p:cNvGrpSpPr>
            <a:grpSpLocks/>
          </p:cNvGrpSpPr>
          <p:nvPr/>
        </p:nvGrpSpPr>
        <p:grpSpPr bwMode="auto">
          <a:xfrm>
            <a:off x="1651000" y="2768600"/>
            <a:ext cx="5716588" cy="1774825"/>
            <a:chOff x="2304" y="2388"/>
            <a:chExt cx="3324" cy="1032"/>
          </a:xfrm>
        </p:grpSpPr>
        <p:sp>
          <p:nvSpPr>
            <p:cNvPr id="21540" name="Line 8">
              <a:extLst>
                <a:ext uri="{FF2B5EF4-FFF2-40B4-BE49-F238E27FC236}">
                  <a16:creationId xmlns:a16="http://schemas.microsoft.com/office/drawing/2014/main" id="{4C051E7D-C94C-4E88-954F-D82798C3C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988"/>
              <a:ext cx="27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Line 9">
              <a:extLst>
                <a:ext uri="{FF2B5EF4-FFF2-40B4-BE49-F238E27FC236}">
                  <a16:creationId xmlns:a16="http://schemas.microsoft.com/office/drawing/2014/main" id="{D78747D5-D6BC-48CA-B357-4985CE776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6" y="2496"/>
              <a:ext cx="0" cy="9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2" name="Text Box 10">
              <a:extLst>
                <a:ext uri="{FF2B5EF4-FFF2-40B4-BE49-F238E27FC236}">
                  <a16:creationId xmlns:a16="http://schemas.microsoft.com/office/drawing/2014/main" id="{8FDC25E1-36A0-4F8F-9D3F-5B44C889E6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388"/>
              <a:ext cx="38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1543" name="Text Box 11">
              <a:extLst>
                <a:ext uri="{FF2B5EF4-FFF2-40B4-BE49-F238E27FC236}">
                  <a16:creationId xmlns:a16="http://schemas.microsoft.com/office/drawing/2014/main" id="{E101108E-4426-4657-A286-CC244793C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0" y="3012"/>
              <a:ext cx="40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t</a:t>
              </a:r>
            </a:p>
          </p:txBody>
        </p:sp>
      </p:grpSp>
      <p:grpSp>
        <p:nvGrpSpPr>
          <p:cNvPr id="385036" name="Group 12">
            <a:extLst>
              <a:ext uri="{FF2B5EF4-FFF2-40B4-BE49-F238E27FC236}">
                <a16:creationId xmlns:a16="http://schemas.microsoft.com/office/drawing/2014/main" id="{3123301E-190B-43D2-A007-5FA684FEE0D8}"/>
              </a:ext>
            </a:extLst>
          </p:cNvPr>
          <p:cNvGrpSpPr>
            <a:grpSpLocks/>
          </p:cNvGrpSpPr>
          <p:nvPr/>
        </p:nvGrpSpPr>
        <p:grpSpPr bwMode="auto">
          <a:xfrm>
            <a:off x="2228850" y="1447800"/>
            <a:ext cx="4431904" cy="1128183"/>
            <a:chOff x="2556" y="2290"/>
            <a:chExt cx="2205" cy="656"/>
          </a:xfrm>
        </p:grpSpPr>
        <p:grpSp>
          <p:nvGrpSpPr>
            <p:cNvPr id="21531" name="Group 13">
              <a:extLst>
                <a:ext uri="{FF2B5EF4-FFF2-40B4-BE49-F238E27FC236}">
                  <a16:creationId xmlns:a16="http://schemas.microsoft.com/office/drawing/2014/main" id="{89FA1498-FB66-4FF7-9D3D-2E6812043E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6" y="2293"/>
              <a:ext cx="738" cy="653"/>
              <a:chOff x="2556" y="2293"/>
              <a:chExt cx="738" cy="653"/>
            </a:xfrm>
          </p:grpSpPr>
          <p:sp>
            <p:nvSpPr>
              <p:cNvPr id="21538" name="Freeform 14">
                <a:extLst>
                  <a:ext uri="{FF2B5EF4-FFF2-40B4-BE49-F238E27FC236}">
                    <a16:creationId xmlns:a16="http://schemas.microsoft.com/office/drawing/2014/main" id="{C53FD648-9685-4F98-999E-48A68714B1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" y="2293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39" name="Freeform 15">
                <a:extLst>
                  <a:ext uri="{FF2B5EF4-FFF2-40B4-BE49-F238E27FC236}">
                    <a16:creationId xmlns:a16="http://schemas.microsoft.com/office/drawing/2014/main" id="{602DDA9D-991C-439C-8BD6-17FB1512632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928" y="2617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1532" name="Group 16">
              <a:extLst>
                <a:ext uri="{FF2B5EF4-FFF2-40B4-BE49-F238E27FC236}">
                  <a16:creationId xmlns:a16="http://schemas.microsoft.com/office/drawing/2014/main" id="{546D527D-B6DE-4C08-9A5A-394EE910F6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2293"/>
              <a:ext cx="738" cy="653"/>
              <a:chOff x="2556" y="2293"/>
              <a:chExt cx="738" cy="653"/>
            </a:xfrm>
          </p:grpSpPr>
          <p:sp>
            <p:nvSpPr>
              <p:cNvPr id="21536" name="Freeform 17">
                <a:extLst>
                  <a:ext uri="{FF2B5EF4-FFF2-40B4-BE49-F238E27FC236}">
                    <a16:creationId xmlns:a16="http://schemas.microsoft.com/office/drawing/2014/main" id="{1D9B7165-0FA3-4E5C-9CF8-5AFB69715B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" y="2293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37" name="Freeform 18">
                <a:extLst>
                  <a:ext uri="{FF2B5EF4-FFF2-40B4-BE49-F238E27FC236}">
                    <a16:creationId xmlns:a16="http://schemas.microsoft.com/office/drawing/2014/main" id="{1039944D-9F7C-4FEF-9228-32C2A1FDEF9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928" y="2617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1533" name="Group 19">
              <a:extLst>
                <a:ext uri="{FF2B5EF4-FFF2-40B4-BE49-F238E27FC236}">
                  <a16:creationId xmlns:a16="http://schemas.microsoft.com/office/drawing/2014/main" id="{ACD18CB6-1889-4AED-862E-BFE1D8BD6F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3" y="2290"/>
              <a:ext cx="738" cy="653"/>
              <a:chOff x="2556" y="2293"/>
              <a:chExt cx="738" cy="653"/>
            </a:xfrm>
          </p:grpSpPr>
          <p:sp>
            <p:nvSpPr>
              <p:cNvPr id="21534" name="Freeform 20">
                <a:extLst>
                  <a:ext uri="{FF2B5EF4-FFF2-40B4-BE49-F238E27FC236}">
                    <a16:creationId xmlns:a16="http://schemas.microsoft.com/office/drawing/2014/main" id="{25D7565E-7F46-43CE-B823-14C9AA5AF1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" y="2293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35" name="Freeform 21">
                <a:extLst>
                  <a:ext uri="{FF2B5EF4-FFF2-40B4-BE49-F238E27FC236}">
                    <a16:creationId xmlns:a16="http://schemas.microsoft.com/office/drawing/2014/main" id="{1476EE45-23D4-43E8-A4A3-EC08E4CF10A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928" y="2617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385046" name="AutoShape 22">
            <a:extLst>
              <a:ext uri="{FF2B5EF4-FFF2-40B4-BE49-F238E27FC236}">
                <a16:creationId xmlns:a16="http://schemas.microsoft.com/office/drawing/2014/main" id="{DBEA7C9C-98B7-4B58-BB3D-0C55E6CF1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0" y="2113188"/>
            <a:ext cx="2063750" cy="987504"/>
          </a:xfrm>
          <a:prstGeom prst="wedgeRoundRectCallout">
            <a:avLst>
              <a:gd name="adj1" fmla="val -95333"/>
              <a:gd name="adj2" fmla="val 90579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有电容时的输出波形</a:t>
            </a:r>
          </a:p>
        </p:txBody>
      </p:sp>
      <p:sp>
        <p:nvSpPr>
          <p:cNvPr id="385047" name="Text Box 23">
            <a:extLst>
              <a:ext uri="{FF2B5EF4-FFF2-40B4-BE49-F238E27FC236}">
                <a16:creationId xmlns:a16="http://schemas.microsoft.com/office/drawing/2014/main" id="{131EAB80-54EE-4E4F-A033-A5BC698CB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44450"/>
            <a:ext cx="4870450" cy="692497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900">
                <a:latin typeface="Times New Roman" panose="02020603050405020304" pitchFamily="18" charset="0"/>
                <a:ea typeface="黑体" panose="02010609060101010101" pitchFamily="49" charset="-122"/>
              </a:rPr>
              <a:t>半波整流电容滤波时</a:t>
            </a:r>
          </a:p>
        </p:txBody>
      </p:sp>
      <p:grpSp>
        <p:nvGrpSpPr>
          <p:cNvPr id="385048" name="Group 24">
            <a:extLst>
              <a:ext uri="{FF2B5EF4-FFF2-40B4-BE49-F238E27FC236}">
                <a16:creationId xmlns:a16="http://schemas.microsoft.com/office/drawing/2014/main" id="{E17F5457-A5E9-43AA-A920-9BAC5618ABDC}"/>
              </a:ext>
            </a:extLst>
          </p:cNvPr>
          <p:cNvGrpSpPr>
            <a:grpSpLocks/>
          </p:cNvGrpSpPr>
          <p:nvPr/>
        </p:nvGrpSpPr>
        <p:grpSpPr bwMode="auto">
          <a:xfrm>
            <a:off x="2295923" y="3238103"/>
            <a:ext cx="1575329" cy="557213"/>
            <a:chOff x="1586" y="2664"/>
            <a:chExt cx="916" cy="324"/>
          </a:xfrm>
        </p:grpSpPr>
        <p:sp>
          <p:nvSpPr>
            <p:cNvPr id="21528" name="Freeform 25">
              <a:extLst>
                <a:ext uri="{FF2B5EF4-FFF2-40B4-BE49-F238E27FC236}">
                  <a16:creationId xmlns:a16="http://schemas.microsoft.com/office/drawing/2014/main" id="{AD8F5C72-F79D-4FC5-8B95-1FFF5E8269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6" y="2664"/>
              <a:ext cx="228" cy="324"/>
            </a:xfrm>
            <a:custGeom>
              <a:avLst/>
              <a:gdLst>
                <a:gd name="T0" fmla="*/ 0 w 231"/>
                <a:gd name="T1" fmla="*/ 324 h 309"/>
                <a:gd name="T2" fmla="*/ 44 w 231"/>
                <a:gd name="T3" fmla="*/ 226 h 309"/>
                <a:gd name="T4" fmla="*/ 68 w 231"/>
                <a:gd name="T5" fmla="*/ 176 h 309"/>
                <a:gd name="T6" fmla="*/ 107 w 231"/>
                <a:gd name="T7" fmla="*/ 98 h 309"/>
                <a:gd name="T8" fmla="*/ 130 w 231"/>
                <a:gd name="T9" fmla="*/ 60 h 309"/>
                <a:gd name="T10" fmla="*/ 157 w 231"/>
                <a:gd name="T11" fmla="*/ 22 h 309"/>
                <a:gd name="T12" fmla="*/ 178 w 231"/>
                <a:gd name="T13" fmla="*/ 3 h 309"/>
                <a:gd name="T14" fmla="*/ 210 w 231"/>
                <a:gd name="T15" fmla="*/ 3 h 309"/>
                <a:gd name="T16" fmla="*/ 228 w 231"/>
                <a:gd name="T17" fmla="*/ 6 h 309"/>
                <a:gd name="T18" fmla="*/ 210 w 231"/>
                <a:gd name="T19" fmla="*/ 3 h 3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1" h="309">
                  <a:moveTo>
                    <a:pt x="0" y="309"/>
                  </a:moveTo>
                  <a:cubicBezTo>
                    <a:pt x="17" y="274"/>
                    <a:pt x="34" y="239"/>
                    <a:pt x="45" y="216"/>
                  </a:cubicBezTo>
                  <a:cubicBezTo>
                    <a:pt x="56" y="193"/>
                    <a:pt x="59" y="189"/>
                    <a:pt x="69" y="168"/>
                  </a:cubicBezTo>
                  <a:cubicBezTo>
                    <a:pt x="79" y="147"/>
                    <a:pt x="98" y="111"/>
                    <a:pt x="108" y="93"/>
                  </a:cubicBezTo>
                  <a:cubicBezTo>
                    <a:pt x="118" y="75"/>
                    <a:pt x="123" y="69"/>
                    <a:pt x="132" y="57"/>
                  </a:cubicBezTo>
                  <a:cubicBezTo>
                    <a:pt x="141" y="45"/>
                    <a:pt x="151" y="30"/>
                    <a:pt x="159" y="21"/>
                  </a:cubicBezTo>
                  <a:cubicBezTo>
                    <a:pt x="167" y="12"/>
                    <a:pt x="171" y="6"/>
                    <a:pt x="180" y="3"/>
                  </a:cubicBezTo>
                  <a:cubicBezTo>
                    <a:pt x="189" y="0"/>
                    <a:pt x="205" y="3"/>
                    <a:pt x="213" y="3"/>
                  </a:cubicBezTo>
                  <a:cubicBezTo>
                    <a:pt x="221" y="3"/>
                    <a:pt x="231" y="6"/>
                    <a:pt x="231" y="6"/>
                  </a:cubicBezTo>
                  <a:cubicBezTo>
                    <a:pt x="231" y="6"/>
                    <a:pt x="217" y="4"/>
                    <a:pt x="213" y="3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9" name="Freeform 26">
              <a:extLst>
                <a:ext uri="{FF2B5EF4-FFF2-40B4-BE49-F238E27FC236}">
                  <a16:creationId xmlns:a16="http://schemas.microsoft.com/office/drawing/2014/main" id="{AA6A569F-BB09-47B5-8844-9F7EF4EE5B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4" y="2670"/>
              <a:ext cx="57" cy="36"/>
            </a:xfrm>
            <a:custGeom>
              <a:avLst/>
              <a:gdLst>
                <a:gd name="T0" fmla="*/ 0 w 57"/>
                <a:gd name="T1" fmla="*/ 0 h 36"/>
                <a:gd name="T2" fmla="*/ 30 w 57"/>
                <a:gd name="T3" fmla="*/ 6 h 36"/>
                <a:gd name="T4" fmla="*/ 57 w 57"/>
                <a:gd name="T5" fmla="*/ 36 h 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" h="36">
                  <a:moveTo>
                    <a:pt x="0" y="0"/>
                  </a:moveTo>
                  <a:cubicBezTo>
                    <a:pt x="10" y="0"/>
                    <a:pt x="21" y="0"/>
                    <a:pt x="30" y="6"/>
                  </a:cubicBezTo>
                  <a:cubicBezTo>
                    <a:pt x="39" y="12"/>
                    <a:pt x="53" y="31"/>
                    <a:pt x="57" y="36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30" name="Freeform 27">
              <a:extLst>
                <a:ext uri="{FF2B5EF4-FFF2-40B4-BE49-F238E27FC236}">
                  <a16:creationId xmlns:a16="http://schemas.microsoft.com/office/drawing/2014/main" id="{08C073F5-9554-4759-95A2-48F71E2573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5" y="2694"/>
              <a:ext cx="657" cy="201"/>
            </a:xfrm>
            <a:custGeom>
              <a:avLst/>
              <a:gdLst>
                <a:gd name="T0" fmla="*/ 0 w 657"/>
                <a:gd name="T1" fmla="*/ 0 h 201"/>
                <a:gd name="T2" fmla="*/ 63 w 657"/>
                <a:gd name="T3" fmla="*/ 48 h 201"/>
                <a:gd name="T4" fmla="*/ 141 w 657"/>
                <a:gd name="T5" fmla="*/ 84 h 201"/>
                <a:gd name="T6" fmla="*/ 279 w 657"/>
                <a:gd name="T7" fmla="*/ 126 h 201"/>
                <a:gd name="T8" fmla="*/ 480 w 657"/>
                <a:gd name="T9" fmla="*/ 168 h 201"/>
                <a:gd name="T10" fmla="*/ 657 w 657"/>
                <a:gd name="T11" fmla="*/ 201 h 2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57" h="201">
                  <a:moveTo>
                    <a:pt x="0" y="0"/>
                  </a:moveTo>
                  <a:cubicBezTo>
                    <a:pt x="20" y="17"/>
                    <a:pt x="40" y="34"/>
                    <a:pt x="63" y="48"/>
                  </a:cubicBezTo>
                  <a:cubicBezTo>
                    <a:pt x="86" y="62"/>
                    <a:pt x="105" y="71"/>
                    <a:pt x="141" y="84"/>
                  </a:cubicBezTo>
                  <a:cubicBezTo>
                    <a:pt x="177" y="97"/>
                    <a:pt x="223" y="112"/>
                    <a:pt x="279" y="126"/>
                  </a:cubicBezTo>
                  <a:cubicBezTo>
                    <a:pt x="335" y="140"/>
                    <a:pt x="417" y="156"/>
                    <a:pt x="480" y="168"/>
                  </a:cubicBezTo>
                  <a:cubicBezTo>
                    <a:pt x="543" y="180"/>
                    <a:pt x="628" y="196"/>
                    <a:pt x="657" y="201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85052" name="Group 28">
            <a:extLst>
              <a:ext uri="{FF2B5EF4-FFF2-40B4-BE49-F238E27FC236}">
                <a16:creationId xmlns:a16="http://schemas.microsoft.com/office/drawing/2014/main" id="{CF42E364-A38D-4A41-8035-39DE3B394FF8}"/>
              </a:ext>
            </a:extLst>
          </p:cNvPr>
          <p:cNvGrpSpPr>
            <a:grpSpLocks/>
          </p:cNvGrpSpPr>
          <p:nvPr/>
        </p:nvGrpSpPr>
        <p:grpSpPr bwMode="auto">
          <a:xfrm>
            <a:off x="5308998" y="3217466"/>
            <a:ext cx="1575329" cy="557213"/>
            <a:chOff x="1586" y="2664"/>
            <a:chExt cx="916" cy="324"/>
          </a:xfrm>
        </p:grpSpPr>
        <p:sp>
          <p:nvSpPr>
            <p:cNvPr id="21525" name="Freeform 29">
              <a:extLst>
                <a:ext uri="{FF2B5EF4-FFF2-40B4-BE49-F238E27FC236}">
                  <a16:creationId xmlns:a16="http://schemas.microsoft.com/office/drawing/2014/main" id="{C83B2321-F5C1-4C89-A6D8-C29DEF9161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6" y="2664"/>
              <a:ext cx="228" cy="324"/>
            </a:xfrm>
            <a:custGeom>
              <a:avLst/>
              <a:gdLst>
                <a:gd name="T0" fmla="*/ 0 w 231"/>
                <a:gd name="T1" fmla="*/ 324 h 309"/>
                <a:gd name="T2" fmla="*/ 44 w 231"/>
                <a:gd name="T3" fmla="*/ 226 h 309"/>
                <a:gd name="T4" fmla="*/ 68 w 231"/>
                <a:gd name="T5" fmla="*/ 176 h 309"/>
                <a:gd name="T6" fmla="*/ 107 w 231"/>
                <a:gd name="T7" fmla="*/ 98 h 309"/>
                <a:gd name="T8" fmla="*/ 130 w 231"/>
                <a:gd name="T9" fmla="*/ 60 h 309"/>
                <a:gd name="T10" fmla="*/ 157 w 231"/>
                <a:gd name="T11" fmla="*/ 22 h 309"/>
                <a:gd name="T12" fmla="*/ 178 w 231"/>
                <a:gd name="T13" fmla="*/ 3 h 309"/>
                <a:gd name="T14" fmla="*/ 210 w 231"/>
                <a:gd name="T15" fmla="*/ 3 h 309"/>
                <a:gd name="T16" fmla="*/ 228 w 231"/>
                <a:gd name="T17" fmla="*/ 6 h 309"/>
                <a:gd name="T18" fmla="*/ 210 w 231"/>
                <a:gd name="T19" fmla="*/ 3 h 3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1" h="309">
                  <a:moveTo>
                    <a:pt x="0" y="309"/>
                  </a:moveTo>
                  <a:cubicBezTo>
                    <a:pt x="17" y="274"/>
                    <a:pt x="34" y="239"/>
                    <a:pt x="45" y="216"/>
                  </a:cubicBezTo>
                  <a:cubicBezTo>
                    <a:pt x="56" y="193"/>
                    <a:pt x="59" y="189"/>
                    <a:pt x="69" y="168"/>
                  </a:cubicBezTo>
                  <a:cubicBezTo>
                    <a:pt x="79" y="147"/>
                    <a:pt x="98" y="111"/>
                    <a:pt x="108" y="93"/>
                  </a:cubicBezTo>
                  <a:cubicBezTo>
                    <a:pt x="118" y="75"/>
                    <a:pt x="123" y="69"/>
                    <a:pt x="132" y="57"/>
                  </a:cubicBezTo>
                  <a:cubicBezTo>
                    <a:pt x="141" y="45"/>
                    <a:pt x="151" y="30"/>
                    <a:pt x="159" y="21"/>
                  </a:cubicBezTo>
                  <a:cubicBezTo>
                    <a:pt x="167" y="12"/>
                    <a:pt x="171" y="6"/>
                    <a:pt x="180" y="3"/>
                  </a:cubicBezTo>
                  <a:cubicBezTo>
                    <a:pt x="189" y="0"/>
                    <a:pt x="205" y="3"/>
                    <a:pt x="213" y="3"/>
                  </a:cubicBezTo>
                  <a:cubicBezTo>
                    <a:pt x="221" y="3"/>
                    <a:pt x="231" y="6"/>
                    <a:pt x="231" y="6"/>
                  </a:cubicBezTo>
                  <a:cubicBezTo>
                    <a:pt x="231" y="6"/>
                    <a:pt x="217" y="4"/>
                    <a:pt x="213" y="3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6" name="Freeform 30">
              <a:extLst>
                <a:ext uri="{FF2B5EF4-FFF2-40B4-BE49-F238E27FC236}">
                  <a16:creationId xmlns:a16="http://schemas.microsoft.com/office/drawing/2014/main" id="{6DA35879-45FC-4917-84BE-DDE4B9648B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4" y="2670"/>
              <a:ext cx="57" cy="36"/>
            </a:xfrm>
            <a:custGeom>
              <a:avLst/>
              <a:gdLst>
                <a:gd name="T0" fmla="*/ 0 w 57"/>
                <a:gd name="T1" fmla="*/ 0 h 36"/>
                <a:gd name="T2" fmla="*/ 30 w 57"/>
                <a:gd name="T3" fmla="*/ 6 h 36"/>
                <a:gd name="T4" fmla="*/ 57 w 57"/>
                <a:gd name="T5" fmla="*/ 36 h 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" h="36">
                  <a:moveTo>
                    <a:pt x="0" y="0"/>
                  </a:moveTo>
                  <a:cubicBezTo>
                    <a:pt x="10" y="0"/>
                    <a:pt x="21" y="0"/>
                    <a:pt x="30" y="6"/>
                  </a:cubicBezTo>
                  <a:cubicBezTo>
                    <a:pt x="39" y="12"/>
                    <a:pt x="53" y="31"/>
                    <a:pt x="57" y="36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7" name="Freeform 31">
              <a:extLst>
                <a:ext uri="{FF2B5EF4-FFF2-40B4-BE49-F238E27FC236}">
                  <a16:creationId xmlns:a16="http://schemas.microsoft.com/office/drawing/2014/main" id="{B691A098-63C5-4A18-AE22-CF2D9BCFE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5" y="2694"/>
              <a:ext cx="657" cy="201"/>
            </a:xfrm>
            <a:custGeom>
              <a:avLst/>
              <a:gdLst>
                <a:gd name="T0" fmla="*/ 0 w 657"/>
                <a:gd name="T1" fmla="*/ 0 h 201"/>
                <a:gd name="T2" fmla="*/ 63 w 657"/>
                <a:gd name="T3" fmla="*/ 48 h 201"/>
                <a:gd name="T4" fmla="*/ 141 w 657"/>
                <a:gd name="T5" fmla="*/ 84 h 201"/>
                <a:gd name="T6" fmla="*/ 279 w 657"/>
                <a:gd name="T7" fmla="*/ 126 h 201"/>
                <a:gd name="T8" fmla="*/ 480 w 657"/>
                <a:gd name="T9" fmla="*/ 168 h 201"/>
                <a:gd name="T10" fmla="*/ 657 w 657"/>
                <a:gd name="T11" fmla="*/ 201 h 2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57" h="201">
                  <a:moveTo>
                    <a:pt x="0" y="0"/>
                  </a:moveTo>
                  <a:cubicBezTo>
                    <a:pt x="20" y="17"/>
                    <a:pt x="40" y="34"/>
                    <a:pt x="63" y="48"/>
                  </a:cubicBezTo>
                  <a:cubicBezTo>
                    <a:pt x="86" y="62"/>
                    <a:pt x="105" y="71"/>
                    <a:pt x="141" y="84"/>
                  </a:cubicBezTo>
                  <a:cubicBezTo>
                    <a:pt x="177" y="97"/>
                    <a:pt x="223" y="112"/>
                    <a:pt x="279" y="126"/>
                  </a:cubicBezTo>
                  <a:cubicBezTo>
                    <a:pt x="335" y="140"/>
                    <a:pt x="417" y="156"/>
                    <a:pt x="480" y="168"/>
                  </a:cubicBezTo>
                  <a:cubicBezTo>
                    <a:pt x="543" y="180"/>
                    <a:pt x="628" y="196"/>
                    <a:pt x="657" y="201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85056" name="Group 32">
            <a:extLst>
              <a:ext uri="{FF2B5EF4-FFF2-40B4-BE49-F238E27FC236}">
                <a16:creationId xmlns:a16="http://schemas.microsoft.com/office/drawing/2014/main" id="{DC83161C-4025-4C6B-B516-E85DC084DA9E}"/>
              </a:ext>
            </a:extLst>
          </p:cNvPr>
          <p:cNvGrpSpPr>
            <a:grpSpLocks/>
          </p:cNvGrpSpPr>
          <p:nvPr/>
        </p:nvGrpSpPr>
        <p:grpSpPr bwMode="auto">
          <a:xfrm>
            <a:off x="3781823" y="3238103"/>
            <a:ext cx="1575329" cy="557213"/>
            <a:chOff x="1586" y="2664"/>
            <a:chExt cx="916" cy="324"/>
          </a:xfrm>
        </p:grpSpPr>
        <p:sp>
          <p:nvSpPr>
            <p:cNvPr id="21522" name="Freeform 33">
              <a:extLst>
                <a:ext uri="{FF2B5EF4-FFF2-40B4-BE49-F238E27FC236}">
                  <a16:creationId xmlns:a16="http://schemas.microsoft.com/office/drawing/2014/main" id="{C2526AF0-044A-4437-AAD2-C14479F252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6" y="2664"/>
              <a:ext cx="228" cy="324"/>
            </a:xfrm>
            <a:custGeom>
              <a:avLst/>
              <a:gdLst>
                <a:gd name="T0" fmla="*/ 0 w 231"/>
                <a:gd name="T1" fmla="*/ 324 h 309"/>
                <a:gd name="T2" fmla="*/ 44 w 231"/>
                <a:gd name="T3" fmla="*/ 226 h 309"/>
                <a:gd name="T4" fmla="*/ 68 w 231"/>
                <a:gd name="T5" fmla="*/ 176 h 309"/>
                <a:gd name="T6" fmla="*/ 107 w 231"/>
                <a:gd name="T7" fmla="*/ 98 h 309"/>
                <a:gd name="T8" fmla="*/ 130 w 231"/>
                <a:gd name="T9" fmla="*/ 60 h 309"/>
                <a:gd name="T10" fmla="*/ 157 w 231"/>
                <a:gd name="T11" fmla="*/ 22 h 309"/>
                <a:gd name="T12" fmla="*/ 178 w 231"/>
                <a:gd name="T13" fmla="*/ 3 h 309"/>
                <a:gd name="T14" fmla="*/ 210 w 231"/>
                <a:gd name="T15" fmla="*/ 3 h 309"/>
                <a:gd name="T16" fmla="*/ 228 w 231"/>
                <a:gd name="T17" fmla="*/ 6 h 309"/>
                <a:gd name="T18" fmla="*/ 210 w 231"/>
                <a:gd name="T19" fmla="*/ 3 h 3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1" h="309">
                  <a:moveTo>
                    <a:pt x="0" y="309"/>
                  </a:moveTo>
                  <a:cubicBezTo>
                    <a:pt x="17" y="274"/>
                    <a:pt x="34" y="239"/>
                    <a:pt x="45" y="216"/>
                  </a:cubicBezTo>
                  <a:cubicBezTo>
                    <a:pt x="56" y="193"/>
                    <a:pt x="59" y="189"/>
                    <a:pt x="69" y="168"/>
                  </a:cubicBezTo>
                  <a:cubicBezTo>
                    <a:pt x="79" y="147"/>
                    <a:pt x="98" y="111"/>
                    <a:pt x="108" y="93"/>
                  </a:cubicBezTo>
                  <a:cubicBezTo>
                    <a:pt x="118" y="75"/>
                    <a:pt x="123" y="69"/>
                    <a:pt x="132" y="57"/>
                  </a:cubicBezTo>
                  <a:cubicBezTo>
                    <a:pt x="141" y="45"/>
                    <a:pt x="151" y="30"/>
                    <a:pt x="159" y="21"/>
                  </a:cubicBezTo>
                  <a:cubicBezTo>
                    <a:pt x="167" y="12"/>
                    <a:pt x="171" y="6"/>
                    <a:pt x="180" y="3"/>
                  </a:cubicBezTo>
                  <a:cubicBezTo>
                    <a:pt x="189" y="0"/>
                    <a:pt x="205" y="3"/>
                    <a:pt x="213" y="3"/>
                  </a:cubicBezTo>
                  <a:cubicBezTo>
                    <a:pt x="221" y="3"/>
                    <a:pt x="231" y="6"/>
                    <a:pt x="231" y="6"/>
                  </a:cubicBezTo>
                  <a:cubicBezTo>
                    <a:pt x="231" y="6"/>
                    <a:pt x="217" y="4"/>
                    <a:pt x="213" y="3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3" name="Freeform 34">
              <a:extLst>
                <a:ext uri="{FF2B5EF4-FFF2-40B4-BE49-F238E27FC236}">
                  <a16:creationId xmlns:a16="http://schemas.microsoft.com/office/drawing/2014/main" id="{44241505-AB9A-4F2E-B4D7-0ADDEF4CC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4" y="2670"/>
              <a:ext cx="57" cy="36"/>
            </a:xfrm>
            <a:custGeom>
              <a:avLst/>
              <a:gdLst>
                <a:gd name="T0" fmla="*/ 0 w 57"/>
                <a:gd name="T1" fmla="*/ 0 h 36"/>
                <a:gd name="T2" fmla="*/ 30 w 57"/>
                <a:gd name="T3" fmla="*/ 6 h 36"/>
                <a:gd name="T4" fmla="*/ 57 w 57"/>
                <a:gd name="T5" fmla="*/ 36 h 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" h="36">
                  <a:moveTo>
                    <a:pt x="0" y="0"/>
                  </a:moveTo>
                  <a:cubicBezTo>
                    <a:pt x="10" y="0"/>
                    <a:pt x="21" y="0"/>
                    <a:pt x="30" y="6"/>
                  </a:cubicBezTo>
                  <a:cubicBezTo>
                    <a:pt x="39" y="12"/>
                    <a:pt x="53" y="31"/>
                    <a:pt x="57" y="36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4" name="Freeform 35">
              <a:extLst>
                <a:ext uri="{FF2B5EF4-FFF2-40B4-BE49-F238E27FC236}">
                  <a16:creationId xmlns:a16="http://schemas.microsoft.com/office/drawing/2014/main" id="{96333877-2973-43B3-8586-5956E50EC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5" y="2694"/>
              <a:ext cx="657" cy="201"/>
            </a:xfrm>
            <a:custGeom>
              <a:avLst/>
              <a:gdLst>
                <a:gd name="T0" fmla="*/ 0 w 657"/>
                <a:gd name="T1" fmla="*/ 0 h 201"/>
                <a:gd name="T2" fmla="*/ 63 w 657"/>
                <a:gd name="T3" fmla="*/ 48 h 201"/>
                <a:gd name="T4" fmla="*/ 141 w 657"/>
                <a:gd name="T5" fmla="*/ 84 h 201"/>
                <a:gd name="T6" fmla="*/ 279 w 657"/>
                <a:gd name="T7" fmla="*/ 126 h 201"/>
                <a:gd name="T8" fmla="*/ 480 w 657"/>
                <a:gd name="T9" fmla="*/ 168 h 201"/>
                <a:gd name="T10" fmla="*/ 657 w 657"/>
                <a:gd name="T11" fmla="*/ 201 h 2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57" h="201">
                  <a:moveTo>
                    <a:pt x="0" y="0"/>
                  </a:moveTo>
                  <a:cubicBezTo>
                    <a:pt x="20" y="17"/>
                    <a:pt x="40" y="34"/>
                    <a:pt x="63" y="48"/>
                  </a:cubicBezTo>
                  <a:cubicBezTo>
                    <a:pt x="86" y="62"/>
                    <a:pt x="105" y="71"/>
                    <a:pt x="141" y="84"/>
                  </a:cubicBezTo>
                  <a:cubicBezTo>
                    <a:pt x="177" y="97"/>
                    <a:pt x="223" y="112"/>
                    <a:pt x="279" y="126"/>
                  </a:cubicBezTo>
                  <a:cubicBezTo>
                    <a:pt x="335" y="140"/>
                    <a:pt x="417" y="156"/>
                    <a:pt x="480" y="168"/>
                  </a:cubicBezTo>
                  <a:cubicBezTo>
                    <a:pt x="543" y="180"/>
                    <a:pt x="628" y="196"/>
                    <a:pt x="657" y="201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1515" name="Rectangle 36">
            <a:extLst>
              <a:ext uri="{FF2B5EF4-FFF2-40B4-BE49-F238E27FC236}">
                <a16:creationId xmlns:a16="http://schemas.microsoft.com/office/drawing/2014/main" id="{3A8DABAE-D12A-45D1-8C22-6D91F1E00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0080" y="3650854"/>
            <a:ext cx="92869" cy="12898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6" name="Rectangle 37">
            <a:extLst>
              <a:ext uri="{FF2B5EF4-FFF2-40B4-BE49-F238E27FC236}">
                <a16:creationId xmlns:a16="http://schemas.microsoft.com/office/drawing/2014/main" id="{1E78D8DD-BD0A-4680-985C-030768775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3223" y="3650854"/>
            <a:ext cx="80831" cy="12898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85062" name="Group 38">
            <a:extLst>
              <a:ext uri="{FF2B5EF4-FFF2-40B4-BE49-F238E27FC236}">
                <a16:creationId xmlns:a16="http://schemas.microsoft.com/office/drawing/2014/main" id="{F95DA5E8-5BB2-4AA7-AC3C-D760174572C7}"/>
              </a:ext>
            </a:extLst>
          </p:cNvPr>
          <p:cNvGrpSpPr>
            <a:grpSpLocks/>
          </p:cNvGrpSpPr>
          <p:nvPr/>
        </p:nvGrpSpPr>
        <p:grpSpPr bwMode="auto">
          <a:xfrm>
            <a:off x="2285604" y="3244983"/>
            <a:ext cx="3769783" cy="570971"/>
            <a:chOff x="1580" y="2668"/>
            <a:chExt cx="2192" cy="332"/>
          </a:xfrm>
        </p:grpSpPr>
        <p:sp>
          <p:nvSpPr>
            <p:cNvPr id="21519" name="Freeform 39">
              <a:extLst>
                <a:ext uri="{FF2B5EF4-FFF2-40B4-BE49-F238E27FC236}">
                  <a16:creationId xmlns:a16="http://schemas.microsoft.com/office/drawing/2014/main" id="{8F7BEF19-1615-4BA4-AE72-6420EF241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0" y="2671"/>
              <a:ext cx="438" cy="329"/>
            </a:xfrm>
            <a:custGeom>
              <a:avLst/>
              <a:gdLst>
                <a:gd name="T0" fmla="*/ 0 w 366"/>
                <a:gd name="T1" fmla="*/ 323 h 329"/>
                <a:gd name="T2" fmla="*/ 57 w 366"/>
                <a:gd name="T3" fmla="*/ 197 h 329"/>
                <a:gd name="T4" fmla="*/ 122 w 366"/>
                <a:gd name="T5" fmla="*/ 77 h 329"/>
                <a:gd name="T6" fmla="*/ 172 w 366"/>
                <a:gd name="T7" fmla="*/ 11 h 329"/>
                <a:gd name="T8" fmla="*/ 244 w 366"/>
                <a:gd name="T9" fmla="*/ 11 h 329"/>
                <a:gd name="T10" fmla="*/ 287 w 366"/>
                <a:gd name="T11" fmla="*/ 59 h 329"/>
                <a:gd name="T12" fmla="*/ 366 w 366"/>
                <a:gd name="T13" fmla="*/ 209 h 329"/>
                <a:gd name="T14" fmla="*/ 438 w 366"/>
                <a:gd name="T15" fmla="*/ 329 h 3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0" name="Freeform 40">
              <a:extLst>
                <a:ext uri="{FF2B5EF4-FFF2-40B4-BE49-F238E27FC236}">
                  <a16:creationId xmlns:a16="http://schemas.microsoft.com/office/drawing/2014/main" id="{FC039036-5573-4C3C-8BF7-232551E2FC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5" y="2671"/>
              <a:ext cx="438" cy="329"/>
            </a:xfrm>
            <a:custGeom>
              <a:avLst/>
              <a:gdLst>
                <a:gd name="T0" fmla="*/ 0 w 366"/>
                <a:gd name="T1" fmla="*/ 323 h 329"/>
                <a:gd name="T2" fmla="*/ 57 w 366"/>
                <a:gd name="T3" fmla="*/ 197 h 329"/>
                <a:gd name="T4" fmla="*/ 122 w 366"/>
                <a:gd name="T5" fmla="*/ 77 h 329"/>
                <a:gd name="T6" fmla="*/ 172 w 366"/>
                <a:gd name="T7" fmla="*/ 11 h 329"/>
                <a:gd name="T8" fmla="*/ 244 w 366"/>
                <a:gd name="T9" fmla="*/ 11 h 329"/>
                <a:gd name="T10" fmla="*/ 287 w 366"/>
                <a:gd name="T11" fmla="*/ 59 h 329"/>
                <a:gd name="T12" fmla="*/ 366 w 366"/>
                <a:gd name="T13" fmla="*/ 209 h 329"/>
                <a:gd name="T14" fmla="*/ 438 w 366"/>
                <a:gd name="T15" fmla="*/ 329 h 3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1" name="Freeform 41">
              <a:extLst>
                <a:ext uri="{FF2B5EF4-FFF2-40B4-BE49-F238E27FC236}">
                  <a16:creationId xmlns:a16="http://schemas.microsoft.com/office/drawing/2014/main" id="{90EEBEAB-DC5D-4AEB-8A16-A5D7B07C2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4" y="2668"/>
              <a:ext cx="438" cy="329"/>
            </a:xfrm>
            <a:custGeom>
              <a:avLst/>
              <a:gdLst>
                <a:gd name="T0" fmla="*/ 0 w 366"/>
                <a:gd name="T1" fmla="*/ 323 h 329"/>
                <a:gd name="T2" fmla="*/ 57 w 366"/>
                <a:gd name="T3" fmla="*/ 197 h 329"/>
                <a:gd name="T4" fmla="*/ 122 w 366"/>
                <a:gd name="T5" fmla="*/ 77 h 329"/>
                <a:gd name="T6" fmla="*/ 172 w 366"/>
                <a:gd name="T7" fmla="*/ 11 h 329"/>
                <a:gd name="T8" fmla="*/ 244 w 366"/>
                <a:gd name="T9" fmla="*/ 11 h 329"/>
                <a:gd name="T10" fmla="*/ 287 w 366"/>
                <a:gd name="T11" fmla="*/ 59 h 329"/>
                <a:gd name="T12" fmla="*/ 366 w 366"/>
                <a:gd name="T13" fmla="*/ 209 h 329"/>
                <a:gd name="T14" fmla="*/ 438 w 366"/>
                <a:gd name="T15" fmla="*/ 329 h 3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85066" name="AutoShape 42">
            <a:extLst>
              <a:ext uri="{FF2B5EF4-FFF2-40B4-BE49-F238E27FC236}">
                <a16:creationId xmlns:a16="http://schemas.microsoft.com/office/drawing/2014/main" id="{98E3E05F-476B-4CE7-AE82-C32909E5F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4483061"/>
            <a:ext cx="2228850" cy="987504"/>
          </a:xfrm>
          <a:prstGeom prst="wedgeRoundRectCallout">
            <a:avLst>
              <a:gd name="adj1" fmla="val 49690"/>
              <a:gd name="adj2" fmla="val -147069"/>
              <a:gd name="adj3" fmla="val 16667"/>
            </a:avLst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没有电容时的输出波形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46" grpId="0" animBg="1" autoUpdateAnimBg="0"/>
      <p:bldP spid="385047" grpId="0" animBg="1" autoUpdateAnimBg="0"/>
      <p:bldP spid="385066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6050" name="Group 2">
            <a:extLst>
              <a:ext uri="{FF2B5EF4-FFF2-40B4-BE49-F238E27FC236}">
                <a16:creationId xmlns:a16="http://schemas.microsoft.com/office/drawing/2014/main" id="{3AAB2676-10C3-48AB-97A3-A96BFAA31563}"/>
              </a:ext>
            </a:extLst>
          </p:cNvPr>
          <p:cNvGrpSpPr>
            <a:grpSpLocks/>
          </p:cNvGrpSpPr>
          <p:nvPr/>
        </p:nvGrpSpPr>
        <p:grpSpPr bwMode="auto">
          <a:xfrm>
            <a:off x="257969" y="4385205"/>
            <a:ext cx="4953000" cy="1407510"/>
            <a:chOff x="2304" y="2388"/>
            <a:chExt cx="3324" cy="1035"/>
          </a:xfrm>
        </p:grpSpPr>
        <p:sp>
          <p:nvSpPr>
            <p:cNvPr id="22624" name="Line 3">
              <a:extLst>
                <a:ext uri="{FF2B5EF4-FFF2-40B4-BE49-F238E27FC236}">
                  <a16:creationId xmlns:a16="http://schemas.microsoft.com/office/drawing/2014/main" id="{5848EC61-E671-45B2-81AB-6105C4E9D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988"/>
              <a:ext cx="27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25" name="Line 4">
              <a:extLst>
                <a:ext uri="{FF2B5EF4-FFF2-40B4-BE49-F238E27FC236}">
                  <a16:creationId xmlns:a16="http://schemas.microsoft.com/office/drawing/2014/main" id="{DCB1A006-49DA-43D6-85A1-2833DBAC97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6" y="2496"/>
              <a:ext cx="0" cy="9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26" name="Text Box 5">
              <a:extLst>
                <a:ext uri="{FF2B5EF4-FFF2-40B4-BE49-F238E27FC236}">
                  <a16:creationId xmlns:a16="http://schemas.microsoft.com/office/drawing/2014/main" id="{30E4AF98-D622-4B2B-8843-7EAD9916A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388"/>
              <a:ext cx="384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2627" name="Text Box 6">
              <a:extLst>
                <a:ext uri="{FF2B5EF4-FFF2-40B4-BE49-F238E27FC236}">
                  <a16:creationId xmlns:a16="http://schemas.microsoft.com/office/drawing/2014/main" id="{DE23BD41-5C2D-4829-A436-036120D6B2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9" y="3012"/>
              <a:ext cx="409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t</a:t>
              </a:r>
            </a:p>
          </p:txBody>
        </p:sp>
      </p:grpSp>
      <p:grpSp>
        <p:nvGrpSpPr>
          <p:cNvPr id="386055" name="Group 7">
            <a:extLst>
              <a:ext uri="{FF2B5EF4-FFF2-40B4-BE49-F238E27FC236}">
                <a16:creationId xmlns:a16="http://schemas.microsoft.com/office/drawing/2014/main" id="{67C69807-F0F3-485D-A913-9BA03B6C168F}"/>
              </a:ext>
            </a:extLst>
          </p:cNvPr>
          <p:cNvGrpSpPr>
            <a:grpSpLocks/>
          </p:cNvGrpSpPr>
          <p:nvPr/>
        </p:nvGrpSpPr>
        <p:grpSpPr bwMode="auto">
          <a:xfrm>
            <a:off x="268288" y="2931983"/>
            <a:ext cx="4953000" cy="1406791"/>
            <a:chOff x="156" y="1871"/>
            <a:chExt cx="2880" cy="818"/>
          </a:xfrm>
        </p:grpSpPr>
        <p:grpSp>
          <p:nvGrpSpPr>
            <p:cNvPr id="22609" name="Group 8">
              <a:extLst>
                <a:ext uri="{FF2B5EF4-FFF2-40B4-BE49-F238E27FC236}">
                  <a16:creationId xmlns:a16="http://schemas.microsoft.com/office/drawing/2014/main" id="{0A2DA6C5-8B18-4FCC-99F2-B95A53296B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" y="1871"/>
              <a:ext cx="2880" cy="818"/>
              <a:chOff x="2304" y="2388"/>
              <a:chExt cx="3324" cy="1035"/>
            </a:xfrm>
          </p:grpSpPr>
          <p:sp>
            <p:nvSpPr>
              <p:cNvPr id="22620" name="Line 9">
                <a:extLst>
                  <a:ext uri="{FF2B5EF4-FFF2-40B4-BE49-F238E27FC236}">
                    <a16:creationId xmlns:a16="http://schemas.microsoft.com/office/drawing/2014/main" id="{811CE4B8-C928-4B50-A27C-D38B55EBB9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8" y="2988"/>
                <a:ext cx="27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1" name="Line 10">
                <a:extLst>
                  <a:ext uri="{FF2B5EF4-FFF2-40B4-BE49-F238E27FC236}">
                    <a16:creationId xmlns:a16="http://schemas.microsoft.com/office/drawing/2014/main" id="{FF2878E3-3955-4591-A3E2-176D42D4AE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6" y="2496"/>
                <a:ext cx="0" cy="9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2" name="Text Box 11">
                <a:extLst>
                  <a:ext uri="{FF2B5EF4-FFF2-40B4-BE49-F238E27FC236}">
                    <a16:creationId xmlns:a16="http://schemas.microsoft.com/office/drawing/2014/main" id="{923CDE46-8CF8-4D14-A009-6020873445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2388"/>
                <a:ext cx="384" cy="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2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22623" name="Text Box 12">
                <a:extLst>
                  <a:ext uri="{FF2B5EF4-FFF2-40B4-BE49-F238E27FC236}">
                    <a16:creationId xmlns:a16="http://schemas.microsoft.com/office/drawing/2014/main" id="{69AD9CAE-5065-4A1E-B613-186021E37E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9" y="3012"/>
                <a:ext cx="409" cy="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t</a:t>
                </a:r>
              </a:p>
            </p:txBody>
          </p:sp>
        </p:grpSp>
        <p:grpSp>
          <p:nvGrpSpPr>
            <p:cNvPr id="22610" name="Group 13">
              <a:extLst>
                <a:ext uri="{FF2B5EF4-FFF2-40B4-BE49-F238E27FC236}">
                  <a16:creationId xmlns:a16="http://schemas.microsoft.com/office/drawing/2014/main" id="{D1B10DFC-A461-4A40-8F41-5795323633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2092"/>
              <a:ext cx="1911" cy="519"/>
              <a:chOff x="2556" y="2290"/>
              <a:chExt cx="2205" cy="656"/>
            </a:xfrm>
          </p:grpSpPr>
          <p:grpSp>
            <p:nvGrpSpPr>
              <p:cNvPr id="22611" name="Group 14">
                <a:extLst>
                  <a:ext uri="{FF2B5EF4-FFF2-40B4-BE49-F238E27FC236}">
                    <a16:creationId xmlns:a16="http://schemas.microsoft.com/office/drawing/2014/main" id="{6EAF82D6-9571-4F7C-858E-BF16FDA0BB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56" y="2293"/>
                <a:ext cx="738" cy="653"/>
                <a:chOff x="2556" y="2293"/>
                <a:chExt cx="738" cy="653"/>
              </a:xfrm>
            </p:grpSpPr>
            <p:sp>
              <p:nvSpPr>
                <p:cNvPr id="22618" name="Freeform 15">
                  <a:extLst>
                    <a:ext uri="{FF2B5EF4-FFF2-40B4-BE49-F238E27FC236}">
                      <a16:creationId xmlns:a16="http://schemas.microsoft.com/office/drawing/2014/main" id="{1774BBD7-79DF-4333-B7AC-1EB4CD1775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" y="2293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619" name="Freeform 16">
                  <a:extLst>
                    <a:ext uri="{FF2B5EF4-FFF2-40B4-BE49-F238E27FC236}">
                      <a16:creationId xmlns:a16="http://schemas.microsoft.com/office/drawing/2014/main" id="{ED48E7A6-9FC3-41C3-9C7E-7AF2D851AA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928" y="2617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22612" name="Group 17">
                <a:extLst>
                  <a:ext uri="{FF2B5EF4-FFF2-40B4-BE49-F238E27FC236}">
                    <a16:creationId xmlns:a16="http://schemas.microsoft.com/office/drawing/2014/main" id="{B88A2EBC-F8C3-4396-ADFE-FAFD0B2BFF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88" y="2293"/>
                <a:ext cx="738" cy="653"/>
                <a:chOff x="2556" y="2293"/>
                <a:chExt cx="738" cy="653"/>
              </a:xfrm>
            </p:grpSpPr>
            <p:sp>
              <p:nvSpPr>
                <p:cNvPr id="22616" name="Freeform 18">
                  <a:extLst>
                    <a:ext uri="{FF2B5EF4-FFF2-40B4-BE49-F238E27FC236}">
                      <a16:creationId xmlns:a16="http://schemas.microsoft.com/office/drawing/2014/main" id="{8B3B2503-5452-464E-9874-4D21743D3A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" y="2293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617" name="Freeform 19">
                  <a:extLst>
                    <a:ext uri="{FF2B5EF4-FFF2-40B4-BE49-F238E27FC236}">
                      <a16:creationId xmlns:a16="http://schemas.microsoft.com/office/drawing/2014/main" id="{FBBFF7FD-6CCC-459A-BAE3-7890682C29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928" y="2617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22613" name="Group 20">
                <a:extLst>
                  <a:ext uri="{FF2B5EF4-FFF2-40B4-BE49-F238E27FC236}">
                    <a16:creationId xmlns:a16="http://schemas.microsoft.com/office/drawing/2014/main" id="{1E318842-ECF1-425C-A4F3-FB6A82D5B2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23" y="2290"/>
                <a:ext cx="738" cy="653"/>
                <a:chOff x="2556" y="2293"/>
                <a:chExt cx="738" cy="653"/>
              </a:xfrm>
            </p:grpSpPr>
            <p:sp>
              <p:nvSpPr>
                <p:cNvPr id="22614" name="Freeform 21">
                  <a:extLst>
                    <a:ext uri="{FF2B5EF4-FFF2-40B4-BE49-F238E27FC236}">
                      <a16:creationId xmlns:a16="http://schemas.microsoft.com/office/drawing/2014/main" id="{85FAA6DE-D036-4C91-B64B-1ACB7C6BB7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" y="2293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615" name="Freeform 22">
                  <a:extLst>
                    <a:ext uri="{FF2B5EF4-FFF2-40B4-BE49-F238E27FC236}">
                      <a16:creationId xmlns:a16="http://schemas.microsoft.com/office/drawing/2014/main" id="{3552020C-8C11-4A36-B577-C5C93195F8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928" y="2617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</p:grpSp>
      <p:sp>
        <p:nvSpPr>
          <p:cNvPr id="386071" name="Text Box 23">
            <a:extLst>
              <a:ext uri="{FF2B5EF4-FFF2-40B4-BE49-F238E27FC236}">
                <a16:creationId xmlns:a16="http://schemas.microsoft.com/office/drawing/2014/main" id="{14A05E8D-0DD3-4F5D-9732-43895707C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1447800"/>
            <a:ext cx="8915400" cy="1492524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&lt;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时，二极管截止，电容通过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放电，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逐渐下降。电容的放电电流填补了波形的部分空白，使输出电压的平均值增大。</a:t>
            </a:r>
          </a:p>
        </p:txBody>
      </p:sp>
      <p:grpSp>
        <p:nvGrpSpPr>
          <p:cNvPr id="386072" name="Group 24">
            <a:extLst>
              <a:ext uri="{FF2B5EF4-FFF2-40B4-BE49-F238E27FC236}">
                <a16:creationId xmlns:a16="http://schemas.microsoft.com/office/drawing/2014/main" id="{6187F4FB-0A97-4ABE-8B1E-BC285EC93306}"/>
              </a:ext>
            </a:extLst>
          </p:cNvPr>
          <p:cNvGrpSpPr>
            <a:grpSpLocks/>
          </p:cNvGrpSpPr>
          <p:nvPr/>
        </p:nvGrpSpPr>
        <p:grpSpPr bwMode="auto">
          <a:xfrm>
            <a:off x="825501" y="4749801"/>
            <a:ext cx="3415506" cy="466064"/>
            <a:chOff x="2535" y="3365"/>
            <a:chExt cx="2293" cy="343"/>
          </a:xfrm>
        </p:grpSpPr>
        <p:grpSp>
          <p:nvGrpSpPr>
            <p:cNvPr id="22580" name="Group 25">
              <a:extLst>
                <a:ext uri="{FF2B5EF4-FFF2-40B4-BE49-F238E27FC236}">
                  <a16:creationId xmlns:a16="http://schemas.microsoft.com/office/drawing/2014/main" id="{EBAAB84D-9A98-4EC3-BE84-37E0946EA6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35" y="3372"/>
              <a:ext cx="2205" cy="336"/>
              <a:chOff x="2535" y="3372"/>
              <a:chExt cx="2205" cy="336"/>
            </a:xfrm>
          </p:grpSpPr>
          <p:sp>
            <p:nvSpPr>
              <p:cNvPr id="22603" name="Freeform 26">
                <a:extLst>
                  <a:ext uri="{FF2B5EF4-FFF2-40B4-BE49-F238E27FC236}">
                    <a16:creationId xmlns:a16="http://schemas.microsoft.com/office/drawing/2014/main" id="{DE20637D-9A1A-4EF4-9DF9-4882703CB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5" y="3379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2604" name="Freeform 27">
                <a:extLst>
                  <a:ext uri="{FF2B5EF4-FFF2-40B4-BE49-F238E27FC236}">
                    <a16:creationId xmlns:a16="http://schemas.microsoft.com/office/drawing/2014/main" id="{FF8FDC6B-8C04-412E-AC00-18923AA9D7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7" y="3375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2605" name="Freeform 28">
                <a:extLst>
                  <a:ext uri="{FF2B5EF4-FFF2-40B4-BE49-F238E27FC236}">
                    <a16:creationId xmlns:a16="http://schemas.microsoft.com/office/drawing/2014/main" id="{721987A1-7CB3-4D99-875A-B77870CF9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7" y="3379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2606" name="Freeform 29">
                <a:extLst>
                  <a:ext uri="{FF2B5EF4-FFF2-40B4-BE49-F238E27FC236}">
                    <a16:creationId xmlns:a16="http://schemas.microsoft.com/office/drawing/2014/main" id="{FD4AB2C3-52B9-4506-A3C3-F18F1B5844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9" y="3375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2607" name="Freeform 30">
                <a:extLst>
                  <a:ext uri="{FF2B5EF4-FFF2-40B4-BE49-F238E27FC236}">
                    <a16:creationId xmlns:a16="http://schemas.microsoft.com/office/drawing/2014/main" id="{CB282385-5D4F-4BFB-9C91-DEC0F2BF69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2" y="3376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2608" name="Freeform 31">
                <a:extLst>
                  <a:ext uri="{FF2B5EF4-FFF2-40B4-BE49-F238E27FC236}">
                    <a16:creationId xmlns:a16="http://schemas.microsoft.com/office/drawing/2014/main" id="{A8A212DF-1018-49C8-8CF6-8EDED9EC86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4" y="3372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2581" name="Group 32">
              <a:extLst>
                <a:ext uri="{FF2B5EF4-FFF2-40B4-BE49-F238E27FC236}">
                  <a16:creationId xmlns:a16="http://schemas.microsoft.com/office/drawing/2014/main" id="{582F6C91-FA03-4D07-9E6B-B6BA55C815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6" y="3376"/>
              <a:ext cx="732" cy="104"/>
              <a:chOff x="2636" y="3376"/>
              <a:chExt cx="732" cy="104"/>
            </a:xfrm>
          </p:grpSpPr>
          <p:grpSp>
            <p:nvGrpSpPr>
              <p:cNvPr id="22597" name="Group 33">
                <a:extLst>
                  <a:ext uri="{FF2B5EF4-FFF2-40B4-BE49-F238E27FC236}">
                    <a16:creationId xmlns:a16="http://schemas.microsoft.com/office/drawing/2014/main" id="{6169630E-2F69-42FD-A21D-D18B6C5AC6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6" y="3380"/>
                <a:ext cx="364" cy="100"/>
                <a:chOff x="2636" y="3380"/>
                <a:chExt cx="364" cy="100"/>
              </a:xfrm>
            </p:grpSpPr>
            <p:sp>
              <p:nvSpPr>
                <p:cNvPr id="22601" name="Freeform 34">
                  <a:extLst>
                    <a:ext uri="{FF2B5EF4-FFF2-40B4-BE49-F238E27FC236}">
                      <a16:creationId xmlns:a16="http://schemas.microsoft.com/office/drawing/2014/main" id="{E2A63BE0-13F2-4042-AFBA-7EE7C6B8B3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6" y="3380"/>
                  <a:ext cx="72" cy="100"/>
                </a:xfrm>
                <a:custGeom>
                  <a:avLst/>
                  <a:gdLst>
                    <a:gd name="T0" fmla="*/ 0 w 72"/>
                    <a:gd name="T1" fmla="*/ 100 h 100"/>
                    <a:gd name="T2" fmla="*/ 40 w 72"/>
                    <a:gd name="T3" fmla="*/ 16 h 100"/>
                    <a:gd name="T4" fmla="*/ 72 w 72"/>
                    <a:gd name="T5" fmla="*/ 0 h 1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602" name="Line 35">
                  <a:extLst>
                    <a:ext uri="{FF2B5EF4-FFF2-40B4-BE49-F238E27FC236}">
                      <a16:creationId xmlns:a16="http://schemas.microsoft.com/office/drawing/2014/main" id="{DE33E569-56BE-4BA4-B278-DAB001F12E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8" y="3380"/>
                  <a:ext cx="292" cy="8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98" name="Group 36">
                <a:extLst>
                  <a:ext uri="{FF2B5EF4-FFF2-40B4-BE49-F238E27FC236}">
                    <a16:creationId xmlns:a16="http://schemas.microsoft.com/office/drawing/2014/main" id="{B3372ADB-E0C2-4FFB-8EBF-96DFDD1B4E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4" y="3376"/>
                <a:ext cx="364" cy="100"/>
                <a:chOff x="2636" y="3380"/>
                <a:chExt cx="364" cy="100"/>
              </a:xfrm>
            </p:grpSpPr>
            <p:sp>
              <p:nvSpPr>
                <p:cNvPr id="22599" name="Freeform 37">
                  <a:extLst>
                    <a:ext uri="{FF2B5EF4-FFF2-40B4-BE49-F238E27FC236}">
                      <a16:creationId xmlns:a16="http://schemas.microsoft.com/office/drawing/2014/main" id="{0A2576AB-9B2B-4561-ACD3-14697EF82D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6" y="3380"/>
                  <a:ext cx="72" cy="100"/>
                </a:xfrm>
                <a:custGeom>
                  <a:avLst/>
                  <a:gdLst>
                    <a:gd name="T0" fmla="*/ 0 w 72"/>
                    <a:gd name="T1" fmla="*/ 100 h 100"/>
                    <a:gd name="T2" fmla="*/ 40 w 72"/>
                    <a:gd name="T3" fmla="*/ 16 h 100"/>
                    <a:gd name="T4" fmla="*/ 72 w 72"/>
                    <a:gd name="T5" fmla="*/ 0 h 1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600" name="Line 38">
                  <a:extLst>
                    <a:ext uri="{FF2B5EF4-FFF2-40B4-BE49-F238E27FC236}">
                      <a16:creationId xmlns:a16="http://schemas.microsoft.com/office/drawing/2014/main" id="{3E847C14-130D-4160-ABF1-52D3074214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8" y="3380"/>
                  <a:ext cx="292" cy="8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2582" name="Group 39">
              <a:extLst>
                <a:ext uri="{FF2B5EF4-FFF2-40B4-BE49-F238E27FC236}">
                  <a16:creationId xmlns:a16="http://schemas.microsoft.com/office/drawing/2014/main" id="{D033D9AD-C7D6-4BD6-8046-801844FD38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2" y="3365"/>
              <a:ext cx="732" cy="104"/>
              <a:chOff x="2636" y="3376"/>
              <a:chExt cx="732" cy="104"/>
            </a:xfrm>
          </p:grpSpPr>
          <p:grpSp>
            <p:nvGrpSpPr>
              <p:cNvPr id="22591" name="Group 40">
                <a:extLst>
                  <a:ext uri="{FF2B5EF4-FFF2-40B4-BE49-F238E27FC236}">
                    <a16:creationId xmlns:a16="http://schemas.microsoft.com/office/drawing/2014/main" id="{8C3641CC-EE62-45AD-B6A0-52184F604A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6" y="3380"/>
                <a:ext cx="364" cy="100"/>
                <a:chOff x="2636" y="3380"/>
                <a:chExt cx="364" cy="100"/>
              </a:xfrm>
            </p:grpSpPr>
            <p:sp>
              <p:nvSpPr>
                <p:cNvPr id="22595" name="Freeform 41">
                  <a:extLst>
                    <a:ext uri="{FF2B5EF4-FFF2-40B4-BE49-F238E27FC236}">
                      <a16:creationId xmlns:a16="http://schemas.microsoft.com/office/drawing/2014/main" id="{D8C0D30B-D059-47D9-BDFE-91C2E6F497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6" y="3380"/>
                  <a:ext cx="72" cy="100"/>
                </a:xfrm>
                <a:custGeom>
                  <a:avLst/>
                  <a:gdLst>
                    <a:gd name="T0" fmla="*/ 0 w 72"/>
                    <a:gd name="T1" fmla="*/ 100 h 100"/>
                    <a:gd name="T2" fmla="*/ 40 w 72"/>
                    <a:gd name="T3" fmla="*/ 16 h 100"/>
                    <a:gd name="T4" fmla="*/ 72 w 72"/>
                    <a:gd name="T5" fmla="*/ 0 h 1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596" name="Line 42">
                  <a:extLst>
                    <a:ext uri="{FF2B5EF4-FFF2-40B4-BE49-F238E27FC236}">
                      <a16:creationId xmlns:a16="http://schemas.microsoft.com/office/drawing/2014/main" id="{8076153E-963C-407C-B92E-69975F18C9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8" y="3380"/>
                  <a:ext cx="292" cy="8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92" name="Group 43">
                <a:extLst>
                  <a:ext uri="{FF2B5EF4-FFF2-40B4-BE49-F238E27FC236}">
                    <a16:creationId xmlns:a16="http://schemas.microsoft.com/office/drawing/2014/main" id="{4D1B66A0-C2FD-483F-A0A6-FBAD852223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4" y="3376"/>
                <a:ext cx="364" cy="100"/>
                <a:chOff x="2636" y="3380"/>
                <a:chExt cx="364" cy="100"/>
              </a:xfrm>
            </p:grpSpPr>
            <p:sp>
              <p:nvSpPr>
                <p:cNvPr id="22593" name="Freeform 44">
                  <a:extLst>
                    <a:ext uri="{FF2B5EF4-FFF2-40B4-BE49-F238E27FC236}">
                      <a16:creationId xmlns:a16="http://schemas.microsoft.com/office/drawing/2014/main" id="{28D552B6-ACB4-4EA3-8D9B-F6558A1637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6" y="3380"/>
                  <a:ext cx="72" cy="100"/>
                </a:xfrm>
                <a:custGeom>
                  <a:avLst/>
                  <a:gdLst>
                    <a:gd name="T0" fmla="*/ 0 w 72"/>
                    <a:gd name="T1" fmla="*/ 100 h 100"/>
                    <a:gd name="T2" fmla="*/ 40 w 72"/>
                    <a:gd name="T3" fmla="*/ 16 h 100"/>
                    <a:gd name="T4" fmla="*/ 72 w 72"/>
                    <a:gd name="T5" fmla="*/ 0 h 1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594" name="Line 45">
                  <a:extLst>
                    <a:ext uri="{FF2B5EF4-FFF2-40B4-BE49-F238E27FC236}">
                      <a16:creationId xmlns:a16="http://schemas.microsoft.com/office/drawing/2014/main" id="{C6413DF0-C129-4376-A96B-271C6E2E5D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8" y="3380"/>
                  <a:ext cx="292" cy="8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2583" name="Group 46">
              <a:extLst>
                <a:ext uri="{FF2B5EF4-FFF2-40B4-BE49-F238E27FC236}">
                  <a16:creationId xmlns:a16="http://schemas.microsoft.com/office/drawing/2014/main" id="{7BDECA10-18A5-4C07-B3CD-F1E5E5B03F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6" y="3365"/>
              <a:ext cx="732" cy="104"/>
              <a:chOff x="2636" y="3376"/>
              <a:chExt cx="732" cy="104"/>
            </a:xfrm>
          </p:grpSpPr>
          <p:grpSp>
            <p:nvGrpSpPr>
              <p:cNvPr id="22585" name="Group 47">
                <a:extLst>
                  <a:ext uri="{FF2B5EF4-FFF2-40B4-BE49-F238E27FC236}">
                    <a16:creationId xmlns:a16="http://schemas.microsoft.com/office/drawing/2014/main" id="{5DA03FDC-6A81-4459-B954-C025A36365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6" y="3380"/>
                <a:ext cx="364" cy="100"/>
                <a:chOff x="2636" y="3380"/>
                <a:chExt cx="364" cy="100"/>
              </a:xfrm>
            </p:grpSpPr>
            <p:sp>
              <p:nvSpPr>
                <p:cNvPr id="22589" name="Freeform 48">
                  <a:extLst>
                    <a:ext uri="{FF2B5EF4-FFF2-40B4-BE49-F238E27FC236}">
                      <a16:creationId xmlns:a16="http://schemas.microsoft.com/office/drawing/2014/main" id="{2D332CB3-9D2D-4925-B162-D246AA199D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6" y="3380"/>
                  <a:ext cx="72" cy="100"/>
                </a:xfrm>
                <a:custGeom>
                  <a:avLst/>
                  <a:gdLst>
                    <a:gd name="T0" fmla="*/ 0 w 72"/>
                    <a:gd name="T1" fmla="*/ 100 h 100"/>
                    <a:gd name="T2" fmla="*/ 40 w 72"/>
                    <a:gd name="T3" fmla="*/ 16 h 100"/>
                    <a:gd name="T4" fmla="*/ 72 w 72"/>
                    <a:gd name="T5" fmla="*/ 0 h 1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590" name="Line 49">
                  <a:extLst>
                    <a:ext uri="{FF2B5EF4-FFF2-40B4-BE49-F238E27FC236}">
                      <a16:creationId xmlns:a16="http://schemas.microsoft.com/office/drawing/2014/main" id="{16A6EB15-AEE8-46D4-8A90-29F2CEE155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8" y="3380"/>
                  <a:ext cx="292" cy="8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86" name="Group 50">
                <a:extLst>
                  <a:ext uri="{FF2B5EF4-FFF2-40B4-BE49-F238E27FC236}">
                    <a16:creationId xmlns:a16="http://schemas.microsoft.com/office/drawing/2014/main" id="{E0162C4A-1B7E-4CE8-8B48-865F99F2DD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4" y="3376"/>
                <a:ext cx="364" cy="100"/>
                <a:chOff x="2636" y="3380"/>
                <a:chExt cx="364" cy="100"/>
              </a:xfrm>
            </p:grpSpPr>
            <p:sp>
              <p:nvSpPr>
                <p:cNvPr id="22587" name="Freeform 51">
                  <a:extLst>
                    <a:ext uri="{FF2B5EF4-FFF2-40B4-BE49-F238E27FC236}">
                      <a16:creationId xmlns:a16="http://schemas.microsoft.com/office/drawing/2014/main" id="{0B3E2604-F637-4717-B059-38BEB91A72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6" y="3380"/>
                  <a:ext cx="72" cy="100"/>
                </a:xfrm>
                <a:custGeom>
                  <a:avLst/>
                  <a:gdLst>
                    <a:gd name="T0" fmla="*/ 0 w 72"/>
                    <a:gd name="T1" fmla="*/ 100 h 100"/>
                    <a:gd name="T2" fmla="*/ 40 w 72"/>
                    <a:gd name="T3" fmla="*/ 16 h 100"/>
                    <a:gd name="T4" fmla="*/ 72 w 72"/>
                    <a:gd name="T5" fmla="*/ 0 h 1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588" name="Line 52">
                  <a:extLst>
                    <a:ext uri="{FF2B5EF4-FFF2-40B4-BE49-F238E27FC236}">
                      <a16:creationId xmlns:a16="http://schemas.microsoft.com/office/drawing/2014/main" id="{FB1AE9FC-1720-4A53-B476-02F2309A68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8" y="3380"/>
                  <a:ext cx="292" cy="8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584" name="Line 53">
              <a:extLst>
                <a:ext uri="{FF2B5EF4-FFF2-40B4-BE49-F238E27FC236}">
                  <a16:creationId xmlns:a16="http://schemas.microsoft.com/office/drawing/2014/main" id="{EFBD6D02-6B8A-4F91-A271-3D2DBF569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5" y="3442"/>
              <a:ext cx="96" cy="3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6102" name="Group 54">
            <a:extLst>
              <a:ext uri="{FF2B5EF4-FFF2-40B4-BE49-F238E27FC236}">
                <a16:creationId xmlns:a16="http://schemas.microsoft.com/office/drawing/2014/main" id="{FB9A3AE9-80B4-4F76-BC79-F9D3662EE753}"/>
              </a:ext>
            </a:extLst>
          </p:cNvPr>
          <p:cNvGrpSpPr>
            <a:grpSpLocks/>
          </p:cNvGrpSpPr>
          <p:nvPr/>
        </p:nvGrpSpPr>
        <p:grpSpPr bwMode="auto">
          <a:xfrm>
            <a:off x="825500" y="4997450"/>
            <a:ext cx="3683794" cy="240771"/>
            <a:chOff x="2544" y="3513"/>
            <a:chExt cx="2472" cy="159"/>
          </a:xfrm>
        </p:grpSpPr>
        <p:sp>
          <p:nvSpPr>
            <p:cNvPr id="22578" name="Line 55">
              <a:extLst>
                <a:ext uri="{FF2B5EF4-FFF2-40B4-BE49-F238E27FC236}">
                  <a16:creationId xmlns:a16="http://schemas.microsoft.com/office/drawing/2014/main" id="{39DA3EBF-9F03-45E5-82DD-175523D2F5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6" y="3513"/>
              <a:ext cx="2460" cy="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9" name="Rectangle 56" descr="浅色上对角线">
              <a:extLst>
                <a:ext uri="{FF2B5EF4-FFF2-40B4-BE49-F238E27FC236}">
                  <a16:creationId xmlns:a16="http://schemas.microsoft.com/office/drawing/2014/main" id="{0FA7A66E-C97A-4AE7-A809-06696EC77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528"/>
              <a:ext cx="2472" cy="14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86105" name="Rectangle 57" descr="浅色竖线">
            <a:extLst>
              <a:ext uri="{FF2B5EF4-FFF2-40B4-BE49-F238E27FC236}">
                <a16:creationId xmlns:a16="http://schemas.microsoft.com/office/drawing/2014/main" id="{34613195-4EF8-4D55-8C79-884D2F1BC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4875345"/>
            <a:ext cx="3687233" cy="36975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86106" name="Group 58">
            <a:extLst>
              <a:ext uri="{FF2B5EF4-FFF2-40B4-BE49-F238E27FC236}">
                <a16:creationId xmlns:a16="http://schemas.microsoft.com/office/drawing/2014/main" id="{507F075B-9790-47BA-9241-7F545153DB18}"/>
              </a:ext>
            </a:extLst>
          </p:cNvPr>
          <p:cNvGrpSpPr>
            <a:grpSpLocks/>
          </p:cNvGrpSpPr>
          <p:nvPr/>
        </p:nvGrpSpPr>
        <p:grpSpPr bwMode="auto">
          <a:xfrm>
            <a:off x="5365750" y="3429000"/>
            <a:ext cx="82550" cy="3219450"/>
            <a:chOff x="2976" y="2160"/>
            <a:chExt cx="48" cy="1872"/>
          </a:xfrm>
        </p:grpSpPr>
        <p:sp>
          <p:nvSpPr>
            <p:cNvPr id="22576" name="Line 59">
              <a:extLst>
                <a:ext uri="{FF2B5EF4-FFF2-40B4-BE49-F238E27FC236}">
                  <a16:creationId xmlns:a16="http://schemas.microsoft.com/office/drawing/2014/main" id="{915F9644-E995-4F55-927D-3A454287B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60"/>
              <a:ext cx="0" cy="1872"/>
            </a:xfrm>
            <a:prstGeom prst="line">
              <a:avLst/>
            </a:prstGeom>
            <a:noFill/>
            <a:ln w="9525">
              <a:solidFill>
                <a:srgbClr val="99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Line 60">
              <a:extLst>
                <a:ext uri="{FF2B5EF4-FFF2-40B4-BE49-F238E27FC236}">
                  <a16:creationId xmlns:a16="http://schemas.microsoft.com/office/drawing/2014/main" id="{EA425675-28BC-4E61-B604-1584249D8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160"/>
              <a:ext cx="0" cy="1872"/>
            </a:xfrm>
            <a:prstGeom prst="line">
              <a:avLst/>
            </a:prstGeom>
            <a:noFill/>
            <a:ln w="9525">
              <a:solidFill>
                <a:srgbClr val="99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6109" name="Group 61">
            <a:extLst>
              <a:ext uri="{FF2B5EF4-FFF2-40B4-BE49-F238E27FC236}">
                <a16:creationId xmlns:a16="http://schemas.microsoft.com/office/drawing/2014/main" id="{35D8E2EC-7857-4ACF-8129-CB02FDECE952}"/>
              </a:ext>
            </a:extLst>
          </p:cNvPr>
          <p:cNvGrpSpPr>
            <a:grpSpLocks/>
          </p:cNvGrpSpPr>
          <p:nvPr/>
        </p:nvGrpSpPr>
        <p:grpSpPr bwMode="auto">
          <a:xfrm>
            <a:off x="5690791" y="4220105"/>
            <a:ext cx="4215209" cy="1881452"/>
            <a:chOff x="2304" y="2385"/>
            <a:chExt cx="3324" cy="1035"/>
          </a:xfrm>
        </p:grpSpPr>
        <p:sp>
          <p:nvSpPr>
            <p:cNvPr id="22572" name="Line 62">
              <a:extLst>
                <a:ext uri="{FF2B5EF4-FFF2-40B4-BE49-F238E27FC236}">
                  <a16:creationId xmlns:a16="http://schemas.microsoft.com/office/drawing/2014/main" id="{BBA0A6C9-5B46-4060-B997-BF865ABEC4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988"/>
              <a:ext cx="27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3" name="Line 63">
              <a:extLst>
                <a:ext uri="{FF2B5EF4-FFF2-40B4-BE49-F238E27FC236}">
                  <a16:creationId xmlns:a16="http://schemas.microsoft.com/office/drawing/2014/main" id="{3732A511-15A9-4447-AE05-299F81E24D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6" y="2496"/>
              <a:ext cx="0" cy="9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4" name="Text Box 64">
              <a:extLst>
                <a:ext uri="{FF2B5EF4-FFF2-40B4-BE49-F238E27FC236}">
                  <a16:creationId xmlns:a16="http://schemas.microsoft.com/office/drawing/2014/main" id="{5F5E0BA8-7A4A-45ED-9F8E-D80B00751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385"/>
              <a:ext cx="384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167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2575" name="Text Box 65">
              <a:extLst>
                <a:ext uri="{FF2B5EF4-FFF2-40B4-BE49-F238E27FC236}">
                  <a16:creationId xmlns:a16="http://schemas.microsoft.com/office/drawing/2014/main" id="{6A8AC7A3-27FE-4E51-9FF6-E40354B407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0" y="3011"/>
              <a:ext cx="40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t</a:t>
              </a:r>
            </a:p>
          </p:txBody>
        </p:sp>
      </p:grpSp>
      <p:grpSp>
        <p:nvGrpSpPr>
          <p:cNvPr id="386114" name="Group 66">
            <a:extLst>
              <a:ext uri="{FF2B5EF4-FFF2-40B4-BE49-F238E27FC236}">
                <a16:creationId xmlns:a16="http://schemas.microsoft.com/office/drawing/2014/main" id="{4400692D-4A5C-427E-8E75-52D1F43E4173}"/>
              </a:ext>
            </a:extLst>
          </p:cNvPr>
          <p:cNvGrpSpPr>
            <a:grpSpLocks/>
          </p:cNvGrpSpPr>
          <p:nvPr/>
        </p:nvGrpSpPr>
        <p:grpSpPr bwMode="auto">
          <a:xfrm>
            <a:off x="6167173" y="4722284"/>
            <a:ext cx="1160860" cy="588169"/>
            <a:chOff x="1586" y="2664"/>
            <a:chExt cx="916" cy="324"/>
          </a:xfrm>
        </p:grpSpPr>
        <p:sp>
          <p:nvSpPr>
            <p:cNvPr id="22569" name="Freeform 67">
              <a:extLst>
                <a:ext uri="{FF2B5EF4-FFF2-40B4-BE49-F238E27FC236}">
                  <a16:creationId xmlns:a16="http://schemas.microsoft.com/office/drawing/2014/main" id="{B5A7D57E-395B-426A-A34D-00B589A1B9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6" y="2664"/>
              <a:ext cx="228" cy="324"/>
            </a:xfrm>
            <a:custGeom>
              <a:avLst/>
              <a:gdLst>
                <a:gd name="T0" fmla="*/ 0 w 231"/>
                <a:gd name="T1" fmla="*/ 324 h 309"/>
                <a:gd name="T2" fmla="*/ 44 w 231"/>
                <a:gd name="T3" fmla="*/ 226 h 309"/>
                <a:gd name="T4" fmla="*/ 68 w 231"/>
                <a:gd name="T5" fmla="*/ 176 h 309"/>
                <a:gd name="T6" fmla="*/ 107 w 231"/>
                <a:gd name="T7" fmla="*/ 98 h 309"/>
                <a:gd name="T8" fmla="*/ 130 w 231"/>
                <a:gd name="T9" fmla="*/ 60 h 309"/>
                <a:gd name="T10" fmla="*/ 157 w 231"/>
                <a:gd name="T11" fmla="*/ 22 h 309"/>
                <a:gd name="T12" fmla="*/ 178 w 231"/>
                <a:gd name="T13" fmla="*/ 3 h 309"/>
                <a:gd name="T14" fmla="*/ 210 w 231"/>
                <a:gd name="T15" fmla="*/ 3 h 309"/>
                <a:gd name="T16" fmla="*/ 228 w 231"/>
                <a:gd name="T17" fmla="*/ 6 h 309"/>
                <a:gd name="T18" fmla="*/ 210 w 231"/>
                <a:gd name="T19" fmla="*/ 3 h 3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1" h="309">
                  <a:moveTo>
                    <a:pt x="0" y="309"/>
                  </a:moveTo>
                  <a:cubicBezTo>
                    <a:pt x="17" y="274"/>
                    <a:pt x="34" y="239"/>
                    <a:pt x="45" y="216"/>
                  </a:cubicBezTo>
                  <a:cubicBezTo>
                    <a:pt x="56" y="193"/>
                    <a:pt x="59" y="189"/>
                    <a:pt x="69" y="168"/>
                  </a:cubicBezTo>
                  <a:cubicBezTo>
                    <a:pt x="79" y="147"/>
                    <a:pt x="98" y="111"/>
                    <a:pt x="108" y="93"/>
                  </a:cubicBezTo>
                  <a:cubicBezTo>
                    <a:pt x="118" y="75"/>
                    <a:pt x="123" y="69"/>
                    <a:pt x="132" y="57"/>
                  </a:cubicBezTo>
                  <a:cubicBezTo>
                    <a:pt x="141" y="45"/>
                    <a:pt x="151" y="30"/>
                    <a:pt x="159" y="21"/>
                  </a:cubicBezTo>
                  <a:cubicBezTo>
                    <a:pt x="167" y="12"/>
                    <a:pt x="171" y="6"/>
                    <a:pt x="180" y="3"/>
                  </a:cubicBezTo>
                  <a:cubicBezTo>
                    <a:pt x="189" y="0"/>
                    <a:pt x="205" y="3"/>
                    <a:pt x="213" y="3"/>
                  </a:cubicBezTo>
                  <a:cubicBezTo>
                    <a:pt x="221" y="3"/>
                    <a:pt x="231" y="6"/>
                    <a:pt x="231" y="6"/>
                  </a:cubicBezTo>
                  <a:cubicBezTo>
                    <a:pt x="231" y="6"/>
                    <a:pt x="217" y="4"/>
                    <a:pt x="213" y="3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70" name="Freeform 68">
              <a:extLst>
                <a:ext uri="{FF2B5EF4-FFF2-40B4-BE49-F238E27FC236}">
                  <a16:creationId xmlns:a16="http://schemas.microsoft.com/office/drawing/2014/main" id="{BD7338BB-DF92-4A7D-8A19-BA1563912F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4" y="2670"/>
              <a:ext cx="57" cy="36"/>
            </a:xfrm>
            <a:custGeom>
              <a:avLst/>
              <a:gdLst>
                <a:gd name="T0" fmla="*/ 0 w 57"/>
                <a:gd name="T1" fmla="*/ 0 h 36"/>
                <a:gd name="T2" fmla="*/ 30 w 57"/>
                <a:gd name="T3" fmla="*/ 6 h 36"/>
                <a:gd name="T4" fmla="*/ 57 w 57"/>
                <a:gd name="T5" fmla="*/ 36 h 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" h="36">
                  <a:moveTo>
                    <a:pt x="0" y="0"/>
                  </a:moveTo>
                  <a:cubicBezTo>
                    <a:pt x="10" y="0"/>
                    <a:pt x="21" y="0"/>
                    <a:pt x="30" y="6"/>
                  </a:cubicBezTo>
                  <a:cubicBezTo>
                    <a:pt x="39" y="12"/>
                    <a:pt x="53" y="31"/>
                    <a:pt x="57" y="36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71" name="Freeform 69">
              <a:extLst>
                <a:ext uri="{FF2B5EF4-FFF2-40B4-BE49-F238E27FC236}">
                  <a16:creationId xmlns:a16="http://schemas.microsoft.com/office/drawing/2014/main" id="{64471CE2-0BFB-4CC4-A3E0-2F57E4904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5" y="2694"/>
              <a:ext cx="657" cy="201"/>
            </a:xfrm>
            <a:custGeom>
              <a:avLst/>
              <a:gdLst>
                <a:gd name="T0" fmla="*/ 0 w 657"/>
                <a:gd name="T1" fmla="*/ 0 h 201"/>
                <a:gd name="T2" fmla="*/ 63 w 657"/>
                <a:gd name="T3" fmla="*/ 48 h 201"/>
                <a:gd name="T4" fmla="*/ 141 w 657"/>
                <a:gd name="T5" fmla="*/ 84 h 201"/>
                <a:gd name="T6" fmla="*/ 279 w 657"/>
                <a:gd name="T7" fmla="*/ 126 h 201"/>
                <a:gd name="T8" fmla="*/ 480 w 657"/>
                <a:gd name="T9" fmla="*/ 168 h 201"/>
                <a:gd name="T10" fmla="*/ 657 w 657"/>
                <a:gd name="T11" fmla="*/ 201 h 2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57" h="201">
                  <a:moveTo>
                    <a:pt x="0" y="0"/>
                  </a:moveTo>
                  <a:cubicBezTo>
                    <a:pt x="20" y="17"/>
                    <a:pt x="40" y="34"/>
                    <a:pt x="63" y="48"/>
                  </a:cubicBezTo>
                  <a:cubicBezTo>
                    <a:pt x="86" y="62"/>
                    <a:pt x="105" y="71"/>
                    <a:pt x="141" y="84"/>
                  </a:cubicBezTo>
                  <a:cubicBezTo>
                    <a:pt x="177" y="97"/>
                    <a:pt x="223" y="112"/>
                    <a:pt x="279" y="126"/>
                  </a:cubicBezTo>
                  <a:cubicBezTo>
                    <a:pt x="335" y="140"/>
                    <a:pt x="417" y="156"/>
                    <a:pt x="480" y="168"/>
                  </a:cubicBezTo>
                  <a:cubicBezTo>
                    <a:pt x="543" y="180"/>
                    <a:pt x="628" y="196"/>
                    <a:pt x="657" y="201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86118" name="Group 70">
            <a:extLst>
              <a:ext uri="{FF2B5EF4-FFF2-40B4-BE49-F238E27FC236}">
                <a16:creationId xmlns:a16="http://schemas.microsoft.com/office/drawing/2014/main" id="{3C630A9C-5A92-4579-8890-075E4EE5496C}"/>
              </a:ext>
            </a:extLst>
          </p:cNvPr>
          <p:cNvGrpSpPr>
            <a:grpSpLocks/>
          </p:cNvGrpSpPr>
          <p:nvPr/>
        </p:nvGrpSpPr>
        <p:grpSpPr bwMode="auto">
          <a:xfrm>
            <a:off x="8387425" y="4699927"/>
            <a:ext cx="1162579" cy="588169"/>
            <a:chOff x="1586" y="2664"/>
            <a:chExt cx="916" cy="324"/>
          </a:xfrm>
        </p:grpSpPr>
        <p:sp>
          <p:nvSpPr>
            <p:cNvPr id="22566" name="Freeform 71">
              <a:extLst>
                <a:ext uri="{FF2B5EF4-FFF2-40B4-BE49-F238E27FC236}">
                  <a16:creationId xmlns:a16="http://schemas.microsoft.com/office/drawing/2014/main" id="{0B0687DA-F997-4B72-9FEA-864E7893FD6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6" y="2664"/>
              <a:ext cx="228" cy="324"/>
            </a:xfrm>
            <a:custGeom>
              <a:avLst/>
              <a:gdLst>
                <a:gd name="T0" fmla="*/ 0 w 231"/>
                <a:gd name="T1" fmla="*/ 324 h 309"/>
                <a:gd name="T2" fmla="*/ 44 w 231"/>
                <a:gd name="T3" fmla="*/ 226 h 309"/>
                <a:gd name="T4" fmla="*/ 68 w 231"/>
                <a:gd name="T5" fmla="*/ 176 h 309"/>
                <a:gd name="T6" fmla="*/ 107 w 231"/>
                <a:gd name="T7" fmla="*/ 98 h 309"/>
                <a:gd name="T8" fmla="*/ 130 w 231"/>
                <a:gd name="T9" fmla="*/ 60 h 309"/>
                <a:gd name="T10" fmla="*/ 157 w 231"/>
                <a:gd name="T11" fmla="*/ 22 h 309"/>
                <a:gd name="T12" fmla="*/ 178 w 231"/>
                <a:gd name="T13" fmla="*/ 3 h 309"/>
                <a:gd name="T14" fmla="*/ 210 w 231"/>
                <a:gd name="T15" fmla="*/ 3 h 309"/>
                <a:gd name="T16" fmla="*/ 228 w 231"/>
                <a:gd name="T17" fmla="*/ 6 h 309"/>
                <a:gd name="T18" fmla="*/ 210 w 231"/>
                <a:gd name="T19" fmla="*/ 3 h 3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1" h="309">
                  <a:moveTo>
                    <a:pt x="0" y="309"/>
                  </a:moveTo>
                  <a:cubicBezTo>
                    <a:pt x="17" y="274"/>
                    <a:pt x="34" y="239"/>
                    <a:pt x="45" y="216"/>
                  </a:cubicBezTo>
                  <a:cubicBezTo>
                    <a:pt x="56" y="193"/>
                    <a:pt x="59" y="189"/>
                    <a:pt x="69" y="168"/>
                  </a:cubicBezTo>
                  <a:cubicBezTo>
                    <a:pt x="79" y="147"/>
                    <a:pt x="98" y="111"/>
                    <a:pt x="108" y="93"/>
                  </a:cubicBezTo>
                  <a:cubicBezTo>
                    <a:pt x="118" y="75"/>
                    <a:pt x="123" y="69"/>
                    <a:pt x="132" y="57"/>
                  </a:cubicBezTo>
                  <a:cubicBezTo>
                    <a:pt x="141" y="45"/>
                    <a:pt x="151" y="30"/>
                    <a:pt x="159" y="21"/>
                  </a:cubicBezTo>
                  <a:cubicBezTo>
                    <a:pt x="167" y="12"/>
                    <a:pt x="171" y="6"/>
                    <a:pt x="180" y="3"/>
                  </a:cubicBezTo>
                  <a:cubicBezTo>
                    <a:pt x="189" y="0"/>
                    <a:pt x="205" y="3"/>
                    <a:pt x="213" y="3"/>
                  </a:cubicBezTo>
                  <a:cubicBezTo>
                    <a:pt x="221" y="3"/>
                    <a:pt x="231" y="6"/>
                    <a:pt x="231" y="6"/>
                  </a:cubicBezTo>
                  <a:cubicBezTo>
                    <a:pt x="231" y="6"/>
                    <a:pt x="217" y="4"/>
                    <a:pt x="213" y="3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67" name="Freeform 72">
              <a:extLst>
                <a:ext uri="{FF2B5EF4-FFF2-40B4-BE49-F238E27FC236}">
                  <a16:creationId xmlns:a16="http://schemas.microsoft.com/office/drawing/2014/main" id="{8B84397A-DF22-4DC8-963F-480E93C75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4" y="2670"/>
              <a:ext cx="57" cy="36"/>
            </a:xfrm>
            <a:custGeom>
              <a:avLst/>
              <a:gdLst>
                <a:gd name="T0" fmla="*/ 0 w 57"/>
                <a:gd name="T1" fmla="*/ 0 h 36"/>
                <a:gd name="T2" fmla="*/ 30 w 57"/>
                <a:gd name="T3" fmla="*/ 6 h 36"/>
                <a:gd name="T4" fmla="*/ 57 w 57"/>
                <a:gd name="T5" fmla="*/ 36 h 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" h="36">
                  <a:moveTo>
                    <a:pt x="0" y="0"/>
                  </a:moveTo>
                  <a:cubicBezTo>
                    <a:pt x="10" y="0"/>
                    <a:pt x="21" y="0"/>
                    <a:pt x="30" y="6"/>
                  </a:cubicBezTo>
                  <a:cubicBezTo>
                    <a:pt x="39" y="12"/>
                    <a:pt x="53" y="31"/>
                    <a:pt x="57" y="36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68" name="Freeform 73">
              <a:extLst>
                <a:ext uri="{FF2B5EF4-FFF2-40B4-BE49-F238E27FC236}">
                  <a16:creationId xmlns:a16="http://schemas.microsoft.com/office/drawing/2014/main" id="{DDAB01E8-0701-4C3B-80D7-21397AB9F3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5" y="2694"/>
              <a:ext cx="657" cy="201"/>
            </a:xfrm>
            <a:custGeom>
              <a:avLst/>
              <a:gdLst>
                <a:gd name="T0" fmla="*/ 0 w 657"/>
                <a:gd name="T1" fmla="*/ 0 h 201"/>
                <a:gd name="T2" fmla="*/ 63 w 657"/>
                <a:gd name="T3" fmla="*/ 48 h 201"/>
                <a:gd name="T4" fmla="*/ 141 w 657"/>
                <a:gd name="T5" fmla="*/ 84 h 201"/>
                <a:gd name="T6" fmla="*/ 279 w 657"/>
                <a:gd name="T7" fmla="*/ 126 h 201"/>
                <a:gd name="T8" fmla="*/ 480 w 657"/>
                <a:gd name="T9" fmla="*/ 168 h 201"/>
                <a:gd name="T10" fmla="*/ 657 w 657"/>
                <a:gd name="T11" fmla="*/ 201 h 2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57" h="201">
                  <a:moveTo>
                    <a:pt x="0" y="0"/>
                  </a:moveTo>
                  <a:cubicBezTo>
                    <a:pt x="20" y="17"/>
                    <a:pt x="40" y="34"/>
                    <a:pt x="63" y="48"/>
                  </a:cubicBezTo>
                  <a:cubicBezTo>
                    <a:pt x="86" y="62"/>
                    <a:pt x="105" y="71"/>
                    <a:pt x="141" y="84"/>
                  </a:cubicBezTo>
                  <a:cubicBezTo>
                    <a:pt x="177" y="97"/>
                    <a:pt x="223" y="112"/>
                    <a:pt x="279" y="126"/>
                  </a:cubicBezTo>
                  <a:cubicBezTo>
                    <a:pt x="335" y="140"/>
                    <a:pt x="417" y="156"/>
                    <a:pt x="480" y="168"/>
                  </a:cubicBezTo>
                  <a:cubicBezTo>
                    <a:pt x="543" y="180"/>
                    <a:pt x="628" y="196"/>
                    <a:pt x="657" y="201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86122" name="Group 74">
            <a:extLst>
              <a:ext uri="{FF2B5EF4-FFF2-40B4-BE49-F238E27FC236}">
                <a16:creationId xmlns:a16="http://schemas.microsoft.com/office/drawing/2014/main" id="{7C76DB96-CB1A-4623-A7E4-395CC5051836}"/>
              </a:ext>
            </a:extLst>
          </p:cNvPr>
          <p:cNvGrpSpPr>
            <a:grpSpLocks/>
          </p:cNvGrpSpPr>
          <p:nvPr/>
        </p:nvGrpSpPr>
        <p:grpSpPr bwMode="auto">
          <a:xfrm>
            <a:off x="7262681" y="4722284"/>
            <a:ext cx="1160859" cy="588169"/>
            <a:chOff x="1586" y="2664"/>
            <a:chExt cx="916" cy="324"/>
          </a:xfrm>
        </p:grpSpPr>
        <p:sp>
          <p:nvSpPr>
            <p:cNvPr id="22563" name="Freeform 75">
              <a:extLst>
                <a:ext uri="{FF2B5EF4-FFF2-40B4-BE49-F238E27FC236}">
                  <a16:creationId xmlns:a16="http://schemas.microsoft.com/office/drawing/2014/main" id="{BFE2BEE7-0B4E-41A4-A632-CDA3149B65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6" y="2664"/>
              <a:ext cx="228" cy="324"/>
            </a:xfrm>
            <a:custGeom>
              <a:avLst/>
              <a:gdLst>
                <a:gd name="T0" fmla="*/ 0 w 231"/>
                <a:gd name="T1" fmla="*/ 324 h 309"/>
                <a:gd name="T2" fmla="*/ 44 w 231"/>
                <a:gd name="T3" fmla="*/ 226 h 309"/>
                <a:gd name="T4" fmla="*/ 68 w 231"/>
                <a:gd name="T5" fmla="*/ 176 h 309"/>
                <a:gd name="T6" fmla="*/ 107 w 231"/>
                <a:gd name="T7" fmla="*/ 98 h 309"/>
                <a:gd name="T8" fmla="*/ 130 w 231"/>
                <a:gd name="T9" fmla="*/ 60 h 309"/>
                <a:gd name="T10" fmla="*/ 157 w 231"/>
                <a:gd name="T11" fmla="*/ 22 h 309"/>
                <a:gd name="T12" fmla="*/ 178 w 231"/>
                <a:gd name="T13" fmla="*/ 3 h 309"/>
                <a:gd name="T14" fmla="*/ 210 w 231"/>
                <a:gd name="T15" fmla="*/ 3 h 309"/>
                <a:gd name="T16" fmla="*/ 228 w 231"/>
                <a:gd name="T17" fmla="*/ 6 h 309"/>
                <a:gd name="T18" fmla="*/ 210 w 231"/>
                <a:gd name="T19" fmla="*/ 3 h 3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1" h="309">
                  <a:moveTo>
                    <a:pt x="0" y="309"/>
                  </a:moveTo>
                  <a:cubicBezTo>
                    <a:pt x="17" y="274"/>
                    <a:pt x="34" y="239"/>
                    <a:pt x="45" y="216"/>
                  </a:cubicBezTo>
                  <a:cubicBezTo>
                    <a:pt x="56" y="193"/>
                    <a:pt x="59" y="189"/>
                    <a:pt x="69" y="168"/>
                  </a:cubicBezTo>
                  <a:cubicBezTo>
                    <a:pt x="79" y="147"/>
                    <a:pt x="98" y="111"/>
                    <a:pt x="108" y="93"/>
                  </a:cubicBezTo>
                  <a:cubicBezTo>
                    <a:pt x="118" y="75"/>
                    <a:pt x="123" y="69"/>
                    <a:pt x="132" y="57"/>
                  </a:cubicBezTo>
                  <a:cubicBezTo>
                    <a:pt x="141" y="45"/>
                    <a:pt x="151" y="30"/>
                    <a:pt x="159" y="21"/>
                  </a:cubicBezTo>
                  <a:cubicBezTo>
                    <a:pt x="167" y="12"/>
                    <a:pt x="171" y="6"/>
                    <a:pt x="180" y="3"/>
                  </a:cubicBezTo>
                  <a:cubicBezTo>
                    <a:pt x="189" y="0"/>
                    <a:pt x="205" y="3"/>
                    <a:pt x="213" y="3"/>
                  </a:cubicBezTo>
                  <a:cubicBezTo>
                    <a:pt x="221" y="3"/>
                    <a:pt x="231" y="6"/>
                    <a:pt x="231" y="6"/>
                  </a:cubicBezTo>
                  <a:cubicBezTo>
                    <a:pt x="231" y="6"/>
                    <a:pt x="217" y="4"/>
                    <a:pt x="213" y="3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64" name="Freeform 76">
              <a:extLst>
                <a:ext uri="{FF2B5EF4-FFF2-40B4-BE49-F238E27FC236}">
                  <a16:creationId xmlns:a16="http://schemas.microsoft.com/office/drawing/2014/main" id="{4A9D13CE-FC65-4490-8315-CADA45DB66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4" y="2670"/>
              <a:ext cx="57" cy="36"/>
            </a:xfrm>
            <a:custGeom>
              <a:avLst/>
              <a:gdLst>
                <a:gd name="T0" fmla="*/ 0 w 57"/>
                <a:gd name="T1" fmla="*/ 0 h 36"/>
                <a:gd name="T2" fmla="*/ 30 w 57"/>
                <a:gd name="T3" fmla="*/ 6 h 36"/>
                <a:gd name="T4" fmla="*/ 57 w 57"/>
                <a:gd name="T5" fmla="*/ 36 h 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" h="36">
                  <a:moveTo>
                    <a:pt x="0" y="0"/>
                  </a:moveTo>
                  <a:cubicBezTo>
                    <a:pt x="10" y="0"/>
                    <a:pt x="21" y="0"/>
                    <a:pt x="30" y="6"/>
                  </a:cubicBezTo>
                  <a:cubicBezTo>
                    <a:pt x="39" y="12"/>
                    <a:pt x="53" y="31"/>
                    <a:pt x="57" y="36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65" name="Freeform 77">
              <a:extLst>
                <a:ext uri="{FF2B5EF4-FFF2-40B4-BE49-F238E27FC236}">
                  <a16:creationId xmlns:a16="http://schemas.microsoft.com/office/drawing/2014/main" id="{9FF9915C-7BF0-41A6-BAEB-38CD557981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5" y="2694"/>
              <a:ext cx="657" cy="201"/>
            </a:xfrm>
            <a:custGeom>
              <a:avLst/>
              <a:gdLst>
                <a:gd name="T0" fmla="*/ 0 w 657"/>
                <a:gd name="T1" fmla="*/ 0 h 201"/>
                <a:gd name="T2" fmla="*/ 63 w 657"/>
                <a:gd name="T3" fmla="*/ 48 h 201"/>
                <a:gd name="T4" fmla="*/ 141 w 657"/>
                <a:gd name="T5" fmla="*/ 84 h 201"/>
                <a:gd name="T6" fmla="*/ 279 w 657"/>
                <a:gd name="T7" fmla="*/ 126 h 201"/>
                <a:gd name="T8" fmla="*/ 480 w 657"/>
                <a:gd name="T9" fmla="*/ 168 h 201"/>
                <a:gd name="T10" fmla="*/ 657 w 657"/>
                <a:gd name="T11" fmla="*/ 201 h 2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57" h="201">
                  <a:moveTo>
                    <a:pt x="0" y="0"/>
                  </a:moveTo>
                  <a:cubicBezTo>
                    <a:pt x="20" y="17"/>
                    <a:pt x="40" y="34"/>
                    <a:pt x="63" y="48"/>
                  </a:cubicBezTo>
                  <a:cubicBezTo>
                    <a:pt x="86" y="62"/>
                    <a:pt x="105" y="71"/>
                    <a:pt x="141" y="84"/>
                  </a:cubicBezTo>
                  <a:cubicBezTo>
                    <a:pt x="177" y="97"/>
                    <a:pt x="223" y="112"/>
                    <a:pt x="279" y="126"/>
                  </a:cubicBezTo>
                  <a:cubicBezTo>
                    <a:pt x="335" y="140"/>
                    <a:pt x="417" y="156"/>
                    <a:pt x="480" y="168"/>
                  </a:cubicBezTo>
                  <a:cubicBezTo>
                    <a:pt x="543" y="180"/>
                    <a:pt x="628" y="196"/>
                    <a:pt x="657" y="201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86126" name="Group 78">
            <a:extLst>
              <a:ext uri="{FF2B5EF4-FFF2-40B4-BE49-F238E27FC236}">
                <a16:creationId xmlns:a16="http://schemas.microsoft.com/office/drawing/2014/main" id="{FCA636F9-D7D4-44F1-82EE-DD67994AC0BF}"/>
              </a:ext>
            </a:extLst>
          </p:cNvPr>
          <p:cNvGrpSpPr>
            <a:grpSpLocks/>
          </p:cNvGrpSpPr>
          <p:nvPr/>
        </p:nvGrpSpPr>
        <p:grpSpPr bwMode="auto">
          <a:xfrm>
            <a:off x="6158575" y="4729163"/>
            <a:ext cx="2779183" cy="603647"/>
            <a:chOff x="1580" y="2668"/>
            <a:chExt cx="2192" cy="332"/>
          </a:xfrm>
        </p:grpSpPr>
        <p:sp>
          <p:nvSpPr>
            <p:cNvPr id="22560" name="Freeform 79">
              <a:extLst>
                <a:ext uri="{FF2B5EF4-FFF2-40B4-BE49-F238E27FC236}">
                  <a16:creationId xmlns:a16="http://schemas.microsoft.com/office/drawing/2014/main" id="{91683666-829F-4A2D-84DA-33A07ADFDE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0" y="2671"/>
              <a:ext cx="438" cy="329"/>
            </a:xfrm>
            <a:custGeom>
              <a:avLst/>
              <a:gdLst>
                <a:gd name="T0" fmla="*/ 0 w 366"/>
                <a:gd name="T1" fmla="*/ 323 h 329"/>
                <a:gd name="T2" fmla="*/ 57 w 366"/>
                <a:gd name="T3" fmla="*/ 197 h 329"/>
                <a:gd name="T4" fmla="*/ 122 w 366"/>
                <a:gd name="T5" fmla="*/ 77 h 329"/>
                <a:gd name="T6" fmla="*/ 172 w 366"/>
                <a:gd name="T7" fmla="*/ 11 h 329"/>
                <a:gd name="T8" fmla="*/ 244 w 366"/>
                <a:gd name="T9" fmla="*/ 11 h 329"/>
                <a:gd name="T10" fmla="*/ 287 w 366"/>
                <a:gd name="T11" fmla="*/ 59 h 329"/>
                <a:gd name="T12" fmla="*/ 366 w 366"/>
                <a:gd name="T13" fmla="*/ 209 h 329"/>
                <a:gd name="T14" fmla="*/ 438 w 366"/>
                <a:gd name="T15" fmla="*/ 329 h 3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61" name="Freeform 80">
              <a:extLst>
                <a:ext uri="{FF2B5EF4-FFF2-40B4-BE49-F238E27FC236}">
                  <a16:creationId xmlns:a16="http://schemas.microsoft.com/office/drawing/2014/main" id="{5E7E72B8-86A5-4E62-BB96-33F3F845F3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5" y="2671"/>
              <a:ext cx="438" cy="329"/>
            </a:xfrm>
            <a:custGeom>
              <a:avLst/>
              <a:gdLst>
                <a:gd name="T0" fmla="*/ 0 w 366"/>
                <a:gd name="T1" fmla="*/ 323 h 329"/>
                <a:gd name="T2" fmla="*/ 57 w 366"/>
                <a:gd name="T3" fmla="*/ 197 h 329"/>
                <a:gd name="T4" fmla="*/ 122 w 366"/>
                <a:gd name="T5" fmla="*/ 77 h 329"/>
                <a:gd name="T6" fmla="*/ 172 w 366"/>
                <a:gd name="T7" fmla="*/ 11 h 329"/>
                <a:gd name="T8" fmla="*/ 244 w 366"/>
                <a:gd name="T9" fmla="*/ 11 h 329"/>
                <a:gd name="T10" fmla="*/ 287 w 366"/>
                <a:gd name="T11" fmla="*/ 59 h 329"/>
                <a:gd name="T12" fmla="*/ 366 w 366"/>
                <a:gd name="T13" fmla="*/ 209 h 329"/>
                <a:gd name="T14" fmla="*/ 438 w 366"/>
                <a:gd name="T15" fmla="*/ 329 h 3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62" name="Freeform 81">
              <a:extLst>
                <a:ext uri="{FF2B5EF4-FFF2-40B4-BE49-F238E27FC236}">
                  <a16:creationId xmlns:a16="http://schemas.microsoft.com/office/drawing/2014/main" id="{7269A99C-1BBE-42B1-A3AF-A50C11AAAE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4" y="2668"/>
              <a:ext cx="438" cy="329"/>
            </a:xfrm>
            <a:custGeom>
              <a:avLst/>
              <a:gdLst>
                <a:gd name="T0" fmla="*/ 0 w 366"/>
                <a:gd name="T1" fmla="*/ 323 h 329"/>
                <a:gd name="T2" fmla="*/ 57 w 366"/>
                <a:gd name="T3" fmla="*/ 197 h 329"/>
                <a:gd name="T4" fmla="*/ 122 w 366"/>
                <a:gd name="T5" fmla="*/ 77 h 329"/>
                <a:gd name="T6" fmla="*/ 172 w 366"/>
                <a:gd name="T7" fmla="*/ 11 h 329"/>
                <a:gd name="T8" fmla="*/ 244 w 366"/>
                <a:gd name="T9" fmla="*/ 11 h 329"/>
                <a:gd name="T10" fmla="*/ 287 w 366"/>
                <a:gd name="T11" fmla="*/ 59 h 329"/>
                <a:gd name="T12" fmla="*/ 366 w 366"/>
                <a:gd name="T13" fmla="*/ 209 h 329"/>
                <a:gd name="T14" fmla="*/ 438 w 366"/>
                <a:gd name="T15" fmla="*/ 329 h 32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86130" name="Group 82">
            <a:extLst>
              <a:ext uri="{FF2B5EF4-FFF2-40B4-BE49-F238E27FC236}">
                <a16:creationId xmlns:a16="http://schemas.microsoft.com/office/drawing/2014/main" id="{F8401F7F-1537-435D-B641-7746346D224E}"/>
              </a:ext>
            </a:extLst>
          </p:cNvPr>
          <p:cNvGrpSpPr>
            <a:grpSpLocks/>
          </p:cNvGrpSpPr>
          <p:nvPr/>
        </p:nvGrpSpPr>
        <p:grpSpPr bwMode="auto">
          <a:xfrm>
            <a:off x="5690791" y="2768601"/>
            <a:ext cx="4215209" cy="1876293"/>
            <a:chOff x="3300" y="1776"/>
            <a:chExt cx="2451" cy="1091"/>
          </a:xfrm>
        </p:grpSpPr>
        <p:grpSp>
          <p:nvGrpSpPr>
            <p:cNvPr id="22545" name="Group 83">
              <a:extLst>
                <a:ext uri="{FF2B5EF4-FFF2-40B4-BE49-F238E27FC236}">
                  <a16:creationId xmlns:a16="http://schemas.microsoft.com/office/drawing/2014/main" id="{D3A0EE1D-B0BB-4AB3-8441-BC682DD2B5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6" y="2147"/>
              <a:ext cx="1900" cy="528"/>
              <a:chOff x="2556" y="2290"/>
              <a:chExt cx="2205" cy="656"/>
            </a:xfrm>
          </p:grpSpPr>
          <p:grpSp>
            <p:nvGrpSpPr>
              <p:cNvPr id="22551" name="Group 84">
                <a:extLst>
                  <a:ext uri="{FF2B5EF4-FFF2-40B4-BE49-F238E27FC236}">
                    <a16:creationId xmlns:a16="http://schemas.microsoft.com/office/drawing/2014/main" id="{112692A6-5A0D-4C87-B043-58A8F3956A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56" y="2293"/>
                <a:ext cx="738" cy="653"/>
                <a:chOff x="2556" y="2293"/>
                <a:chExt cx="738" cy="653"/>
              </a:xfrm>
            </p:grpSpPr>
            <p:sp>
              <p:nvSpPr>
                <p:cNvPr id="22558" name="Freeform 85">
                  <a:extLst>
                    <a:ext uri="{FF2B5EF4-FFF2-40B4-BE49-F238E27FC236}">
                      <a16:creationId xmlns:a16="http://schemas.microsoft.com/office/drawing/2014/main" id="{3E3D208D-93FA-463E-BA74-6F8F43D711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" y="2293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559" name="Freeform 86">
                  <a:extLst>
                    <a:ext uri="{FF2B5EF4-FFF2-40B4-BE49-F238E27FC236}">
                      <a16:creationId xmlns:a16="http://schemas.microsoft.com/office/drawing/2014/main" id="{DB1FB43F-9245-4130-B096-B0BF407FAE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928" y="2617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22552" name="Group 87">
                <a:extLst>
                  <a:ext uri="{FF2B5EF4-FFF2-40B4-BE49-F238E27FC236}">
                    <a16:creationId xmlns:a16="http://schemas.microsoft.com/office/drawing/2014/main" id="{F2B3FC4D-E9F6-4BBC-B022-2B96F60C1A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88" y="2293"/>
                <a:ext cx="738" cy="653"/>
                <a:chOff x="2556" y="2293"/>
                <a:chExt cx="738" cy="653"/>
              </a:xfrm>
            </p:grpSpPr>
            <p:sp>
              <p:nvSpPr>
                <p:cNvPr id="22556" name="Freeform 88">
                  <a:extLst>
                    <a:ext uri="{FF2B5EF4-FFF2-40B4-BE49-F238E27FC236}">
                      <a16:creationId xmlns:a16="http://schemas.microsoft.com/office/drawing/2014/main" id="{904677B1-EF34-49B0-B100-F16936B45E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" y="2293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557" name="Freeform 89">
                  <a:extLst>
                    <a:ext uri="{FF2B5EF4-FFF2-40B4-BE49-F238E27FC236}">
                      <a16:creationId xmlns:a16="http://schemas.microsoft.com/office/drawing/2014/main" id="{61BA9D76-9A0F-46FE-85B4-440F64F2B9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928" y="2617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22553" name="Group 90">
                <a:extLst>
                  <a:ext uri="{FF2B5EF4-FFF2-40B4-BE49-F238E27FC236}">
                    <a16:creationId xmlns:a16="http://schemas.microsoft.com/office/drawing/2014/main" id="{36383B3E-175E-42E1-8F99-0B0E045742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23" y="2290"/>
                <a:ext cx="738" cy="653"/>
                <a:chOff x="2556" y="2293"/>
                <a:chExt cx="738" cy="653"/>
              </a:xfrm>
            </p:grpSpPr>
            <p:sp>
              <p:nvSpPr>
                <p:cNvPr id="22554" name="Freeform 91">
                  <a:extLst>
                    <a:ext uri="{FF2B5EF4-FFF2-40B4-BE49-F238E27FC236}">
                      <a16:creationId xmlns:a16="http://schemas.microsoft.com/office/drawing/2014/main" id="{E338CCEA-9CAE-4B68-BF28-D199B7DBE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" y="2293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2555" name="Freeform 92">
                  <a:extLst>
                    <a:ext uri="{FF2B5EF4-FFF2-40B4-BE49-F238E27FC236}">
                      <a16:creationId xmlns:a16="http://schemas.microsoft.com/office/drawing/2014/main" id="{0009CD76-1ABD-490D-9D48-24C6F73D44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928" y="2617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grpSp>
          <p:nvGrpSpPr>
            <p:cNvPr id="22546" name="Group 93">
              <a:extLst>
                <a:ext uri="{FF2B5EF4-FFF2-40B4-BE49-F238E27FC236}">
                  <a16:creationId xmlns:a16="http://schemas.microsoft.com/office/drawing/2014/main" id="{37616D8A-0FAE-484B-B307-DBB0099082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0" y="1776"/>
              <a:ext cx="2451" cy="1091"/>
              <a:chOff x="2304" y="2388"/>
              <a:chExt cx="3324" cy="1032"/>
            </a:xfrm>
          </p:grpSpPr>
          <p:sp>
            <p:nvSpPr>
              <p:cNvPr id="22547" name="Line 94">
                <a:extLst>
                  <a:ext uri="{FF2B5EF4-FFF2-40B4-BE49-F238E27FC236}">
                    <a16:creationId xmlns:a16="http://schemas.microsoft.com/office/drawing/2014/main" id="{AA236A70-A7EF-4C58-97B3-0620690907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8" y="2988"/>
                <a:ext cx="27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8" name="Line 95">
                <a:extLst>
                  <a:ext uri="{FF2B5EF4-FFF2-40B4-BE49-F238E27FC236}">
                    <a16:creationId xmlns:a16="http://schemas.microsoft.com/office/drawing/2014/main" id="{2BA580BD-6A95-4770-9DFA-696EF781CE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6" y="2496"/>
                <a:ext cx="0" cy="9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9" name="Text Box 96">
                <a:extLst>
                  <a:ext uri="{FF2B5EF4-FFF2-40B4-BE49-F238E27FC236}">
                    <a16:creationId xmlns:a16="http://schemas.microsoft.com/office/drawing/2014/main" id="{D60B8DDD-10A7-44DA-9729-AFF66133C8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2388"/>
                <a:ext cx="384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167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2167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2</a:t>
                </a: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22550" name="Text Box 97">
                <a:extLst>
                  <a:ext uri="{FF2B5EF4-FFF2-40B4-BE49-F238E27FC236}">
                    <a16:creationId xmlns:a16="http://schemas.microsoft.com/office/drawing/2014/main" id="{85D89C75-739B-4A6E-A3A5-DA0241A0FC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20" y="3012"/>
                <a:ext cx="408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167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t</a:t>
                </a:r>
              </a:p>
            </p:txBody>
          </p:sp>
        </p:grpSp>
      </p:grpSp>
      <p:sp>
        <p:nvSpPr>
          <p:cNvPr id="386146" name="Text Box 98">
            <a:extLst>
              <a:ext uri="{FF2B5EF4-FFF2-40B4-BE49-F238E27FC236}">
                <a16:creationId xmlns:a16="http://schemas.microsoft.com/office/drawing/2014/main" id="{04CB7FB7-CEA8-4C5D-9DA8-A02A3082A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-38100"/>
            <a:ext cx="8915400" cy="1492524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滤波电容在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时充电，在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&lt;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时放电。桥式整流电容滤波时，每个周期充、放电两次；半波整流电容滤波时，每个周期充、放电一次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6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86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71" grpId="0" animBg="1" autoUpdateAnimBg="0"/>
      <p:bldP spid="38614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7074" name="Group 2">
            <a:extLst>
              <a:ext uri="{FF2B5EF4-FFF2-40B4-BE49-F238E27FC236}">
                <a16:creationId xmlns:a16="http://schemas.microsoft.com/office/drawing/2014/main" id="{8A386DA3-0B21-4FF5-B76E-D08E7D07FC04}"/>
              </a:ext>
            </a:extLst>
          </p:cNvPr>
          <p:cNvGrpSpPr>
            <a:grpSpLocks/>
          </p:cNvGrpSpPr>
          <p:nvPr/>
        </p:nvGrpSpPr>
        <p:grpSpPr bwMode="auto">
          <a:xfrm>
            <a:off x="1632083" y="1982656"/>
            <a:ext cx="5807736" cy="2586567"/>
            <a:chOff x="1297" y="395"/>
            <a:chExt cx="3377" cy="1504"/>
          </a:xfrm>
        </p:grpSpPr>
        <p:sp>
          <p:nvSpPr>
            <p:cNvPr id="23631" name="Line 3">
              <a:extLst>
                <a:ext uri="{FF2B5EF4-FFF2-40B4-BE49-F238E27FC236}">
                  <a16:creationId xmlns:a16="http://schemas.microsoft.com/office/drawing/2014/main" id="{7FF263C5-1A8D-43E7-95FF-C07F392F26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196"/>
              <a:ext cx="33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2" name="Line 4">
              <a:extLst>
                <a:ext uri="{FF2B5EF4-FFF2-40B4-BE49-F238E27FC236}">
                  <a16:creationId xmlns:a16="http://schemas.microsoft.com/office/drawing/2014/main" id="{A0AC700F-C0A0-45DA-94C1-E4F8AA1865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5" y="395"/>
              <a:ext cx="0" cy="1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633" name="Group 5">
              <a:extLst>
                <a:ext uri="{FF2B5EF4-FFF2-40B4-BE49-F238E27FC236}">
                  <a16:creationId xmlns:a16="http://schemas.microsoft.com/office/drawing/2014/main" id="{5EADF2F8-7DC5-4D8F-A666-BF971A4A3A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2" y="663"/>
              <a:ext cx="2662" cy="547"/>
              <a:chOff x="2535" y="3372"/>
              <a:chExt cx="2205" cy="336"/>
            </a:xfrm>
          </p:grpSpPr>
          <p:sp>
            <p:nvSpPr>
              <p:cNvPr id="23634" name="Freeform 6">
                <a:extLst>
                  <a:ext uri="{FF2B5EF4-FFF2-40B4-BE49-F238E27FC236}">
                    <a16:creationId xmlns:a16="http://schemas.microsoft.com/office/drawing/2014/main" id="{28A73A67-0943-44BE-9B24-2E4D72F3E9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5" y="3379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635" name="Freeform 7">
                <a:extLst>
                  <a:ext uri="{FF2B5EF4-FFF2-40B4-BE49-F238E27FC236}">
                    <a16:creationId xmlns:a16="http://schemas.microsoft.com/office/drawing/2014/main" id="{4B622F03-6CF8-4417-B9AA-B3B08BEFF7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7" y="3375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636" name="Freeform 8">
                <a:extLst>
                  <a:ext uri="{FF2B5EF4-FFF2-40B4-BE49-F238E27FC236}">
                    <a16:creationId xmlns:a16="http://schemas.microsoft.com/office/drawing/2014/main" id="{1E1D8E15-8567-4048-9609-4AA0DB4F27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7" y="3379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637" name="Freeform 9">
                <a:extLst>
                  <a:ext uri="{FF2B5EF4-FFF2-40B4-BE49-F238E27FC236}">
                    <a16:creationId xmlns:a16="http://schemas.microsoft.com/office/drawing/2014/main" id="{7BE2B1A4-CE3C-4244-AB50-D62F8ED46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9" y="3375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638" name="Freeform 10">
                <a:extLst>
                  <a:ext uri="{FF2B5EF4-FFF2-40B4-BE49-F238E27FC236}">
                    <a16:creationId xmlns:a16="http://schemas.microsoft.com/office/drawing/2014/main" id="{2E8A15FC-0152-41E1-B38C-B6101D22F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2" y="3376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639" name="Freeform 11">
                <a:extLst>
                  <a:ext uri="{FF2B5EF4-FFF2-40B4-BE49-F238E27FC236}">
                    <a16:creationId xmlns:a16="http://schemas.microsoft.com/office/drawing/2014/main" id="{609571A6-EF3E-4F0C-A322-03F5D9E0CD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4" y="3372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387084" name="Group 12">
            <a:extLst>
              <a:ext uri="{FF2B5EF4-FFF2-40B4-BE49-F238E27FC236}">
                <a16:creationId xmlns:a16="http://schemas.microsoft.com/office/drawing/2014/main" id="{56F30A29-7A89-4287-B6B2-7FC8EB96AABA}"/>
              </a:ext>
            </a:extLst>
          </p:cNvPr>
          <p:cNvGrpSpPr>
            <a:grpSpLocks/>
          </p:cNvGrpSpPr>
          <p:nvPr/>
        </p:nvGrpSpPr>
        <p:grpSpPr bwMode="auto">
          <a:xfrm>
            <a:off x="1733550" y="2462477"/>
            <a:ext cx="4762104" cy="239052"/>
            <a:chOff x="1340" y="656"/>
            <a:chExt cx="2769" cy="139"/>
          </a:xfrm>
        </p:grpSpPr>
        <p:grpSp>
          <p:nvGrpSpPr>
            <p:cNvPr id="23609" name="Group 13">
              <a:extLst>
                <a:ext uri="{FF2B5EF4-FFF2-40B4-BE49-F238E27FC236}">
                  <a16:creationId xmlns:a16="http://schemas.microsoft.com/office/drawing/2014/main" id="{ECFC406E-EAB9-4810-875B-B640ADCF8D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2" y="674"/>
              <a:ext cx="884" cy="109"/>
              <a:chOff x="2636" y="3376"/>
              <a:chExt cx="732" cy="104"/>
            </a:xfrm>
          </p:grpSpPr>
          <p:grpSp>
            <p:nvGrpSpPr>
              <p:cNvPr id="23625" name="Group 14">
                <a:extLst>
                  <a:ext uri="{FF2B5EF4-FFF2-40B4-BE49-F238E27FC236}">
                    <a16:creationId xmlns:a16="http://schemas.microsoft.com/office/drawing/2014/main" id="{C215FB6E-0F73-46BC-B4B4-7A2ACE3228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6" y="3380"/>
                <a:ext cx="364" cy="100"/>
                <a:chOff x="2636" y="3380"/>
                <a:chExt cx="364" cy="100"/>
              </a:xfrm>
            </p:grpSpPr>
            <p:sp>
              <p:nvSpPr>
                <p:cNvPr id="23629" name="Freeform 15">
                  <a:extLst>
                    <a:ext uri="{FF2B5EF4-FFF2-40B4-BE49-F238E27FC236}">
                      <a16:creationId xmlns:a16="http://schemas.microsoft.com/office/drawing/2014/main" id="{94ACD590-A176-4DDB-8EC2-32F7FFC3E8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6" y="3380"/>
                  <a:ext cx="72" cy="100"/>
                </a:xfrm>
                <a:custGeom>
                  <a:avLst/>
                  <a:gdLst>
                    <a:gd name="T0" fmla="*/ 0 w 72"/>
                    <a:gd name="T1" fmla="*/ 100 h 100"/>
                    <a:gd name="T2" fmla="*/ 40 w 72"/>
                    <a:gd name="T3" fmla="*/ 16 h 100"/>
                    <a:gd name="T4" fmla="*/ 72 w 72"/>
                    <a:gd name="T5" fmla="*/ 0 h 1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630" name="Line 16">
                  <a:extLst>
                    <a:ext uri="{FF2B5EF4-FFF2-40B4-BE49-F238E27FC236}">
                      <a16:creationId xmlns:a16="http://schemas.microsoft.com/office/drawing/2014/main" id="{2B69FAB0-8E03-4625-8705-C9720DC705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8" y="3380"/>
                  <a:ext cx="292" cy="8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26" name="Group 17">
                <a:extLst>
                  <a:ext uri="{FF2B5EF4-FFF2-40B4-BE49-F238E27FC236}">
                    <a16:creationId xmlns:a16="http://schemas.microsoft.com/office/drawing/2014/main" id="{8E7C514A-FC2D-478B-99EE-A2A9AFD90D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4" y="3376"/>
                <a:ext cx="364" cy="100"/>
                <a:chOff x="2636" y="3380"/>
                <a:chExt cx="364" cy="100"/>
              </a:xfrm>
            </p:grpSpPr>
            <p:sp>
              <p:nvSpPr>
                <p:cNvPr id="23627" name="Freeform 18">
                  <a:extLst>
                    <a:ext uri="{FF2B5EF4-FFF2-40B4-BE49-F238E27FC236}">
                      <a16:creationId xmlns:a16="http://schemas.microsoft.com/office/drawing/2014/main" id="{E140744C-E5B0-4E8F-951F-C27319099D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6" y="3380"/>
                  <a:ext cx="72" cy="100"/>
                </a:xfrm>
                <a:custGeom>
                  <a:avLst/>
                  <a:gdLst>
                    <a:gd name="T0" fmla="*/ 0 w 72"/>
                    <a:gd name="T1" fmla="*/ 100 h 100"/>
                    <a:gd name="T2" fmla="*/ 40 w 72"/>
                    <a:gd name="T3" fmla="*/ 16 h 100"/>
                    <a:gd name="T4" fmla="*/ 72 w 72"/>
                    <a:gd name="T5" fmla="*/ 0 h 1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628" name="Line 19">
                  <a:extLst>
                    <a:ext uri="{FF2B5EF4-FFF2-40B4-BE49-F238E27FC236}">
                      <a16:creationId xmlns:a16="http://schemas.microsoft.com/office/drawing/2014/main" id="{FBA3C59F-23FE-44A7-A23A-2F6A52C26F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8" y="3380"/>
                  <a:ext cx="292" cy="8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610" name="Group 20">
              <a:extLst>
                <a:ext uri="{FF2B5EF4-FFF2-40B4-BE49-F238E27FC236}">
                  <a16:creationId xmlns:a16="http://schemas.microsoft.com/office/drawing/2014/main" id="{80E8E71B-804C-408A-B46B-A00F93456A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1" y="656"/>
              <a:ext cx="884" cy="121"/>
              <a:chOff x="2636" y="3376"/>
              <a:chExt cx="732" cy="104"/>
            </a:xfrm>
          </p:grpSpPr>
          <p:grpSp>
            <p:nvGrpSpPr>
              <p:cNvPr id="23619" name="Group 21">
                <a:extLst>
                  <a:ext uri="{FF2B5EF4-FFF2-40B4-BE49-F238E27FC236}">
                    <a16:creationId xmlns:a16="http://schemas.microsoft.com/office/drawing/2014/main" id="{D7CDB858-BDFB-4BE7-ACEB-3A986CB822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6" y="3380"/>
                <a:ext cx="364" cy="100"/>
                <a:chOff x="2636" y="3380"/>
                <a:chExt cx="364" cy="100"/>
              </a:xfrm>
            </p:grpSpPr>
            <p:sp>
              <p:nvSpPr>
                <p:cNvPr id="23623" name="Freeform 22">
                  <a:extLst>
                    <a:ext uri="{FF2B5EF4-FFF2-40B4-BE49-F238E27FC236}">
                      <a16:creationId xmlns:a16="http://schemas.microsoft.com/office/drawing/2014/main" id="{14CC8747-0C2D-4F55-BF8D-E3CE1F6F36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6" y="3380"/>
                  <a:ext cx="72" cy="100"/>
                </a:xfrm>
                <a:custGeom>
                  <a:avLst/>
                  <a:gdLst>
                    <a:gd name="T0" fmla="*/ 0 w 72"/>
                    <a:gd name="T1" fmla="*/ 100 h 100"/>
                    <a:gd name="T2" fmla="*/ 40 w 72"/>
                    <a:gd name="T3" fmla="*/ 16 h 100"/>
                    <a:gd name="T4" fmla="*/ 72 w 72"/>
                    <a:gd name="T5" fmla="*/ 0 h 1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624" name="Line 23">
                  <a:extLst>
                    <a:ext uri="{FF2B5EF4-FFF2-40B4-BE49-F238E27FC236}">
                      <a16:creationId xmlns:a16="http://schemas.microsoft.com/office/drawing/2014/main" id="{AFE60D1F-DBEF-48B2-AE2C-477B1EC6E3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8" y="3380"/>
                  <a:ext cx="292" cy="8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20" name="Group 24">
                <a:extLst>
                  <a:ext uri="{FF2B5EF4-FFF2-40B4-BE49-F238E27FC236}">
                    <a16:creationId xmlns:a16="http://schemas.microsoft.com/office/drawing/2014/main" id="{A2E19DED-AA99-4D0E-BE3C-07A3CB10A0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4" y="3376"/>
                <a:ext cx="364" cy="100"/>
                <a:chOff x="2636" y="3380"/>
                <a:chExt cx="364" cy="100"/>
              </a:xfrm>
            </p:grpSpPr>
            <p:sp>
              <p:nvSpPr>
                <p:cNvPr id="23621" name="Freeform 25">
                  <a:extLst>
                    <a:ext uri="{FF2B5EF4-FFF2-40B4-BE49-F238E27FC236}">
                      <a16:creationId xmlns:a16="http://schemas.microsoft.com/office/drawing/2014/main" id="{E8B2CB16-92DC-4621-949F-6DE28040A6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6" y="3380"/>
                  <a:ext cx="72" cy="100"/>
                </a:xfrm>
                <a:custGeom>
                  <a:avLst/>
                  <a:gdLst>
                    <a:gd name="T0" fmla="*/ 0 w 72"/>
                    <a:gd name="T1" fmla="*/ 100 h 100"/>
                    <a:gd name="T2" fmla="*/ 40 w 72"/>
                    <a:gd name="T3" fmla="*/ 16 h 100"/>
                    <a:gd name="T4" fmla="*/ 72 w 72"/>
                    <a:gd name="T5" fmla="*/ 0 h 1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622" name="Line 26">
                  <a:extLst>
                    <a:ext uri="{FF2B5EF4-FFF2-40B4-BE49-F238E27FC236}">
                      <a16:creationId xmlns:a16="http://schemas.microsoft.com/office/drawing/2014/main" id="{D56EAD4A-5711-4AAA-BCBF-F9566EC3DC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8" y="3380"/>
                  <a:ext cx="292" cy="8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611" name="Group 27">
              <a:extLst>
                <a:ext uri="{FF2B5EF4-FFF2-40B4-BE49-F238E27FC236}">
                  <a16:creationId xmlns:a16="http://schemas.microsoft.com/office/drawing/2014/main" id="{6B0A4C08-4A29-4D4E-B8DA-AAB21866DC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5" y="656"/>
              <a:ext cx="884" cy="121"/>
              <a:chOff x="2636" y="3376"/>
              <a:chExt cx="732" cy="104"/>
            </a:xfrm>
          </p:grpSpPr>
          <p:grpSp>
            <p:nvGrpSpPr>
              <p:cNvPr id="23613" name="Group 28">
                <a:extLst>
                  <a:ext uri="{FF2B5EF4-FFF2-40B4-BE49-F238E27FC236}">
                    <a16:creationId xmlns:a16="http://schemas.microsoft.com/office/drawing/2014/main" id="{DDA4CA72-5B5A-4A14-8576-2CE9BC3AA6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6" y="3380"/>
                <a:ext cx="364" cy="100"/>
                <a:chOff x="2636" y="3380"/>
                <a:chExt cx="364" cy="100"/>
              </a:xfrm>
            </p:grpSpPr>
            <p:sp>
              <p:nvSpPr>
                <p:cNvPr id="23617" name="Freeform 29">
                  <a:extLst>
                    <a:ext uri="{FF2B5EF4-FFF2-40B4-BE49-F238E27FC236}">
                      <a16:creationId xmlns:a16="http://schemas.microsoft.com/office/drawing/2014/main" id="{40C723EB-4D5C-43BA-9DD1-A5F6BE0CDC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6" y="3380"/>
                  <a:ext cx="72" cy="100"/>
                </a:xfrm>
                <a:custGeom>
                  <a:avLst/>
                  <a:gdLst>
                    <a:gd name="T0" fmla="*/ 0 w 72"/>
                    <a:gd name="T1" fmla="*/ 100 h 100"/>
                    <a:gd name="T2" fmla="*/ 40 w 72"/>
                    <a:gd name="T3" fmla="*/ 16 h 100"/>
                    <a:gd name="T4" fmla="*/ 72 w 72"/>
                    <a:gd name="T5" fmla="*/ 0 h 1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618" name="Line 30">
                  <a:extLst>
                    <a:ext uri="{FF2B5EF4-FFF2-40B4-BE49-F238E27FC236}">
                      <a16:creationId xmlns:a16="http://schemas.microsoft.com/office/drawing/2014/main" id="{7D004DF0-4C50-4748-86C6-B42B236FA5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8" y="3380"/>
                  <a:ext cx="292" cy="8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614" name="Group 31">
                <a:extLst>
                  <a:ext uri="{FF2B5EF4-FFF2-40B4-BE49-F238E27FC236}">
                    <a16:creationId xmlns:a16="http://schemas.microsoft.com/office/drawing/2014/main" id="{CAFE7681-6C52-4ADE-84DA-6C582983F3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4" y="3376"/>
                <a:ext cx="364" cy="100"/>
                <a:chOff x="2636" y="3380"/>
                <a:chExt cx="364" cy="100"/>
              </a:xfrm>
            </p:grpSpPr>
            <p:sp>
              <p:nvSpPr>
                <p:cNvPr id="23615" name="Freeform 32">
                  <a:extLst>
                    <a:ext uri="{FF2B5EF4-FFF2-40B4-BE49-F238E27FC236}">
                      <a16:creationId xmlns:a16="http://schemas.microsoft.com/office/drawing/2014/main" id="{5ED6EB07-0BED-44D1-8834-5A850738DE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6" y="3380"/>
                  <a:ext cx="72" cy="100"/>
                </a:xfrm>
                <a:custGeom>
                  <a:avLst/>
                  <a:gdLst>
                    <a:gd name="T0" fmla="*/ 0 w 72"/>
                    <a:gd name="T1" fmla="*/ 100 h 100"/>
                    <a:gd name="T2" fmla="*/ 40 w 72"/>
                    <a:gd name="T3" fmla="*/ 16 h 100"/>
                    <a:gd name="T4" fmla="*/ 72 w 72"/>
                    <a:gd name="T5" fmla="*/ 0 h 1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616" name="Line 33">
                  <a:extLst>
                    <a:ext uri="{FF2B5EF4-FFF2-40B4-BE49-F238E27FC236}">
                      <a16:creationId xmlns:a16="http://schemas.microsoft.com/office/drawing/2014/main" id="{4B0F5B05-F502-4062-9C0E-F798D1712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8" y="3380"/>
                  <a:ext cx="292" cy="89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3612" name="Line 34">
              <a:extLst>
                <a:ext uri="{FF2B5EF4-FFF2-40B4-BE49-F238E27FC236}">
                  <a16:creationId xmlns:a16="http://schemas.microsoft.com/office/drawing/2014/main" id="{6557D447-8741-4624-9B9F-98E1151208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0" y="733"/>
              <a:ext cx="116" cy="6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7107" name="Text Box 35">
            <a:extLst>
              <a:ext uri="{FF2B5EF4-FFF2-40B4-BE49-F238E27FC236}">
                <a16:creationId xmlns:a16="http://schemas.microsoft.com/office/drawing/2014/main" id="{48F853B0-F0E1-40E1-9988-CC21FD64B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127001"/>
            <a:ext cx="8461375" cy="1692964"/>
          </a:xfrm>
          <a:prstGeom prst="rect">
            <a:avLst/>
          </a:prstGeom>
          <a:noFill/>
          <a:ln w="28575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输出电压的平滑程度和平均值与电容的放电时间常数</a:t>
            </a:r>
            <a:r>
              <a:rPr kumimoji="1" lang="en-US" altLang="zh-CN" sz="3467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467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en-US" altLang="zh-CN" sz="3467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有关。 </a:t>
            </a:r>
            <a:r>
              <a:rPr kumimoji="1" lang="en-US" altLang="zh-CN" sz="3467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467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en-US" altLang="zh-CN" sz="3467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越小，输出电压越低，输出电压中含纹波成分越大。</a:t>
            </a:r>
          </a:p>
        </p:txBody>
      </p:sp>
      <p:grpSp>
        <p:nvGrpSpPr>
          <p:cNvPr id="387108" name="Group 36">
            <a:extLst>
              <a:ext uri="{FF2B5EF4-FFF2-40B4-BE49-F238E27FC236}">
                <a16:creationId xmlns:a16="http://schemas.microsoft.com/office/drawing/2014/main" id="{85908EAA-11B6-4EE8-AC74-CC8C0324C996}"/>
              </a:ext>
            </a:extLst>
          </p:cNvPr>
          <p:cNvGrpSpPr>
            <a:grpSpLocks/>
          </p:cNvGrpSpPr>
          <p:nvPr/>
        </p:nvGrpSpPr>
        <p:grpSpPr bwMode="auto">
          <a:xfrm>
            <a:off x="1590808" y="3907102"/>
            <a:ext cx="5807736" cy="1348317"/>
            <a:chOff x="1309" y="3338"/>
            <a:chExt cx="3377" cy="784"/>
          </a:xfrm>
        </p:grpSpPr>
        <p:sp>
          <p:nvSpPr>
            <p:cNvPr id="23600" name="Line 37">
              <a:extLst>
                <a:ext uri="{FF2B5EF4-FFF2-40B4-BE49-F238E27FC236}">
                  <a16:creationId xmlns:a16="http://schemas.microsoft.com/office/drawing/2014/main" id="{53032D83-451B-4116-A622-3E3DB70CF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9" y="4088"/>
              <a:ext cx="33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1" name="Line 38">
              <a:extLst>
                <a:ext uri="{FF2B5EF4-FFF2-40B4-BE49-F238E27FC236}">
                  <a16:creationId xmlns:a16="http://schemas.microsoft.com/office/drawing/2014/main" id="{F57BE8C0-5863-4423-9C35-05F739B5D9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7" y="3338"/>
              <a:ext cx="0" cy="7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602" name="Group 39">
              <a:extLst>
                <a:ext uri="{FF2B5EF4-FFF2-40B4-BE49-F238E27FC236}">
                  <a16:creationId xmlns:a16="http://schemas.microsoft.com/office/drawing/2014/main" id="{367C57E8-EDA7-45F4-8E0E-FB402212CF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0" y="3555"/>
              <a:ext cx="2662" cy="547"/>
              <a:chOff x="2535" y="3372"/>
              <a:chExt cx="2205" cy="336"/>
            </a:xfrm>
          </p:grpSpPr>
          <p:sp>
            <p:nvSpPr>
              <p:cNvPr id="23603" name="Freeform 40">
                <a:extLst>
                  <a:ext uri="{FF2B5EF4-FFF2-40B4-BE49-F238E27FC236}">
                    <a16:creationId xmlns:a16="http://schemas.microsoft.com/office/drawing/2014/main" id="{377E0D9A-6EC6-40FA-A8EF-54729C8EBC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5" y="3379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604" name="Freeform 41">
                <a:extLst>
                  <a:ext uri="{FF2B5EF4-FFF2-40B4-BE49-F238E27FC236}">
                    <a16:creationId xmlns:a16="http://schemas.microsoft.com/office/drawing/2014/main" id="{E1F400BC-8740-4883-A942-08E938FECD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7" y="3375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605" name="Freeform 42">
                <a:extLst>
                  <a:ext uri="{FF2B5EF4-FFF2-40B4-BE49-F238E27FC236}">
                    <a16:creationId xmlns:a16="http://schemas.microsoft.com/office/drawing/2014/main" id="{8ADBA4E1-0C8C-4D3B-888C-8915F46E6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7" y="3379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606" name="Freeform 43">
                <a:extLst>
                  <a:ext uri="{FF2B5EF4-FFF2-40B4-BE49-F238E27FC236}">
                    <a16:creationId xmlns:a16="http://schemas.microsoft.com/office/drawing/2014/main" id="{4AC08A54-67AA-424B-ACB2-401FB3200D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9" y="3375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607" name="Freeform 44">
                <a:extLst>
                  <a:ext uri="{FF2B5EF4-FFF2-40B4-BE49-F238E27FC236}">
                    <a16:creationId xmlns:a16="http://schemas.microsoft.com/office/drawing/2014/main" id="{D7B7214E-12A7-42C5-88CA-A24AF94991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2" y="3376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608" name="Freeform 45">
                <a:extLst>
                  <a:ext uri="{FF2B5EF4-FFF2-40B4-BE49-F238E27FC236}">
                    <a16:creationId xmlns:a16="http://schemas.microsoft.com/office/drawing/2014/main" id="{E33D9E46-500D-4733-B8C4-C95F0C8C9F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4" y="3372"/>
                <a:ext cx="366" cy="329"/>
              </a:xfrm>
              <a:custGeom>
                <a:avLst/>
                <a:gdLst>
                  <a:gd name="T0" fmla="*/ 0 w 366"/>
                  <a:gd name="T1" fmla="*/ 323 h 329"/>
                  <a:gd name="T2" fmla="*/ 48 w 366"/>
                  <a:gd name="T3" fmla="*/ 197 h 329"/>
                  <a:gd name="T4" fmla="*/ 102 w 366"/>
                  <a:gd name="T5" fmla="*/ 77 h 329"/>
                  <a:gd name="T6" fmla="*/ 144 w 366"/>
                  <a:gd name="T7" fmla="*/ 11 h 329"/>
                  <a:gd name="T8" fmla="*/ 204 w 366"/>
                  <a:gd name="T9" fmla="*/ 11 h 329"/>
                  <a:gd name="T10" fmla="*/ 240 w 366"/>
                  <a:gd name="T11" fmla="*/ 59 h 329"/>
                  <a:gd name="T12" fmla="*/ 306 w 366"/>
                  <a:gd name="T13" fmla="*/ 209 h 329"/>
                  <a:gd name="T14" fmla="*/ 366 w 366"/>
                  <a:gd name="T15" fmla="*/ 329 h 32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387118" name="Group 46">
            <a:extLst>
              <a:ext uri="{FF2B5EF4-FFF2-40B4-BE49-F238E27FC236}">
                <a16:creationId xmlns:a16="http://schemas.microsoft.com/office/drawing/2014/main" id="{024C3AE9-1E40-405B-BE5A-E0BA68B1BCE0}"/>
              </a:ext>
            </a:extLst>
          </p:cNvPr>
          <p:cNvGrpSpPr>
            <a:grpSpLocks/>
          </p:cNvGrpSpPr>
          <p:nvPr/>
        </p:nvGrpSpPr>
        <p:grpSpPr bwMode="auto">
          <a:xfrm>
            <a:off x="1752469" y="4290616"/>
            <a:ext cx="4701910" cy="515938"/>
            <a:chOff x="1319" y="1737"/>
            <a:chExt cx="2734" cy="300"/>
          </a:xfrm>
        </p:grpSpPr>
        <p:sp>
          <p:nvSpPr>
            <p:cNvPr id="23569" name="Line 47">
              <a:extLst>
                <a:ext uri="{FF2B5EF4-FFF2-40B4-BE49-F238E27FC236}">
                  <a16:creationId xmlns:a16="http://schemas.microsoft.com/office/drawing/2014/main" id="{EDA4AE48-4C64-4437-A664-EFA7D9D6DD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978"/>
              <a:ext cx="86" cy="5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70" name="Group 48">
              <a:extLst>
                <a:ext uri="{FF2B5EF4-FFF2-40B4-BE49-F238E27FC236}">
                  <a16:creationId xmlns:a16="http://schemas.microsoft.com/office/drawing/2014/main" id="{09E08EAA-B99F-48E2-9FC1-A652C6236C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3" y="1746"/>
              <a:ext cx="456" cy="291"/>
              <a:chOff x="1383" y="1746"/>
              <a:chExt cx="456" cy="291"/>
            </a:xfrm>
          </p:grpSpPr>
          <p:grpSp>
            <p:nvGrpSpPr>
              <p:cNvPr id="23596" name="Group 49">
                <a:extLst>
                  <a:ext uri="{FF2B5EF4-FFF2-40B4-BE49-F238E27FC236}">
                    <a16:creationId xmlns:a16="http://schemas.microsoft.com/office/drawing/2014/main" id="{A7A46418-5500-4633-9BD4-32ACD6A090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1" y="1746"/>
                <a:ext cx="438" cy="291"/>
                <a:chOff x="1401" y="1746"/>
                <a:chExt cx="438" cy="291"/>
              </a:xfrm>
            </p:grpSpPr>
            <p:sp>
              <p:nvSpPr>
                <p:cNvPr id="23598" name="Freeform 50">
                  <a:extLst>
                    <a:ext uri="{FF2B5EF4-FFF2-40B4-BE49-F238E27FC236}">
                      <a16:creationId xmlns:a16="http://schemas.microsoft.com/office/drawing/2014/main" id="{430BBE20-B9D4-4B27-9438-620055D2A8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1" y="1746"/>
                  <a:ext cx="408" cy="291"/>
                </a:xfrm>
                <a:custGeom>
                  <a:avLst/>
                  <a:gdLst>
                    <a:gd name="T0" fmla="*/ 0 w 408"/>
                    <a:gd name="T1" fmla="*/ 174 h 291"/>
                    <a:gd name="T2" fmla="*/ 30 w 408"/>
                    <a:gd name="T3" fmla="*/ 96 h 291"/>
                    <a:gd name="T4" fmla="*/ 48 w 408"/>
                    <a:gd name="T5" fmla="*/ 57 h 291"/>
                    <a:gd name="T6" fmla="*/ 69 w 408"/>
                    <a:gd name="T7" fmla="*/ 21 h 291"/>
                    <a:gd name="T8" fmla="*/ 87 w 408"/>
                    <a:gd name="T9" fmla="*/ 6 h 291"/>
                    <a:gd name="T10" fmla="*/ 114 w 408"/>
                    <a:gd name="T11" fmla="*/ 0 h 291"/>
                    <a:gd name="T12" fmla="*/ 132 w 408"/>
                    <a:gd name="T13" fmla="*/ 9 h 291"/>
                    <a:gd name="T14" fmla="*/ 153 w 408"/>
                    <a:gd name="T15" fmla="*/ 24 h 291"/>
                    <a:gd name="T16" fmla="*/ 180 w 408"/>
                    <a:gd name="T17" fmla="*/ 66 h 291"/>
                    <a:gd name="T18" fmla="*/ 192 w 408"/>
                    <a:gd name="T19" fmla="*/ 96 h 291"/>
                    <a:gd name="T20" fmla="*/ 225 w 408"/>
                    <a:gd name="T21" fmla="*/ 135 h 291"/>
                    <a:gd name="T22" fmla="*/ 408 w 408"/>
                    <a:gd name="T23" fmla="*/ 291 h 2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08" h="291">
                      <a:moveTo>
                        <a:pt x="0" y="174"/>
                      </a:moveTo>
                      <a:cubicBezTo>
                        <a:pt x="11" y="145"/>
                        <a:pt x="22" y="116"/>
                        <a:pt x="30" y="96"/>
                      </a:cubicBezTo>
                      <a:cubicBezTo>
                        <a:pt x="38" y="76"/>
                        <a:pt x="42" y="69"/>
                        <a:pt x="48" y="57"/>
                      </a:cubicBezTo>
                      <a:cubicBezTo>
                        <a:pt x="54" y="45"/>
                        <a:pt x="63" y="29"/>
                        <a:pt x="69" y="21"/>
                      </a:cubicBezTo>
                      <a:cubicBezTo>
                        <a:pt x="75" y="13"/>
                        <a:pt x="80" y="9"/>
                        <a:pt x="87" y="6"/>
                      </a:cubicBezTo>
                      <a:cubicBezTo>
                        <a:pt x="94" y="3"/>
                        <a:pt x="107" y="0"/>
                        <a:pt x="114" y="0"/>
                      </a:cubicBezTo>
                      <a:cubicBezTo>
                        <a:pt x="121" y="0"/>
                        <a:pt x="125" y="5"/>
                        <a:pt x="132" y="9"/>
                      </a:cubicBezTo>
                      <a:cubicBezTo>
                        <a:pt x="139" y="13"/>
                        <a:pt x="145" y="15"/>
                        <a:pt x="153" y="24"/>
                      </a:cubicBezTo>
                      <a:cubicBezTo>
                        <a:pt x="161" y="33"/>
                        <a:pt x="174" y="54"/>
                        <a:pt x="180" y="66"/>
                      </a:cubicBezTo>
                      <a:cubicBezTo>
                        <a:pt x="186" y="78"/>
                        <a:pt x="185" y="84"/>
                        <a:pt x="192" y="96"/>
                      </a:cubicBezTo>
                      <a:cubicBezTo>
                        <a:pt x="199" y="108"/>
                        <a:pt x="189" y="103"/>
                        <a:pt x="225" y="135"/>
                      </a:cubicBezTo>
                      <a:cubicBezTo>
                        <a:pt x="261" y="167"/>
                        <a:pt x="377" y="265"/>
                        <a:pt x="408" y="291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599" name="Freeform 51">
                  <a:extLst>
                    <a:ext uri="{FF2B5EF4-FFF2-40B4-BE49-F238E27FC236}">
                      <a16:creationId xmlns:a16="http://schemas.microsoft.com/office/drawing/2014/main" id="{9702448D-12A5-4243-AAE0-636307C7CD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01" y="1908"/>
                  <a:ext cx="33" cy="84"/>
                </a:xfrm>
                <a:custGeom>
                  <a:avLst/>
                  <a:gdLst>
                    <a:gd name="T0" fmla="*/ 0 w 33"/>
                    <a:gd name="T1" fmla="*/ 84 h 84"/>
                    <a:gd name="T2" fmla="*/ 33 w 33"/>
                    <a:gd name="T3" fmla="*/ 0 h 8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3" h="84">
                      <a:moveTo>
                        <a:pt x="0" y="84"/>
                      </a:moveTo>
                      <a:cubicBezTo>
                        <a:pt x="13" y="49"/>
                        <a:pt x="27" y="14"/>
                        <a:pt x="33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3597" name="Freeform 52">
                <a:extLst>
                  <a:ext uri="{FF2B5EF4-FFF2-40B4-BE49-F238E27FC236}">
                    <a16:creationId xmlns:a16="http://schemas.microsoft.com/office/drawing/2014/main" id="{07111592-07FE-4FED-8B29-3EE314A51C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3" y="1962"/>
                <a:ext cx="27" cy="69"/>
              </a:xfrm>
              <a:custGeom>
                <a:avLst/>
                <a:gdLst>
                  <a:gd name="T0" fmla="*/ 0 w 27"/>
                  <a:gd name="T1" fmla="*/ 69 h 69"/>
                  <a:gd name="T2" fmla="*/ 27 w 27"/>
                  <a:gd name="T3" fmla="*/ 0 h 6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7" h="69">
                    <a:moveTo>
                      <a:pt x="0" y="69"/>
                    </a:moveTo>
                    <a:cubicBezTo>
                      <a:pt x="11" y="40"/>
                      <a:pt x="23" y="11"/>
                      <a:pt x="27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3571" name="Group 53">
              <a:extLst>
                <a:ext uri="{FF2B5EF4-FFF2-40B4-BE49-F238E27FC236}">
                  <a16:creationId xmlns:a16="http://schemas.microsoft.com/office/drawing/2014/main" id="{47791D63-0BB9-4AD7-91F7-8BC7018349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7" y="1743"/>
              <a:ext cx="456" cy="291"/>
              <a:chOff x="1383" y="1746"/>
              <a:chExt cx="456" cy="291"/>
            </a:xfrm>
          </p:grpSpPr>
          <p:grpSp>
            <p:nvGrpSpPr>
              <p:cNvPr id="23592" name="Group 54">
                <a:extLst>
                  <a:ext uri="{FF2B5EF4-FFF2-40B4-BE49-F238E27FC236}">
                    <a16:creationId xmlns:a16="http://schemas.microsoft.com/office/drawing/2014/main" id="{E2EB263C-26E9-4AE0-B407-B9FBA49D65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1" y="1746"/>
                <a:ext cx="438" cy="291"/>
                <a:chOff x="1401" y="1746"/>
                <a:chExt cx="438" cy="291"/>
              </a:xfrm>
            </p:grpSpPr>
            <p:sp>
              <p:nvSpPr>
                <p:cNvPr id="23594" name="Freeform 55">
                  <a:extLst>
                    <a:ext uri="{FF2B5EF4-FFF2-40B4-BE49-F238E27FC236}">
                      <a16:creationId xmlns:a16="http://schemas.microsoft.com/office/drawing/2014/main" id="{63A194DB-74DC-4214-A6AB-D7383706E6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1" y="1746"/>
                  <a:ext cx="408" cy="291"/>
                </a:xfrm>
                <a:custGeom>
                  <a:avLst/>
                  <a:gdLst>
                    <a:gd name="T0" fmla="*/ 0 w 408"/>
                    <a:gd name="T1" fmla="*/ 174 h 291"/>
                    <a:gd name="T2" fmla="*/ 30 w 408"/>
                    <a:gd name="T3" fmla="*/ 96 h 291"/>
                    <a:gd name="T4" fmla="*/ 48 w 408"/>
                    <a:gd name="T5" fmla="*/ 57 h 291"/>
                    <a:gd name="T6" fmla="*/ 69 w 408"/>
                    <a:gd name="T7" fmla="*/ 21 h 291"/>
                    <a:gd name="T8" fmla="*/ 87 w 408"/>
                    <a:gd name="T9" fmla="*/ 6 h 291"/>
                    <a:gd name="T10" fmla="*/ 114 w 408"/>
                    <a:gd name="T11" fmla="*/ 0 h 291"/>
                    <a:gd name="T12" fmla="*/ 132 w 408"/>
                    <a:gd name="T13" fmla="*/ 9 h 291"/>
                    <a:gd name="T14" fmla="*/ 153 w 408"/>
                    <a:gd name="T15" fmla="*/ 24 h 291"/>
                    <a:gd name="T16" fmla="*/ 180 w 408"/>
                    <a:gd name="T17" fmla="*/ 66 h 291"/>
                    <a:gd name="T18" fmla="*/ 192 w 408"/>
                    <a:gd name="T19" fmla="*/ 96 h 291"/>
                    <a:gd name="T20" fmla="*/ 225 w 408"/>
                    <a:gd name="T21" fmla="*/ 135 h 291"/>
                    <a:gd name="T22" fmla="*/ 408 w 408"/>
                    <a:gd name="T23" fmla="*/ 291 h 2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08" h="291">
                      <a:moveTo>
                        <a:pt x="0" y="174"/>
                      </a:moveTo>
                      <a:cubicBezTo>
                        <a:pt x="11" y="145"/>
                        <a:pt x="22" y="116"/>
                        <a:pt x="30" y="96"/>
                      </a:cubicBezTo>
                      <a:cubicBezTo>
                        <a:pt x="38" y="76"/>
                        <a:pt x="42" y="69"/>
                        <a:pt x="48" y="57"/>
                      </a:cubicBezTo>
                      <a:cubicBezTo>
                        <a:pt x="54" y="45"/>
                        <a:pt x="63" y="29"/>
                        <a:pt x="69" y="21"/>
                      </a:cubicBezTo>
                      <a:cubicBezTo>
                        <a:pt x="75" y="13"/>
                        <a:pt x="80" y="9"/>
                        <a:pt x="87" y="6"/>
                      </a:cubicBezTo>
                      <a:cubicBezTo>
                        <a:pt x="94" y="3"/>
                        <a:pt x="107" y="0"/>
                        <a:pt x="114" y="0"/>
                      </a:cubicBezTo>
                      <a:cubicBezTo>
                        <a:pt x="121" y="0"/>
                        <a:pt x="125" y="5"/>
                        <a:pt x="132" y="9"/>
                      </a:cubicBezTo>
                      <a:cubicBezTo>
                        <a:pt x="139" y="13"/>
                        <a:pt x="145" y="15"/>
                        <a:pt x="153" y="24"/>
                      </a:cubicBezTo>
                      <a:cubicBezTo>
                        <a:pt x="161" y="33"/>
                        <a:pt x="174" y="54"/>
                        <a:pt x="180" y="66"/>
                      </a:cubicBezTo>
                      <a:cubicBezTo>
                        <a:pt x="186" y="78"/>
                        <a:pt x="185" y="84"/>
                        <a:pt x="192" y="96"/>
                      </a:cubicBezTo>
                      <a:cubicBezTo>
                        <a:pt x="199" y="108"/>
                        <a:pt x="189" y="103"/>
                        <a:pt x="225" y="135"/>
                      </a:cubicBezTo>
                      <a:cubicBezTo>
                        <a:pt x="261" y="167"/>
                        <a:pt x="377" y="265"/>
                        <a:pt x="408" y="291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595" name="Freeform 56">
                  <a:extLst>
                    <a:ext uri="{FF2B5EF4-FFF2-40B4-BE49-F238E27FC236}">
                      <a16:creationId xmlns:a16="http://schemas.microsoft.com/office/drawing/2014/main" id="{DD3520D7-78D5-45AD-A8D7-96117B719F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01" y="1908"/>
                  <a:ext cx="33" cy="84"/>
                </a:xfrm>
                <a:custGeom>
                  <a:avLst/>
                  <a:gdLst>
                    <a:gd name="T0" fmla="*/ 0 w 33"/>
                    <a:gd name="T1" fmla="*/ 84 h 84"/>
                    <a:gd name="T2" fmla="*/ 33 w 33"/>
                    <a:gd name="T3" fmla="*/ 0 h 8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3" h="84">
                      <a:moveTo>
                        <a:pt x="0" y="84"/>
                      </a:moveTo>
                      <a:cubicBezTo>
                        <a:pt x="13" y="49"/>
                        <a:pt x="27" y="14"/>
                        <a:pt x="33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3593" name="Freeform 57">
                <a:extLst>
                  <a:ext uri="{FF2B5EF4-FFF2-40B4-BE49-F238E27FC236}">
                    <a16:creationId xmlns:a16="http://schemas.microsoft.com/office/drawing/2014/main" id="{74DBCC35-2EEE-42D0-AA37-68CB8F27B6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3" y="1962"/>
                <a:ext cx="27" cy="69"/>
              </a:xfrm>
              <a:custGeom>
                <a:avLst/>
                <a:gdLst>
                  <a:gd name="T0" fmla="*/ 0 w 27"/>
                  <a:gd name="T1" fmla="*/ 69 h 69"/>
                  <a:gd name="T2" fmla="*/ 27 w 27"/>
                  <a:gd name="T3" fmla="*/ 0 h 6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7" h="69">
                    <a:moveTo>
                      <a:pt x="0" y="69"/>
                    </a:moveTo>
                    <a:cubicBezTo>
                      <a:pt x="11" y="40"/>
                      <a:pt x="23" y="11"/>
                      <a:pt x="27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3572" name="Group 58">
              <a:extLst>
                <a:ext uri="{FF2B5EF4-FFF2-40B4-BE49-F238E27FC236}">
                  <a16:creationId xmlns:a16="http://schemas.microsoft.com/office/drawing/2014/main" id="{A8E85B81-44CB-4936-B754-C6FDC68A4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1" y="1746"/>
              <a:ext cx="456" cy="291"/>
              <a:chOff x="1383" y="1746"/>
              <a:chExt cx="456" cy="291"/>
            </a:xfrm>
          </p:grpSpPr>
          <p:grpSp>
            <p:nvGrpSpPr>
              <p:cNvPr id="23588" name="Group 59">
                <a:extLst>
                  <a:ext uri="{FF2B5EF4-FFF2-40B4-BE49-F238E27FC236}">
                    <a16:creationId xmlns:a16="http://schemas.microsoft.com/office/drawing/2014/main" id="{18E41B26-B789-4783-AFB7-74D946A4EE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1" y="1746"/>
                <a:ext cx="438" cy="291"/>
                <a:chOff x="1401" y="1746"/>
                <a:chExt cx="438" cy="291"/>
              </a:xfrm>
            </p:grpSpPr>
            <p:sp>
              <p:nvSpPr>
                <p:cNvPr id="23590" name="Freeform 60">
                  <a:extLst>
                    <a:ext uri="{FF2B5EF4-FFF2-40B4-BE49-F238E27FC236}">
                      <a16:creationId xmlns:a16="http://schemas.microsoft.com/office/drawing/2014/main" id="{01486835-7544-4522-BBCD-870D33D967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1" y="1746"/>
                  <a:ext cx="408" cy="291"/>
                </a:xfrm>
                <a:custGeom>
                  <a:avLst/>
                  <a:gdLst>
                    <a:gd name="T0" fmla="*/ 0 w 408"/>
                    <a:gd name="T1" fmla="*/ 174 h 291"/>
                    <a:gd name="T2" fmla="*/ 30 w 408"/>
                    <a:gd name="T3" fmla="*/ 96 h 291"/>
                    <a:gd name="T4" fmla="*/ 48 w 408"/>
                    <a:gd name="T5" fmla="*/ 57 h 291"/>
                    <a:gd name="T6" fmla="*/ 69 w 408"/>
                    <a:gd name="T7" fmla="*/ 21 h 291"/>
                    <a:gd name="T8" fmla="*/ 87 w 408"/>
                    <a:gd name="T9" fmla="*/ 6 h 291"/>
                    <a:gd name="T10" fmla="*/ 114 w 408"/>
                    <a:gd name="T11" fmla="*/ 0 h 291"/>
                    <a:gd name="T12" fmla="*/ 132 w 408"/>
                    <a:gd name="T13" fmla="*/ 9 h 291"/>
                    <a:gd name="T14" fmla="*/ 153 w 408"/>
                    <a:gd name="T15" fmla="*/ 24 h 291"/>
                    <a:gd name="T16" fmla="*/ 180 w 408"/>
                    <a:gd name="T17" fmla="*/ 66 h 291"/>
                    <a:gd name="T18" fmla="*/ 192 w 408"/>
                    <a:gd name="T19" fmla="*/ 96 h 291"/>
                    <a:gd name="T20" fmla="*/ 225 w 408"/>
                    <a:gd name="T21" fmla="*/ 135 h 291"/>
                    <a:gd name="T22" fmla="*/ 408 w 408"/>
                    <a:gd name="T23" fmla="*/ 291 h 2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08" h="291">
                      <a:moveTo>
                        <a:pt x="0" y="174"/>
                      </a:moveTo>
                      <a:cubicBezTo>
                        <a:pt x="11" y="145"/>
                        <a:pt x="22" y="116"/>
                        <a:pt x="30" y="96"/>
                      </a:cubicBezTo>
                      <a:cubicBezTo>
                        <a:pt x="38" y="76"/>
                        <a:pt x="42" y="69"/>
                        <a:pt x="48" y="57"/>
                      </a:cubicBezTo>
                      <a:cubicBezTo>
                        <a:pt x="54" y="45"/>
                        <a:pt x="63" y="29"/>
                        <a:pt x="69" y="21"/>
                      </a:cubicBezTo>
                      <a:cubicBezTo>
                        <a:pt x="75" y="13"/>
                        <a:pt x="80" y="9"/>
                        <a:pt x="87" y="6"/>
                      </a:cubicBezTo>
                      <a:cubicBezTo>
                        <a:pt x="94" y="3"/>
                        <a:pt x="107" y="0"/>
                        <a:pt x="114" y="0"/>
                      </a:cubicBezTo>
                      <a:cubicBezTo>
                        <a:pt x="121" y="0"/>
                        <a:pt x="125" y="5"/>
                        <a:pt x="132" y="9"/>
                      </a:cubicBezTo>
                      <a:cubicBezTo>
                        <a:pt x="139" y="13"/>
                        <a:pt x="145" y="15"/>
                        <a:pt x="153" y="24"/>
                      </a:cubicBezTo>
                      <a:cubicBezTo>
                        <a:pt x="161" y="33"/>
                        <a:pt x="174" y="54"/>
                        <a:pt x="180" y="66"/>
                      </a:cubicBezTo>
                      <a:cubicBezTo>
                        <a:pt x="186" y="78"/>
                        <a:pt x="185" y="84"/>
                        <a:pt x="192" y="96"/>
                      </a:cubicBezTo>
                      <a:cubicBezTo>
                        <a:pt x="199" y="108"/>
                        <a:pt x="189" y="103"/>
                        <a:pt x="225" y="135"/>
                      </a:cubicBezTo>
                      <a:cubicBezTo>
                        <a:pt x="261" y="167"/>
                        <a:pt x="377" y="265"/>
                        <a:pt x="408" y="291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591" name="Freeform 61">
                  <a:extLst>
                    <a:ext uri="{FF2B5EF4-FFF2-40B4-BE49-F238E27FC236}">
                      <a16:creationId xmlns:a16="http://schemas.microsoft.com/office/drawing/2014/main" id="{F59D9A4E-8F07-4534-A645-321F385B41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01" y="1908"/>
                  <a:ext cx="33" cy="84"/>
                </a:xfrm>
                <a:custGeom>
                  <a:avLst/>
                  <a:gdLst>
                    <a:gd name="T0" fmla="*/ 0 w 33"/>
                    <a:gd name="T1" fmla="*/ 84 h 84"/>
                    <a:gd name="T2" fmla="*/ 33 w 33"/>
                    <a:gd name="T3" fmla="*/ 0 h 8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3" h="84">
                      <a:moveTo>
                        <a:pt x="0" y="84"/>
                      </a:moveTo>
                      <a:cubicBezTo>
                        <a:pt x="13" y="49"/>
                        <a:pt x="27" y="14"/>
                        <a:pt x="33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3589" name="Freeform 62">
                <a:extLst>
                  <a:ext uri="{FF2B5EF4-FFF2-40B4-BE49-F238E27FC236}">
                    <a16:creationId xmlns:a16="http://schemas.microsoft.com/office/drawing/2014/main" id="{2A59F139-6B53-46FD-887F-BC9D5E0CB1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3" y="1962"/>
                <a:ext cx="27" cy="69"/>
              </a:xfrm>
              <a:custGeom>
                <a:avLst/>
                <a:gdLst>
                  <a:gd name="T0" fmla="*/ 0 w 27"/>
                  <a:gd name="T1" fmla="*/ 69 h 69"/>
                  <a:gd name="T2" fmla="*/ 27 w 27"/>
                  <a:gd name="T3" fmla="*/ 0 h 6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7" h="69">
                    <a:moveTo>
                      <a:pt x="0" y="69"/>
                    </a:moveTo>
                    <a:cubicBezTo>
                      <a:pt x="11" y="40"/>
                      <a:pt x="23" y="11"/>
                      <a:pt x="27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3573" name="Group 63">
              <a:extLst>
                <a:ext uri="{FF2B5EF4-FFF2-40B4-BE49-F238E27FC236}">
                  <a16:creationId xmlns:a16="http://schemas.microsoft.com/office/drawing/2014/main" id="{E6684383-0C5A-474F-95E7-CB011D7376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2" y="1737"/>
              <a:ext cx="456" cy="291"/>
              <a:chOff x="1383" y="1746"/>
              <a:chExt cx="456" cy="291"/>
            </a:xfrm>
          </p:grpSpPr>
          <p:grpSp>
            <p:nvGrpSpPr>
              <p:cNvPr id="23584" name="Group 64">
                <a:extLst>
                  <a:ext uri="{FF2B5EF4-FFF2-40B4-BE49-F238E27FC236}">
                    <a16:creationId xmlns:a16="http://schemas.microsoft.com/office/drawing/2014/main" id="{B6C09660-BE48-4711-B188-9B7B27E080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1" y="1746"/>
                <a:ext cx="438" cy="291"/>
                <a:chOff x="1401" y="1746"/>
                <a:chExt cx="438" cy="291"/>
              </a:xfrm>
            </p:grpSpPr>
            <p:sp>
              <p:nvSpPr>
                <p:cNvPr id="23586" name="Freeform 65">
                  <a:extLst>
                    <a:ext uri="{FF2B5EF4-FFF2-40B4-BE49-F238E27FC236}">
                      <a16:creationId xmlns:a16="http://schemas.microsoft.com/office/drawing/2014/main" id="{72AAE779-CE0E-43BA-BFB1-499F5DEF20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1" y="1746"/>
                  <a:ext cx="408" cy="291"/>
                </a:xfrm>
                <a:custGeom>
                  <a:avLst/>
                  <a:gdLst>
                    <a:gd name="T0" fmla="*/ 0 w 408"/>
                    <a:gd name="T1" fmla="*/ 174 h 291"/>
                    <a:gd name="T2" fmla="*/ 30 w 408"/>
                    <a:gd name="T3" fmla="*/ 96 h 291"/>
                    <a:gd name="T4" fmla="*/ 48 w 408"/>
                    <a:gd name="T5" fmla="*/ 57 h 291"/>
                    <a:gd name="T6" fmla="*/ 69 w 408"/>
                    <a:gd name="T7" fmla="*/ 21 h 291"/>
                    <a:gd name="T8" fmla="*/ 87 w 408"/>
                    <a:gd name="T9" fmla="*/ 6 h 291"/>
                    <a:gd name="T10" fmla="*/ 114 w 408"/>
                    <a:gd name="T11" fmla="*/ 0 h 291"/>
                    <a:gd name="T12" fmla="*/ 132 w 408"/>
                    <a:gd name="T13" fmla="*/ 9 h 291"/>
                    <a:gd name="T14" fmla="*/ 153 w 408"/>
                    <a:gd name="T15" fmla="*/ 24 h 291"/>
                    <a:gd name="T16" fmla="*/ 180 w 408"/>
                    <a:gd name="T17" fmla="*/ 66 h 291"/>
                    <a:gd name="T18" fmla="*/ 192 w 408"/>
                    <a:gd name="T19" fmla="*/ 96 h 291"/>
                    <a:gd name="T20" fmla="*/ 225 w 408"/>
                    <a:gd name="T21" fmla="*/ 135 h 291"/>
                    <a:gd name="T22" fmla="*/ 408 w 408"/>
                    <a:gd name="T23" fmla="*/ 291 h 2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08" h="291">
                      <a:moveTo>
                        <a:pt x="0" y="174"/>
                      </a:moveTo>
                      <a:cubicBezTo>
                        <a:pt x="11" y="145"/>
                        <a:pt x="22" y="116"/>
                        <a:pt x="30" y="96"/>
                      </a:cubicBezTo>
                      <a:cubicBezTo>
                        <a:pt x="38" y="76"/>
                        <a:pt x="42" y="69"/>
                        <a:pt x="48" y="57"/>
                      </a:cubicBezTo>
                      <a:cubicBezTo>
                        <a:pt x="54" y="45"/>
                        <a:pt x="63" y="29"/>
                        <a:pt x="69" y="21"/>
                      </a:cubicBezTo>
                      <a:cubicBezTo>
                        <a:pt x="75" y="13"/>
                        <a:pt x="80" y="9"/>
                        <a:pt x="87" y="6"/>
                      </a:cubicBezTo>
                      <a:cubicBezTo>
                        <a:pt x="94" y="3"/>
                        <a:pt x="107" y="0"/>
                        <a:pt x="114" y="0"/>
                      </a:cubicBezTo>
                      <a:cubicBezTo>
                        <a:pt x="121" y="0"/>
                        <a:pt x="125" y="5"/>
                        <a:pt x="132" y="9"/>
                      </a:cubicBezTo>
                      <a:cubicBezTo>
                        <a:pt x="139" y="13"/>
                        <a:pt x="145" y="15"/>
                        <a:pt x="153" y="24"/>
                      </a:cubicBezTo>
                      <a:cubicBezTo>
                        <a:pt x="161" y="33"/>
                        <a:pt x="174" y="54"/>
                        <a:pt x="180" y="66"/>
                      </a:cubicBezTo>
                      <a:cubicBezTo>
                        <a:pt x="186" y="78"/>
                        <a:pt x="185" y="84"/>
                        <a:pt x="192" y="96"/>
                      </a:cubicBezTo>
                      <a:cubicBezTo>
                        <a:pt x="199" y="108"/>
                        <a:pt x="189" y="103"/>
                        <a:pt x="225" y="135"/>
                      </a:cubicBezTo>
                      <a:cubicBezTo>
                        <a:pt x="261" y="167"/>
                        <a:pt x="377" y="265"/>
                        <a:pt x="408" y="291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587" name="Freeform 66">
                  <a:extLst>
                    <a:ext uri="{FF2B5EF4-FFF2-40B4-BE49-F238E27FC236}">
                      <a16:creationId xmlns:a16="http://schemas.microsoft.com/office/drawing/2014/main" id="{F9410CD0-D3F6-4CB9-92A6-FFC139B4AD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01" y="1908"/>
                  <a:ext cx="33" cy="84"/>
                </a:xfrm>
                <a:custGeom>
                  <a:avLst/>
                  <a:gdLst>
                    <a:gd name="T0" fmla="*/ 0 w 33"/>
                    <a:gd name="T1" fmla="*/ 84 h 84"/>
                    <a:gd name="T2" fmla="*/ 33 w 33"/>
                    <a:gd name="T3" fmla="*/ 0 h 8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3" h="84">
                      <a:moveTo>
                        <a:pt x="0" y="84"/>
                      </a:moveTo>
                      <a:cubicBezTo>
                        <a:pt x="13" y="49"/>
                        <a:pt x="27" y="14"/>
                        <a:pt x="33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3585" name="Freeform 67">
                <a:extLst>
                  <a:ext uri="{FF2B5EF4-FFF2-40B4-BE49-F238E27FC236}">
                    <a16:creationId xmlns:a16="http://schemas.microsoft.com/office/drawing/2014/main" id="{6470F5FA-36F8-494C-B78B-CBDE94955D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3" y="1962"/>
                <a:ext cx="27" cy="69"/>
              </a:xfrm>
              <a:custGeom>
                <a:avLst/>
                <a:gdLst>
                  <a:gd name="T0" fmla="*/ 0 w 27"/>
                  <a:gd name="T1" fmla="*/ 69 h 69"/>
                  <a:gd name="T2" fmla="*/ 27 w 27"/>
                  <a:gd name="T3" fmla="*/ 0 h 6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7" h="69">
                    <a:moveTo>
                      <a:pt x="0" y="69"/>
                    </a:moveTo>
                    <a:cubicBezTo>
                      <a:pt x="11" y="40"/>
                      <a:pt x="23" y="11"/>
                      <a:pt x="27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3574" name="Group 68">
              <a:extLst>
                <a:ext uri="{FF2B5EF4-FFF2-40B4-BE49-F238E27FC236}">
                  <a16:creationId xmlns:a16="http://schemas.microsoft.com/office/drawing/2014/main" id="{37AC7030-6A73-4AED-85AB-62E804D636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6" y="1737"/>
              <a:ext cx="456" cy="291"/>
              <a:chOff x="1383" y="1746"/>
              <a:chExt cx="456" cy="291"/>
            </a:xfrm>
          </p:grpSpPr>
          <p:grpSp>
            <p:nvGrpSpPr>
              <p:cNvPr id="23580" name="Group 69">
                <a:extLst>
                  <a:ext uri="{FF2B5EF4-FFF2-40B4-BE49-F238E27FC236}">
                    <a16:creationId xmlns:a16="http://schemas.microsoft.com/office/drawing/2014/main" id="{2DEAB8E5-EA66-4C40-97B0-5D88B4D0FB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1" y="1746"/>
                <a:ext cx="438" cy="291"/>
                <a:chOff x="1401" y="1746"/>
                <a:chExt cx="438" cy="291"/>
              </a:xfrm>
            </p:grpSpPr>
            <p:sp>
              <p:nvSpPr>
                <p:cNvPr id="23582" name="Freeform 70">
                  <a:extLst>
                    <a:ext uri="{FF2B5EF4-FFF2-40B4-BE49-F238E27FC236}">
                      <a16:creationId xmlns:a16="http://schemas.microsoft.com/office/drawing/2014/main" id="{9C429E73-B245-47E3-891A-3C2B26E2AE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1" y="1746"/>
                  <a:ext cx="408" cy="291"/>
                </a:xfrm>
                <a:custGeom>
                  <a:avLst/>
                  <a:gdLst>
                    <a:gd name="T0" fmla="*/ 0 w 408"/>
                    <a:gd name="T1" fmla="*/ 174 h 291"/>
                    <a:gd name="T2" fmla="*/ 30 w 408"/>
                    <a:gd name="T3" fmla="*/ 96 h 291"/>
                    <a:gd name="T4" fmla="*/ 48 w 408"/>
                    <a:gd name="T5" fmla="*/ 57 h 291"/>
                    <a:gd name="T6" fmla="*/ 69 w 408"/>
                    <a:gd name="T7" fmla="*/ 21 h 291"/>
                    <a:gd name="T8" fmla="*/ 87 w 408"/>
                    <a:gd name="T9" fmla="*/ 6 h 291"/>
                    <a:gd name="T10" fmla="*/ 114 w 408"/>
                    <a:gd name="T11" fmla="*/ 0 h 291"/>
                    <a:gd name="T12" fmla="*/ 132 w 408"/>
                    <a:gd name="T13" fmla="*/ 9 h 291"/>
                    <a:gd name="T14" fmla="*/ 153 w 408"/>
                    <a:gd name="T15" fmla="*/ 24 h 291"/>
                    <a:gd name="T16" fmla="*/ 180 w 408"/>
                    <a:gd name="T17" fmla="*/ 66 h 291"/>
                    <a:gd name="T18" fmla="*/ 192 w 408"/>
                    <a:gd name="T19" fmla="*/ 96 h 291"/>
                    <a:gd name="T20" fmla="*/ 225 w 408"/>
                    <a:gd name="T21" fmla="*/ 135 h 291"/>
                    <a:gd name="T22" fmla="*/ 408 w 408"/>
                    <a:gd name="T23" fmla="*/ 291 h 2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08" h="291">
                      <a:moveTo>
                        <a:pt x="0" y="174"/>
                      </a:moveTo>
                      <a:cubicBezTo>
                        <a:pt x="11" y="145"/>
                        <a:pt x="22" y="116"/>
                        <a:pt x="30" y="96"/>
                      </a:cubicBezTo>
                      <a:cubicBezTo>
                        <a:pt x="38" y="76"/>
                        <a:pt x="42" y="69"/>
                        <a:pt x="48" y="57"/>
                      </a:cubicBezTo>
                      <a:cubicBezTo>
                        <a:pt x="54" y="45"/>
                        <a:pt x="63" y="29"/>
                        <a:pt x="69" y="21"/>
                      </a:cubicBezTo>
                      <a:cubicBezTo>
                        <a:pt x="75" y="13"/>
                        <a:pt x="80" y="9"/>
                        <a:pt x="87" y="6"/>
                      </a:cubicBezTo>
                      <a:cubicBezTo>
                        <a:pt x="94" y="3"/>
                        <a:pt x="107" y="0"/>
                        <a:pt x="114" y="0"/>
                      </a:cubicBezTo>
                      <a:cubicBezTo>
                        <a:pt x="121" y="0"/>
                        <a:pt x="125" y="5"/>
                        <a:pt x="132" y="9"/>
                      </a:cubicBezTo>
                      <a:cubicBezTo>
                        <a:pt x="139" y="13"/>
                        <a:pt x="145" y="15"/>
                        <a:pt x="153" y="24"/>
                      </a:cubicBezTo>
                      <a:cubicBezTo>
                        <a:pt x="161" y="33"/>
                        <a:pt x="174" y="54"/>
                        <a:pt x="180" y="66"/>
                      </a:cubicBezTo>
                      <a:cubicBezTo>
                        <a:pt x="186" y="78"/>
                        <a:pt x="185" y="84"/>
                        <a:pt x="192" y="96"/>
                      </a:cubicBezTo>
                      <a:cubicBezTo>
                        <a:pt x="199" y="108"/>
                        <a:pt x="189" y="103"/>
                        <a:pt x="225" y="135"/>
                      </a:cubicBezTo>
                      <a:cubicBezTo>
                        <a:pt x="261" y="167"/>
                        <a:pt x="377" y="265"/>
                        <a:pt x="408" y="291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583" name="Freeform 71">
                  <a:extLst>
                    <a:ext uri="{FF2B5EF4-FFF2-40B4-BE49-F238E27FC236}">
                      <a16:creationId xmlns:a16="http://schemas.microsoft.com/office/drawing/2014/main" id="{F8B5305B-1CA6-4153-B144-0C37A46AF0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01" y="1908"/>
                  <a:ext cx="33" cy="84"/>
                </a:xfrm>
                <a:custGeom>
                  <a:avLst/>
                  <a:gdLst>
                    <a:gd name="T0" fmla="*/ 0 w 33"/>
                    <a:gd name="T1" fmla="*/ 84 h 84"/>
                    <a:gd name="T2" fmla="*/ 33 w 33"/>
                    <a:gd name="T3" fmla="*/ 0 h 8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3" h="84">
                      <a:moveTo>
                        <a:pt x="0" y="84"/>
                      </a:moveTo>
                      <a:cubicBezTo>
                        <a:pt x="13" y="49"/>
                        <a:pt x="27" y="14"/>
                        <a:pt x="33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3581" name="Freeform 72">
                <a:extLst>
                  <a:ext uri="{FF2B5EF4-FFF2-40B4-BE49-F238E27FC236}">
                    <a16:creationId xmlns:a16="http://schemas.microsoft.com/office/drawing/2014/main" id="{2C5E7345-62B5-4CF3-833E-9EFBDEE379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3" y="1962"/>
                <a:ext cx="27" cy="69"/>
              </a:xfrm>
              <a:custGeom>
                <a:avLst/>
                <a:gdLst>
                  <a:gd name="T0" fmla="*/ 0 w 27"/>
                  <a:gd name="T1" fmla="*/ 69 h 69"/>
                  <a:gd name="T2" fmla="*/ 27 w 27"/>
                  <a:gd name="T3" fmla="*/ 0 h 6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7" h="69">
                    <a:moveTo>
                      <a:pt x="0" y="69"/>
                    </a:moveTo>
                    <a:cubicBezTo>
                      <a:pt x="11" y="40"/>
                      <a:pt x="23" y="11"/>
                      <a:pt x="27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3575" name="Group 73">
              <a:extLst>
                <a:ext uri="{FF2B5EF4-FFF2-40B4-BE49-F238E27FC236}">
                  <a16:creationId xmlns:a16="http://schemas.microsoft.com/office/drawing/2014/main" id="{398E0B08-8F90-4DB0-AFA0-72D380F867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7" y="1737"/>
              <a:ext cx="456" cy="291"/>
              <a:chOff x="1383" y="1746"/>
              <a:chExt cx="456" cy="291"/>
            </a:xfrm>
          </p:grpSpPr>
          <p:grpSp>
            <p:nvGrpSpPr>
              <p:cNvPr id="23576" name="Group 74">
                <a:extLst>
                  <a:ext uri="{FF2B5EF4-FFF2-40B4-BE49-F238E27FC236}">
                    <a16:creationId xmlns:a16="http://schemas.microsoft.com/office/drawing/2014/main" id="{F7EAD78E-F4C6-4D34-87A8-6194F11318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1" y="1746"/>
                <a:ext cx="438" cy="291"/>
                <a:chOff x="1401" y="1746"/>
                <a:chExt cx="438" cy="291"/>
              </a:xfrm>
            </p:grpSpPr>
            <p:sp>
              <p:nvSpPr>
                <p:cNvPr id="23578" name="Freeform 75">
                  <a:extLst>
                    <a:ext uri="{FF2B5EF4-FFF2-40B4-BE49-F238E27FC236}">
                      <a16:creationId xmlns:a16="http://schemas.microsoft.com/office/drawing/2014/main" id="{E4B492D7-1DE5-4B40-95DE-0807AADF30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1" y="1746"/>
                  <a:ext cx="408" cy="291"/>
                </a:xfrm>
                <a:custGeom>
                  <a:avLst/>
                  <a:gdLst>
                    <a:gd name="T0" fmla="*/ 0 w 408"/>
                    <a:gd name="T1" fmla="*/ 174 h 291"/>
                    <a:gd name="T2" fmla="*/ 30 w 408"/>
                    <a:gd name="T3" fmla="*/ 96 h 291"/>
                    <a:gd name="T4" fmla="*/ 48 w 408"/>
                    <a:gd name="T5" fmla="*/ 57 h 291"/>
                    <a:gd name="T6" fmla="*/ 69 w 408"/>
                    <a:gd name="T7" fmla="*/ 21 h 291"/>
                    <a:gd name="T8" fmla="*/ 87 w 408"/>
                    <a:gd name="T9" fmla="*/ 6 h 291"/>
                    <a:gd name="T10" fmla="*/ 114 w 408"/>
                    <a:gd name="T11" fmla="*/ 0 h 291"/>
                    <a:gd name="T12" fmla="*/ 132 w 408"/>
                    <a:gd name="T13" fmla="*/ 9 h 291"/>
                    <a:gd name="T14" fmla="*/ 153 w 408"/>
                    <a:gd name="T15" fmla="*/ 24 h 291"/>
                    <a:gd name="T16" fmla="*/ 180 w 408"/>
                    <a:gd name="T17" fmla="*/ 66 h 291"/>
                    <a:gd name="T18" fmla="*/ 192 w 408"/>
                    <a:gd name="T19" fmla="*/ 96 h 291"/>
                    <a:gd name="T20" fmla="*/ 225 w 408"/>
                    <a:gd name="T21" fmla="*/ 135 h 291"/>
                    <a:gd name="T22" fmla="*/ 408 w 408"/>
                    <a:gd name="T23" fmla="*/ 291 h 2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08" h="291">
                      <a:moveTo>
                        <a:pt x="0" y="174"/>
                      </a:moveTo>
                      <a:cubicBezTo>
                        <a:pt x="11" y="145"/>
                        <a:pt x="22" y="116"/>
                        <a:pt x="30" y="96"/>
                      </a:cubicBezTo>
                      <a:cubicBezTo>
                        <a:pt x="38" y="76"/>
                        <a:pt x="42" y="69"/>
                        <a:pt x="48" y="57"/>
                      </a:cubicBezTo>
                      <a:cubicBezTo>
                        <a:pt x="54" y="45"/>
                        <a:pt x="63" y="29"/>
                        <a:pt x="69" y="21"/>
                      </a:cubicBezTo>
                      <a:cubicBezTo>
                        <a:pt x="75" y="13"/>
                        <a:pt x="80" y="9"/>
                        <a:pt x="87" y="6"/>
                      </a:cubicBezTo>
                      <a:cubicBezTo>
                        <a:pt x="94" y="3"/>
                        <a:pt x="107" y="0"/>
                        <a:pt x="114" y="0"/>
                      </a:cubicBezTo>
                      <a:cubicBezTo>
                        <a:pt x="121" y="0"/>
                        <a:pt x="125" y="5"/>
                        <a:pt x="132" y="9"/>
                      </a:cubicBezTo>
                      <a:cubicBezTo>
                        <a:pt x="139" y="13"/>
                        <a:pt x="145" y="15"/>
                        <a:pt x="153" y="24"/>
                      </a:cubicBezTo>
                      <a:cubicBezTo>
                        <a:pt x="161" y="33"/>
                        <a:pt x="174" y="54"/>
                        <a:pt x="180" y="66"/>
                      </a:cubicBezTo>
                      <a:cubicBezTo>
                        <a:pt x="186" y="78"/>
                        <a:pt x="185" y="84"/>
                        <a:pt x="192" y="96"/>
                      </a:cubicBezTo>
                      <a:cubicBezTo>
                        <a:pt x="199" y="108"/>
                        <a:pt x="189" y="103"/>
                        <a:pt x="225" y="135"/>
                      </a:cubicBezTo>
                      <a:cubicBezTo>
                        <a:pt x="261" y="167"/>
                        <a:pt x="377" y="265"/>
                        <a:pt x="408" y="291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579" name="Freeform 76">
                  <a:extLst>
                    <a:ext uri="{FF2B5EF4-FFF2-40B4-BE49-F238E27FC236}">
                      <a16:creationId xmlns:a16="http://schemas.microsoft.com/office/drawing/2014/main" id="{2B67FACB-096A-4776-B339-01E4A7E22E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01" y="1908"/>
                  <a:ext cx="33" cy="84"/>
                </a:xfrm>
                <a:custGeom>
                  <a:avLst/>
                  <a:gdLst>
                    <a:gd name="T0" fmla="*/ 0 w 33"/>
                    <a:gd name="T1" fmla="*/ 84 h 84"/>
                    <a:gd name="T2" fmla="*/ 33 w 33"/>
                    <a:gd name="T3" fmla="*/ 0 h 8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3" h="84">
                      <a:moveTo>
                        <a:pt x="0" y="84"/>
                      </a:moveTo>
                      <a:cubicBezTo>
                        <a:pt x="13" y="49"/>
                        <a:pt x="27" y="14"/>
                        <a:pt x="33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3577" name="Freeform 77">
                <a:extLst>
                  <a:ext uri="{FF2B5EF4-FFF2-40B4-BE49-F238E27FC236}">
                    <a16:creationId xmlns:a16="http://schemas.microsoft.com/office/drawing/2014/main" id="{E44E4293-58C7-4902-9EA5-0A41126425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3" y="1962"/>
                <a:ext cx="27" cy="69"/>
              </a:xfrm>
              <a:custGeom>
                <a:avLst/>
                <a:gdLst>
                  <a:gd name="T0" fmla="*/ 0 w 27"/>
                  <a:gd name="T1" fmla="*/ 69 h 69"/>
                  <a:gd name="T2" fmla="*/ 27 w 27"/>
                  <a:gd name="T3" fmla="*/ 0 h 6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7" h="69">
                    <a:moveTo>
                      <a:pt x="0" y="69"/>
                    </a:moveTo>
                    <a:cubicBezTo>
                      <a:pt x="11" y="40"/>
                      <a:pt x="23" y="11"/>
                      <a:pt x="27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387150" name="AutoShape 78">
            <a:extLst>
              <a:ext uri="{FF2B5EF4-FFF2-40B4-BE49-F238E27FC236}">
                <a16:creationId xmlns:a16="http://schemas.microsoft.com/office/drawing/2014/main" id="{AC0E3D74-C81E-48C0-98AB-7762BD74C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2050" y="2025650"/>
            <a:ext cx="1485900" cy="681038"/>
          </a:xfrm>
          <a:prstGeom prst="wedgeRoundRectCallout">
            <a:avLst>
              <a:gd name="adj1" fmla="val -102778"/>
              <a:gd name="adj2" fmla="val 90657"/>
              <a:gd name="adj3" fmla="val 16667"/>
            </a:avLst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en-US" altLang="zh-CN" sz="3467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467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en-US" altLang="zh-CN" sz="3467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zh-CN" sz="3467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</a:t>
            </a:r>
            <a:endParaRPr kumimoji="1" lang="zh-CN" altLang="en-US" sz="3467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7151" name="AutoShape 79">
            <a:extLst>
              <a:ext uri="{FF2B5EF4-FFF2-40B4-BE49-F238E27FC236}">
                <a16:creationId xmlns:a16="http://schemas.microsoft.com/office/drawing/2014/main" id="{61238857-F451-4F86-804F-2EBB7F4C6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4600" y="4171950"/>
            <a:ext cx="1485900" cy="681038"/>
          </a:xfrm>
          <a:prstGeom prst="wedgeRoundRectCallout">
            <a:avLst>
              <a:gd name="adj1" fmla="val -127778"/>
              <a:gd name="adj2" fmla="val 27019"/>
              <a:gd name="adj3" fmla="val 16667"/>
            </a:avLst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en-US" altLang="zh-CN" sz="3467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467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en-US" altLang="zh-CN" sz="3467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zh-CN" sz="3467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</a:t>
            </a:r>
            <a:endParaRPr kumimoji="1" lang="zh-CN" altLang="en-US" sz="3467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7152" name="Rectangle 80" descr="宽上对角线">
            <a:extLst>
              <a:ext uri="{FF2B5EF4-FFF2-40B4-BE49-F238E27FC236}">
                <a16:creationId xmlns:a16="http://schemas.microsoft.com/office/drawing/2014/main" id="{141FD74C-60A5-4186-954D-CAA306FF3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188" y="2515792"/>
            <a:ext cx="4994275" cy="835819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7153" name="Rectangle 81" descr="浅色下对角线">
            <a:extLst>
              <a:ext uri="{FF2B5EF4-FFF2-40B4-BE49-F238E27FC236}">
                <a16:creationId xmlns:a16="http://schemas.microsoft.com/office/drawing/2014/main" id="{D65C49B3-2082-46B7-A4E3-FD1AABAD9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3231" y="4564063"/>
            <a:ext cx="4787900" cy="613966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7154" name="Text Box 82">
            <a:extLst>
              <a:ext uri="{FF2B5EF4-FFF2-40B4-BE49-F238E27FC236}">
                <a16:creationId xmlns:a16="http://schemas.microsoft.com/office/drawing/2014/main" id="{B14CFA5D-50AF-4FF3-9B8B-6B2BEE4B9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5" y="2232025"/>
            <a:ext cx="887413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033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033" baseline="-250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O</a:t>
            </a:r>
            <a:endParaRPr kumimoji="1" lang="en-US" altLang="zh-CN" sz="3033">
              <a:solidFill>
                <a:srgbClr val="00CC00"/>
              </a:solidFill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387155" name="Text Box 83">
            <a:extLst>
              <a:ext uri="{FF2B5EF4-FFF2-40B4-BE49-F238E27FC236}">
                <a16:creationId xmlns:a16="http://schemas.microsoft.com/office/drawing/2014/main" id="{A79AA6AF-7EF4-401F-9EBF-CBD9B0A88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2" y="4233862"/>
            <a:ext cx="887413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033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033" baseline="-25000">
                <a:solidFill>
                  <a:srgbClr val="FFCC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O</a:t>
            </a:r>
            <a:endParaRPr kumimoji="1" lang="en-US" altLang="zh-CN" sz="3033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grpSp>
        <p:nvGrpSpPr>
          <p:cNvPr id="387156" name="Group 84">
            <a:extLst>
              <a:ext uri="{FF2B5EF4-FFF2-40B4-BE49-F238E27FC236}">
                <a16:creationId xmlns:a16="http://schemas.microsoft.com/office/drawing/2014/main" id="{44C72CDE-A784-4817-B8D1-789DA7ECCE05}"/>
              </a:ext>
            </a:extLst>
          </p:cNvPr>
          <p:cNvGrpSpPr>
            <a:grpSpLocks/>
          </p:cNvGrpSpPr>
          <p:nvPr/>
        </p:nvGrpSpPr>
        <p:grpSpPr bwMode="auto">
          <a:xfrm>
            <a:off x="330200" y="4749801"/>
            <a:ext cx="8151813" cy="1996679"/>
            <a:chOff x="144" y="2976"/>
            <a:chExt cx="4740" cy="1161"/>
          </a:xfrm>
        </p:grpSpPr>
        <p:sp>
          <p:nvSpPr>
            <p:cNvPr id="387157" name="Text Box 85">
              <a:extLst>
                <a:ext uri="{FF2B5EF4-FFF2-40B4-BE49-F238E27FC236}">
                  <a16:creationId xmlns:a16="http://schemas.microsoft.com/office/drawing/2014/main" id="{74CFE674-9CD9-480E-9E11-991563DE4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3552"/>
              <a:ext cx="3780" cy="36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</a:rPr>
                <a:t>若空载（</a:t>
              </a:r>
              <a:r>
                <a:rPr kumimoji="1" lang="en-US" altLang="zh-CN" sz="3467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3467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</a:rPr>
                <a:t>开路），输出波形如何？</a:t>
              </a:r>
            </a:p>
          </p:txBody>
        </p:sp>
        <p:graphicFrame>
          <p:nvGraphicFramePr>
            <p:cNvPr id="23568" name="Object 86">
              <a:extLst>
                <a:ext uri="{FF2B5EF4-FFF2-40B4-BE49-F238E27FC236}">
                  <a16:creationId xmlns:a16="http://schemas.microsoft.com/office/drawing/2014/main" id="{F63B6070-5893-4C2D-87E0-B49875488F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2976"/>
            <a:ext cx="786" cy="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2" name="剪辑" r:id="rId6" imgW="1857375" imgH="3995738" progId="MS_ClipArt_Gallery.2">
                    <p:embed/>
                  </p:oleObj>
                </mc:Choice>
                <mc:Fallback>
                  <p:oleObj name="剪辑" r:id="rId6" imgW="1857375" imgH="3995738" progId="MS_ClipArt_Gallery.2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976"/>
                          <a:ext cx="786" cy="1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7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7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7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7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7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87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87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7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87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87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87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87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107" grpId="0" animBg="1" autoUpdateAnimBg="0"/>
      <p:bldP spid="387150" grpId="0" animBg="1" autoUpdateAnimBg="0"/>
      <p:bldP spid="387151" grpId="0" animBg="1" autoUpdateAnimBg="0"/>
      <p:bldP spid="387154" grpId="0" build="p" autoUpdateAnimBg="0"/>
      <p:bldP spid="38715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>
            <a:extLst>
              <a:ext uri="{FF2B5EF4-FFF2-40B4-BE49-F238E27FC236}">
                <a16:creationId xmlns:a16="http://schemas.microsoft.com/office/drawing/2014/main" id="{EA4BCCDC-3AD8-4DB8-8748-C19A3EADF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4997450"/>
            <a:ext cx="2476500" cy="17335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8099" name="Rectangle 3">
            <a:extLst>
              <a:ext uri="{FF2B5EF4-FFF2-40B4-BE49-F238E27FC236}">
                <a16:creationId xmlns:a16="http://schemas.microsoft.com/office/drawing/2014/main" id="{857A936C-03E4-4851-9E25-5B99A4F3B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0" y="2933700"/>
            <a:ext cx="3054350" cy="990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8100" name="Rectangle 4">
            <a:extLst>
              <a:ext uri="{FF2B5EF4-FFF2-40B4-BE49-F238E27FC236}">
                <a16:creationId xmlns:a16="http://schemas.microsoft.com/office/drawing/2014/main" id="{3D2B3CC5-9F69-45E4-BFC8-DE2263E2E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787400"/>
            <a:ext cx="3219450" cy="11557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8101" name="Text Box 5">
            <a:extLst>
              <a:ext uri="{FF2B5EF4-FFF2-40B4-BE49-F238E27FC236}">
                <a16:creationId xmlns:a16="http://schemas.microsoft.com/office/drawing/2014/main" id="{EDCA95BF-FFF3-452E-AC65-4BDF410CF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44451"/>
            <a:ext cx="87503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滤波电容的选择与输出电压的估算</a:t>
            </a:r>
          </a:p>
        </p:txBody>
      </p:sp>
      <p:sp>
        <p:nvSpPr>
          <p:cNvPr id="388102" name="Text Box 6">
            <a:extLst>
              <a:ext uri="{FF2B5EF4-FFF2-40B4-BE49-F238E27FC236}">
                <a16:creationId xmlns:a16="http://schemas.microsoft.com/office/drawing/2014/main" id="{FFD29290-D984-4C96-A0B5-EEEAE17F9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1035050"/>
            <a:ext cx="3439583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</a:t>
            </a:r>
            <a:r>
              <a:rPr kumimoji="1" lang="en-US" altLang="zh-CN" sz="3467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3467" i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容量选择：</a:t>
            </a:r>
          </a:p>
        </p:txBody>
      </p:sp>
      <p:graphicFrame>
        <p:nvGraphicFramePr>
          <p:cNvPr id="388103" name="Object 7">
            <a:extLst>
              <a:ext uri="{FF2B5EF4-FFF2-40B4-BE49-F238E27FC236}">
                <a16:creationId xmlns:a16="http://schemas.microsoft.com/office/drawing/2014/main" id="{D42CAEFD-D71E-44E3-9A5C-24820C4BB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5150" y="787401"/>
          <a:ext cx="2889250" cy="107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3" imgW="1054100" imgH="393700" progId="Equation.3">
                  <p:embed/>
                </p:oleObj>
              </mc:Choice>
              <mc:Fallback>
                <p:oleObj name="Equation" r:id="rId3" imgW="10541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787401"/>
                        <a:ext cx="2889250" cy="1078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4" name="Text Box 8">
            <a:extLst>
              <a:ext uri="{FF2B5EF4-FFF2-40B4-BE49-F238E27FC236}">
                <a16:creationId xmlns:a16="http://schemas.microsoft.com/office/drawing/2014/main" id="{A0A0B649-D0BD-4C8B-BF06-0C0DDB991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4600" y="869950"/>
            <a:ext cx="20637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：交流电压的周期</a:t>
            </a:r>
          </a:p>
        </p:txBody>
      </p:sp>
      <p:sp>
        <p:nvSpPr>
          <p:cNvPr id="388105" name="Text Box 9">
            <a:extLst>
              <a:ext uri="{FF2B5EF4-FFF2-40B4-BE49-F238E27FC236}">
                <a16:creationId xmlns:a16="http://schemas.microsoft.com/office/drawing/2014/main" id="{6F3C781A-E99C-42E4-9E8C-1739541B3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098801"/>
            <a:ext cx="34671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</a:t>
            </a:r>
            <a:r>
              <a:rPr kumimoji="1" lang="en-US" altLang="zh-CN" sz="3467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3467" i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耐压选择：</a:t>
            </a:r>
          </a:p>
        </p:txBody>
      </p:sp>
      <p:grpSp>
        <p:nvGrpSpPr>
          <p:cNvPr id="388106" name="Group 10">
            <a:extLst>
              <a:ext uri="{FF2B5EF4-FFF2-40B4-BE49-F238E27FC236}">
                <a16:creationId xmlns:a16="http://schemas.microsoft.com/office/drawing/2014/main" id="{F19205F1-B755-49E8-9A64-D6E04F304CCA}"/>
              </a:ext>
            </a:extLst>
          </p:cNvPr>
          <p:cNvGrpSpPr>
            <a:grpSpLocks/>
          </p:cNvGrpSpPr>
          <p:nvPr/>
        </p:nvGrpSpPr>
        <p:grpSpPr bwMode="auto">
          <a:xfrm>
            <a:off x="4375150" y="3098800"/>
            <a:ext cx="2724150" cy="765308"/>
            <a:chOff x="864" y="2869"/>
            <a:chExt cx="1584" cy="445"/>
          </a:xfrm>
        </p:grpSpPr>
        <p:sp>
          <p:nvSpPr>
            <p:cNvPr id="24594" name="Text Box 11">
              <a:extLst>
                <a:ext uri="{FF2B5EF4-FFF2-40B4-BE49-F238E27FC236}">
                  <a16:creationId xmlns:a16="http://schemas.microsoft.com/office/drawing/2014/main" id="{8C0A8B7D-1CCE-402D-8FA0-A2C67FA1DB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880"/>
              <a:ext cx="91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467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kumimoji="1" lang="zh-CN" altLang="en-US" sz="3467">
                  <a:latin typeface="Times New Roman" panose="02020603050405020304" pitchFamily="18" charset="0"/>
                  <a:ea typeface="黑体" panose="02010609060101010101" pitchFamily="49" charset="-122"/>
                </a:rPr>
                <a:t>耐压</a:t>
              </a:r>
            </a:p>
          </p:txBody>
        </p:sp>
        <p:graphicFrame>
          <p:nvGraphicFramePr>
            <p:cNvPr id="24595" name="Object 12">
              <a:extLst>
                <a:ext uri="{FF2B5EF4-FFF2-40B4-BE49-F238E27FC236}">
                  <a16:creationId xmlns:a16="http://schemas.microsoft.com/office/drawing/2014/main" id="{B1D0EBD1-49A5-4F7F-AD0B-DA6FEDE332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869"/>
            <a:ext cx="816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5" name="Equation" r:id="rId5" imgW="419100" imgH="228600" progId="Equation.3">
                    <p:embed/>
                  </p:oleObj>
                </mc:Choice>
                <mc:Fallback>
                  <p:oleObj name="Equation" r:id="rId5" imgW="4191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869"/>
                          <a:ext cx="816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8109" name="Text Box 13">
            <a:extLst>
              <a:ext uri="{FF2B5EF4-FFF2-40B4-BE49-F238E27FC236}">
                <a16:creationId xmlns:a16="http://schemas.microsoft.com/office/drawing/2014/main" id="{8A2D1461-5E31-4667-95F1-BD68B0E84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4171950"/>
            <a:ext cx="4449102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</a:t>
            </a:r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输出电压的估算：</a:t>
            </a:r>
          </a:p>
        </p:txBody>
      </p:sp>
      <p:sp>
        <p:nvSpPr>
          <p:cNvPr id="388110" name="Text Box 14">
            <a:extLst>
              <a:ext uri="{FF2B5EF4-FFF2-40B4-BE49-F238E27FC236}">
                <a16:creationId xmlns:a16="http://schemas.microsoft.com/office/drawing/2014/main" id="{BC8E36B2-146C-4CBB-842B-D5F4A5C2F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5162550"/>
            <a:ext cx="346710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半波整流电容滤波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kumimoji="1" lang="en-US" altLang="zh-CN" sz="3467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8111" name="Text Box 15">
            <a:extLst>
              <a:ext uri="{FF2B5EF4-FFF2-40B4-BE49-F238E27FC236}">
                <a16:creationId xmlns:a16="http://schemas.microsoft.com/office/drawing/2014/main" id="{3FC29F23-3732-4817-B481-82433BFE5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5988050"/>
            <a:ext cx="346710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桥式整流电容滤波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kumimoji="1" lang="en-US" altLang="zh-CN" sz="3467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8112" name="Object 16">
            <a:extLst>
              <a:ext uri="{FF2B5EF4-FFF2-40B4-BE49-F238E27FC236}">
                <a16:creationId xmlns:a16="http://schemas.microsoft.com/office/drawing/2014/main" id="{BBBDF5C0-15E1-40A6-AFBE-25A513309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8100" y="5988051"/>
          <a:ext cx="2043113" cy="6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7" imgW="723586" imgH="228501" progId="Equation.3">
                  <p:embed/>
                </p:oleObj>
              </mc:Choice>
              <mc:Fallback>
                <p:oleObj name="Equation" r:id="rId7" imgW="723586" imgH="2285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5988051"/>
                        <a:ext cx="2043113" cy="644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3" name="Object 17">
            <a:extLst>
              <a:ext uri="{FF2B5EF4-FFF2-40B4-BE49-F238E27FC236}">
                <a16:creationId xmlns:a16="http://schemas.microsoft.com/office/drawing/2014/main" id="{91C7503C-3311-45AC-A624-27F8D2A6B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8100" y="5245100"/>
          <a:ext cx="1583929" cy="66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9" imgW="545863" imgH="228501" progId="Equation.3">
                  <p:embed/>
                </p:oleObj>
              </mc:Choice>
              <mc:Fallback>
                <p:oleObj name="Equation" r:id="rId9" imgW="545863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5245100"/>
                        <a:ext cx="1583929" cy="662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4" name="Text Box 18">
            <a:extLst>
              <a:ext uri="{FF2B5EF4-FFF2-40B4-BE49-F238E27FC236}">
                <a16:creationId xmlns:a16="http://schemas.microsoft.com/office/drawing/2014/main" id="{8B61D78A-D1A8-4CD9-B4FD-F1EEA4205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2108200"/>
            <a:ext cx="8291116" cy="559064"/>
          </a:xfrm>
          <a:prstGeom prst="rect">
            <a:avLst/>
          </a:prstGeom>
          <a:noFill/>
          <a:ln w="38100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愈大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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电容器放电愈慢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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平均值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愈大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1" grpId="0" autoUpdateAnimBg="0"/>
      <p:bldP spid="388102" grpId="0" autoUpdateAnimBg="0"/>
      <p:bldP spid="388104" grpId="0" autoUpdateAnimBg="0"/>
      <p:bldP spid="388105" grpId="0" autoUpdateAnimBg="0"/>
      <p:bldP spid="388109" grpId="0" autoUpdateAnimBg="0"/>
      <p:bldP spid="388110" grpId="0" autoUpdateAnimBg="0"/>
      <p:bldP spid="388111" grpId="0" autoUpdateAnimBg="0"/>
      <p:bldP spid="388114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Text Box 2" descr="白色大理石">
            <a:extLst>
              <a:ext uri="{FF2B5EF4-FFF2-40B4-BE49-F238E27FC236}">
                <a16:creationId xmlns:a16="http://schemas.microsoft.com/office/drawing/2014/main" id="{E12BD840-D84B-4FB1-81B6-6A7D6F2D8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13494"/>
            <a:ext cx="51181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>
                    <a:alphaModFix amt="50000"/>
                  </a:blip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电容滤波电路的特点</a:t>
            </a:r>
          </a:p>
        </p:txBody>
      </p:sp>
      <p:sp>
        <p:nvSpPr>
          <p:cNvPr id="389123" name="Text Box 3">
            <a:extLst>
              <a:ext uri="{FF2B5EF4-FFF2-40B4-BE49-F238E27FC236}">
                <a16:creationId xmlns:a16="http://schemas.microsoft.com/office/drawing/2014/main" id="{EBE00330-6F25-445F-B4FB-D2900EB20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869951"/>
            <a:ext cx="47131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电路简单，波形平滑；</a:t>
            </a:r>
          </a:p>
        </p:txBody>
      </p:sp>
      <p:sp>
        <p:nvSpPr>
          <p:cNvPr id="389124" name="Text Box 4">
            <a:extLst>
              <a:ext uri="{FF2B5EF4-FFF2-40B4-BE49-F238E27FC236}">
                <a16:creationId xmlns:a16="http://schemas.microsoft.com/office/drawing/2014/main" id="{419C73EE-E3C0-478E-BB82-95280E16A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1695451"/>
            <a:ext cx="5104282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出电压平均值提高大；</a:t>
            </a:r>
          </a:p>
        </p:txBody>
      </p:sp>
      <p:sp>
        <p:nvSpPr>
          <p:cNvPr id="389125" name="Text Box 5">
            <a:extLst>
              <a:ext uri="{FF2B5EF4-FFF2-40B4-BE49-F238E27FC236}">
                <a16:creationId xmlns:a16="http://schemas.microsoft.com/office/drawing/2014/main" id="{3DC1C82D-F6B7-4FD3-89C6-F5DE77D7F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1" y="2686051"/>
            <a:ext cx="7451079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整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流二极管导通时间短，峰值电流大；</a:t>
            </a:r>
          </a:p>
        </p:txBody>
      </p:sp>
      <p:grpSp>
        <p:nvGrpSpPr>
          <p:cNvPr id="389126" name="Group 6">
            <a:extLst>
              <a:ext uri="{FF2B5EF4-FFF2-40B4-BE49-F238E27FC236}">
                <a16:creationId xmlns:a16="http://schemas.microsoft.com/office/drawing/2014/main" id="{EE1E1A6F-7A52-41CB-BAD0-2F69A05B0147}"/>
              </a:ext>
            </a:extLst>
          </p:cNvPr>
          <p:cNvGrpSpPr>
            <a:grpSpLocks/>
          </p:cNvGrpSpPr>
          <p:nvPr/>
        </p:nvGrpSpPr>
        <p:grpSpPr bwMode="auto">
          <a:xfrm>
            <a:off x="2228851" y="3924301"/>
            <a:ext cx="3410347" cy="1227931"/>
            <a:chOff x="2626" y="3372"/>
            <a:chExt cx="1983" cy="642"/>
          </a:xfrm>
        </p:grpSpPr>
        <p:grpSp>
          <p:nvGrpSpPr>
            <p:cNvPr id="25646" name="Group 7">
              <a:extLst>
                <a:ext uri="{FF2B5EF4-FFF2-40B4-BE49-F238E27FC236}">
                  <a16:creationId xmlns:a16="http://schemas.microsoft.com/office/drawing/2014/main" id="{1D982D43-4FFE-4FD5-8A0F-B81991F765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8" y="3372"/>
              <a:ext cx="1981" cy="616"/>
              <a:chOff x="2628" y="3372"/>
              <a:chExt cx="1981" cy="616"/>
            </a:xfrm>
          </p:grpSpPr>
          <p:sp>
            <p:nvSpPr>
              <p:cNvPr id="25648" name="Freeform 8" descr="宽上对角线">
                <a:extLst>
                  <a:ext uri="{FF2B5EF4-FFF2-40B4-BE49-F238E27FC236}">
                    <a16:creationId xmlns:a16="http://schemas.microsoft.com/office/drawing/2014/main" id="{94D7197C-9767-40EA-A435-1290589ED0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8" y="3484"/>
                <a:ext cx="137" cy="212"/>
              </a:xfrm>
              <a:custGeom>
                <a:avLst/>
                <a:gdLst>
                  <a:gd name="T0" fmla="*/ 0 w 137"/>
                  <a:gd name="T1" fmla="*/ 212 h 212"/>
                  <a:gd name="T2" fmla="*/ 56 w 137"/>
                  <a:gd name="T3" fmla="*/ 4 h 212"/>
                  <a:gd name="T4" fmla="*/ 84 w 137"/>
                  <a:gd name="T5" fmla="*/ 8 h 212"/>
                  <a:gd name="T6" fmla="*/ 108 w 137"/>
                  <a:gd name="T7" fmla="*/ 92 h 212"/>
                  <a:gd name="T8" fmla="*/ 120 w 137"/>
                  <a:gd name="T9" fmla="*/ 212 h 212"/>
                  <a:gd name="T10" fmla="*/ 0 w 137"/>
                  <a:gd name="T11" fmla="*/ 212 h 2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7" h="212">
                    <a:moveTo>
                      <a:pt x="0" y="212"/>
                    </a:moveTo>
                    <a:cubicBezTo>
                      <a:pt x="13" y="134"/>
                      <a:pt x="11" y="72"/>
                      <a:pt x="56" y="4"/>
                    </a:cubicBezTo>
                    <a:cubicBezTo>
                      <a:pt x="67" y="7"/>
                      <a:pt x="77" y="0"/>
                      <a:pt x="84" y="8"/>
                    </a:cubicBezTo>
                    <a:cubicBezTo>
                      <a:pt x="95" y="21"/>
                      <a:pt x="108" y="76"/>
                      <a:pt x="108" y="92"/>
                    </a:cubicBezTo>
                    <a:cubicBezTo>
                      <a:pt x="125" y="143"/>
                      <a:pt x="137" y="186"/>
                      <a:pt x="120" y="212"/>
                    </a:cubicBezTo>
                    <a:lnTo>
                      <a:pt x="0" y="212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25649" name="Group 9">
                <a:extLst>
                  <a:ext uri="{FF2B5EF4-FFF2-40B4-BE49-F238E27FC236}">
                    <a16:creationId xmlns:a16="http://schemas.microsoft.com/office/drawing/2014/main" id="{C98DEBAF-C3C2-436A-AA33-F9133E69AA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4" y="3376"/>
                <a:ext cx="137" cy="612"/>
                <a:chOff x="3004" y="3376"/>
                <a:chExt cx="137" cy="612"/>
              </a:xfrm>
            </p:grpSpPr>
            <p:sp>
              <p:nvSpPr>
                <p:cNvPr id="25667" name="Line 10">
                  <a:extLst>
                    <a:ext uri="{FF2B5EF4-FFF2-40B4-BE49-F238E27FC236}">
                      <a16:creationId xmlns:a16="http://schemas.microsoft.com/office/drawing/2014/main" id="{F88FBCC4-5101-4F3C-AB61-E2E774CBAA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04" y="3376"/>
                  <a:ext cx="0" cy="608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68" name="Freeform 11" descr="宽上对角线">
                  <a:extLst>
                    <a:ext uri="{FF2B5EF4-FFF2-40B4-BE49-F238E27FC236}">
                      <a16:creationId xmlns:a16="http://schemas.microsoft.com/office/drawing/2014/main" id="{8A791200-D927-4447-A866-86C8ED795A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4" y="3485"/>
                  <a:ext cx="137" cy="212"/>
                </a:xfrm>
                <a:custGeom>
                  <a:avLst/>
                  <a:gdLst>
                    <a:gd name="T0" fmla="*/ 0 w 137"/>
                    <a:gd name="T1" fmla="*/ 212 h 212"/>
                    <a:gd name="T2" fmla="*/ 56 w 137"/>
                    <a:gd name="T3" fmla="*/ 4 h 212"/>
                    <a:gd name="T4" fmla="*/ 84 w 137"/>
                    <a:gd name="T5" fmla="*/ 8 h 212"/>
                    <a:gd name="T6" fmla="*/ 108 w 137"/>
                    <a:gd name="T7" fmla="*/ 92 h 212"/>
                    <a:gd name="T8" fmla="*/ 120 w 137"/>
                    <a:gd name="T9" fmla="*/ 212 h 212"/>
                    <a:gd name="T10" fmla="*/ 0 w 137"/>
                    <a:gd name="T11" fmla="*/ 212 h 21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37" h="212">
                      <a:moveTo>
                        <a:pt x="0" y="212"/>
                      </a:moveTo>
                      <a:cubicBezTo>
                        <a:pt x="13" y="134"/>
                        <a:pt x="11" y="72"/>
                        <a:pt x="56" y="4"/>
                      </a:cubicBezTo>
                      <a:cubicBezTo>
                        <a:pt x="67" y="7"/>
                        <a:pt x="77" y="0"/>
                        <a:pt x="84" y="8"/>
                      </a:cubicBezTo>
                      <a:cubicBezTo>
                        <a:pt x="95" y="21"/>
                        <a:pt x="108" y="76"/>
                        <a:pt x="108" y="92"/>
                      </a:cubicBezTo>
                      <a:cubicBezTo>
                        <a:pt x="125" y="143"/>
                        <a:pt x="137" y="186"/>
                        <a:pt x="120" y="212"/>
                      </a:cubicBezTo>
                      <a:lnTo>
                        <a:pt x="0" y="212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 cap="flat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5669" name="Line 12">
                  <a:extLst>
                    <a:ext uri="{FF2B5EF4-FFF2-40B4-BE49-F238E27FC236}">
                      <a16:creationId xmlns:a16="http://schemas.microsoft.com/office/drawing/2014/main" id="{3362F4BF-0A0F-41F0-B5B2-4EA895020C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8" y="3380"/>
                  <a:ext cx="0" cy="608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650" name="Line 13">
                <a:extLst>
                  <a:ext uri="{FF2B5EF4-FFF2-40B4-BE49-F238E27FC236}">
                    <a16:creationId xmlns:a16="http://schemas.microsoft.com/office/drawing/2014/main" id="{62138504-4C47-4CD0-9DB0-D48360113E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2" y="3372"/>
                <a:ext cx="0" cy="60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5651" name="Group 14">
                <a:extLst>
                  <a:ext uri="{FF2B5EF4-FFF2-40B4-BE49-F238E27FC236}">
                    <a16:creationId xmlns:a16="http://schemas.microsoft.com/office/drawing/2014/main" id="{217E9318-17D9-4968-BFCB-783E4C32B3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4" y="3376"/>
                <a:ext cx="137" cy="612"/>
                <a:chOff x="3004" y="3376"/>
                <a:chExt cx="137" cy="612"/>
              </a:xfrm>
            </p:grpSpPr>
            <p:sp>
              <p:nvSpPr>
                <p:cNvPr id="25664" name="Line 15">
                  <a:extLst>
                    <a:ext uri="{FF2B5EF4-FFF2-40B4-BE49-F238E27FC236}">
                      <a16:creationId xmlns:a16="http://schemas.microsoft.com/office/drawing/2014/main" id="{155F37A8-16D4-4DC0-A316-EE2E22FEA6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04" y="3376"/>
                  <a:ext cx="0" cy="608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65" name="Freeform 16" descr="宽上对角线">
                  <a:extLst>
                    <a:ext uri="{FF2B5EF4-FFF2-40B4-BE49-F238E27FC236}">
                      <a16:creationId xmlns:a16="http://schemas.microsoft.com/office/drawing/2014/main" id="{8B91C52C-F1FC-47DE-824A-3423750959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4" y="3485"/>
                  <a:ext cx="137" cy="212"/>
                </a:xfrm>
                <a:custGeom>
                  <a:avLst/>
                  <a:gdLst>
                    <a:gd name="T0" fmla="*/ 0 w 137"/>
                    <a:gd name="T1" fmla="*/ 212 h 212"/>
                    <a:gd name="T2" fmla="*/ 56 w 137"/>
                    <a:gd name="T3" fmla="*/ 4 h 212"/>
                    <a:gd name="T4" fmla="*/ 84 w 137"/>
                    <a:gd name="T5" fmla="*/ 8 h 212"/>
                    <a:gd name="T6" fmla="*/ 108 w 137"/>
                    <a:gd name="T7" fmla="*/ 92 h 212"/>
                    <a:gd name="T8" fmla="*/ 120 w 137"/>
                    <a:gd name="T9" fmla="*/ 212 h 212"/>
                    <a:gd name="T10" fmla="*/ 0 w 137"/>
                    <a:gd name="T11" fmla="*/ 212 h 21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37" h="212">
                      <a:moveTo>
                        <a:pt x="0" y="212"/>
                      </a:moveTo>
                      <a:cubicBezTo>
                        <a:pt x="13" y="134"/>
                        <a:pt x="11" y="72"/>
                        <a:pt x="56" y="4"/>
                      </a:cubicBezTo>
                      <a:cubicBezTo>
                        <a:pt x="67" y="7"/>
                        <a:pt x="77" y="0"/>
                        <a:pt x="84" y="8"/>
                      </a:cubicBezTo>
                      <a:cubicBezTo>
                        <a:pt x="95" y="21"/>
                        <a:pt x="108" y="76"/>
                        <a:pt x="108" y="92"/>
                      </a:cubicBezTo>
                      <a:cubicBezTo>
                        <a:pt x="125" y="143"/>
                        <a:pt x="137" y="186"/>
                        <a:pt x="120" y="212"/>
                      </a:cubicBezTo>
                      <a:lnTo>
                        <a:pt x="0" y="212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 cap="flat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5666" name="Line 17">
                  <a:extLst>
                    <a:ext uri="{FF2B5EF4-FFF2-40B4-BE49-F238E27FC236}">
                      <a16:creationId xmlns:a16="http://schemas.microsoft.com/office/drawing/2014/main" id="{623C87F6-1B84-4C9A-B177-A5D595D6B5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8" y="3380"/>
                  <a:ext cx="0" cy="608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52" name="Group 18">
                <a:extLst>
                  <a:ext uri="{FF2B5EF4-FFF2-40B4-BE49-F238E27FC236}">
                    <a16:creationId xmlns:a16="http://schemas.microsoft.com/office/drawing/2014/main" id="{1E7974B2-99C5-4DDC-BBAA-79F96771F1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0" y="3376"/>
                <a:ext cx="137" cy="612"/>
                <a:chOff x="3004" y="3376"/>
                <a:chExt cx="137" cy="612"/>
              </a:xfrm>
            </p:grpSpPr>
            <p:sp>
              <p:nvSpPr>
                <p:cNvPr id="25661" name="Line 19">
                  <a:extLst>
                    <a:ext uri="{FF2B5EF4-FFF2-40B4-BE49-F238E27FC236}">
                      <a16:creationId xmlns:a16="http://schemas.microsoft.com/office/drawing/2014/main" id="{F63F9FEA-D249-4525-94F6-0F5ED148E9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04" y="3376"/>
                  <a:ext cx="0" cy="608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62" name="Freeform 20" descr="宽上对角线">
                  <a:extLst>
                    <a:ext uri="{FF2B5EF4-FFF2-40B4-BE49-F238E27FC236}">
                      <a16:creationId xmlns:a16="http://schemas.microsoft.com/office/drawing/2014/main" id="{0216510C-6CD1-480F-B6B5-C0DCE7D131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4" y="3485"/>
                  <a:ext cx="137" cy="212"/>
                </a:xfrm>
                <a:custGeom>
                  <a:avLst/>
                  <a:gdLst>
                    <a:gd name="T0" fmla="*/ 0 w 137"/>
                    <a:gd name="T1" fmla="*/ 212 h 212"/>
                    <a:gd name="T2" fmla="*/ 56 w 137"/>
                    <a:gd name="T3" fmla="*/ 4 h 212"/>
                    <a:gd name="T4" fmla="*/ 84 w 137"/>
                    <a:gd name="T5" fmla="*/ 8 h 212"/>
                    <a:gd name="T6" fmla="*/ 108 w 137"/>
                    <a:gd name="T7" fmla="*/ 92 h 212"/>
                    <a:gd name="T8" fmla="*/ 120 w 137"/>
                    <a:gd name="T9" fmla="*/ 212 h 212"/>
                    <a:gd name="T10" fmla="*/ 0 w 137"/>
                    <a:gd name="T11" fmla="*/ 212 h 21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37" h="212">
                      <a:moveTo>
                        <a:pt x="0" y="212"/>
                      </a:moveTo>
                      <a:cubicBezTo>
                        <a:pt x="13" y="134"/>
                        <a:pt x="11" y="72"/>
                        <a:pt x="56" y="4"/>
                      </a:cubicBezTo>
                      <a:cubicBezTo>
                        <a:pt x="67" y="7"/>
                        <a:pt x="77" y="0"/>
                        <a:pt x="84" y="8"/>
                      </a:cubicBezTo>
                      <a:cubicBezTo>
                        <a:pt x="95" y="21"/>
                        <a:pt x="108" y="76"/>
                        <a:pt x="108" y="92"/>
                      </a:cubicBezTo>
                      <a:cubicBezTo>
                        <a:pt x="125" y="143"/>
                        <a:pt x="137" y="186"/>
                        <a:pt x="120" y="212"/>
                      </a:cubicBezTo>
                      <a:lnTo>
                        <a:pt x="0" y="212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 cap="flat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5663" name="Line 21">
                  <a:extLst>
                    <a:ext uri="{FF2B5EF4-FFF2-40B4-BE49-F238E27FC236}">
                      <a16:creationId xmlns:a16="http://schemas.microsoft.com/office/drawing/2014/main" id="{D03E4F5E-4FC0-4277-83E2-93D8101D81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8" y="3380"/>
                  <a:ext cx="0" cy="608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53" name="Group 22">
                <a:extLst>
                  <a:ext uri="{FF2B5EF4-FFF2-40B4-BE49-F238E27FC236}">
                    <a16:creationId xmlns:a16="http://schemas.microsoft.com/office/drawing/2014/main" id="{E4F82B5B-ACE8-41FD-83C0-A8768FAF78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08" y="3372"/>
                <a:ext cx="137" cy="612"/>
                <a:chOff x="3004" y="3376"/>
                <a:chExt cx="137" cy="612"/>
              </a:xfrm>
            </p:grpSpPr>
            <p:sp>
              <p:nvSpPr>
                <p:cNvPr id="25658" name="Line 23">
                  <a:extLst>
                    <a:ext uri="{FF2B5EF4-FFF2-40B4-BE49-F238E27FC236}">
                      <a16:creationId xmlns:a16="http://schemas.microsoft.com/office/drawing/2014/main" id="{D9D692CC-637A-4C29-8491-C349CFA618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04" y="3376"/>
                  <a:ext cx="0" cy="608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59" name="Freeform 24" descr="宽上对角线">
                  <a:extLst>
                    <a:ext uri="{FF2B5EF4-FFF2-40B4-BE49-F238E27FC236}">
                      <a16:creationId xmlns:a16="http://schemas.microsoft.com/office/drawing/2014/main" id="{C4A7C0E0-2E1D-4CCA-9D89-C6E21410A7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4" y="3485"/>
                  <a:ext cx="137" cy="212"/>
                </a:xfrm>
                <a:custGeom>
                  <a:avLst/>
                  <a:gdLst>
                    <a:gd name="T0" fmla="*/ 0 w 137"/>
                    <a:gd name="T1" fmla="*/ 212 h 212"/>
                    <a:gd name="T2" fmla="*/ 56 w 137"/>
                    <a:gd name="T3" fmla="*/ 4 h 212"/>
                    <a:gd name="T4" fmla="*/ 84 w 137"/>
                    <a:gd name="T5" fmla="*/ 8 h 212"/>
                    <a:gd name="T6" fmla="*/ 108 w 137"/>
                    <a:gd name="T7" fmla="*/ 92 h 212"/>
                    <a:gd name="T8" fmla="*/ 120 w 137"/>
                    <a:gd name="T9" fmla="*/ 212 h 212"/>
                    <a:gd name="T10" fmla="*/ 0 w 137"/>
                    <a:gd name="T11" fmla="*/ 212 h 21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37" h="212">
                      <a:moveTo>
                        <a:pt x="0" y="212"/>
                      </a:moveTo>
                      <a:cubicBezTo>
                        <a:pt x="13" y="134"/>
                        <a:pt x="11" y="72"/>
                        <a:pt x="56" y="4"/>
                      </a:cubicBezTo>
                      <a:cubicBezTo>
                        <a:pt x="67" y="7"/>
                        <a:pt x="77" y="0"/>
                        <a:pt x="84" y="8"/>
                      </a:cubicBezTo>
                      <a:cubicBezTo>
                        <a:pt x="95" y="21"/>
                        <a:pt x="108" y="76"/>
                        <a:pt x="108" y="92"/>
                      </a:cubicBezTo>
                      <a:cubicBezTo>
                        <a:pt x="125" y="143"/>
                        <a:pt x="137" y="186"/>
                        <a:pt x="120" y="212"/>
                      </a:cubicBezTo>
                      <a:lnTo>
                        <a:pt x="0" y="212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 cap="flat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5660" name="Line 25">
                  <a:extLst>
                    <a:ext uri="{FF2B5EF4-FFF2-40B4-BE49-F238E27FC236}">
                      <a16:creationId xmlns:a16="http://schemas.microsoft.com/office/drawing/2014/main" id="{88298608-10D2-4187-9479-9C983E76F1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8" y="3380"/>
                  <a:ext cx="0" cy="608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54" name="Group 26">
                <a:extLst>
                  <a:ext uri="{FF2B5EF4-FFF2-40B4-BE49-F238E27FC236}">
                    <a16:creationId xmlns:a16="http://schemas.microsoft.com/office/drawing/2014/main" id="{FF4D7288-AEF7-475D-A2C6-514EC96418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72" y="3372"/>
                <a:ext cx="137" cy="612"/>
                <a:chOff x="3004" y="3376"/>
                <a:chExt cx="137" cy="612"/>
              </a:xfrm>
            </p:grpSpPr>
            <p:sp>
              <p:nvSpPr>
                <p:cNvPr id="25655" name="Line 27">
                  <a:extLst>
                    <a:ext uri="{FF2B5EF4-FFF2-40B4-BE49-F238E27FC236}">
                      <a16:creationId xmlns:a16="http://schemas.microsoft.com/office/drawing/2014/main" id="{B36DFB29-F31E-45B8-A426-1775BCC7E8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04" y="3376"/>
                  <a:ext cx="0" cy="608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56" name="Freeform 28" descr="宽上对角线">
                  <a:extLst>
                    <a:ext uri="{FF2B5EF4-FFF2-40B4-BE49-F238E27FC236}">
                      <a16:creationId xmlns:a16="http://schemas.microsoft.com/office/drawing/2014/main" id="{2693F098-FE2A-4EE2-B9D0-F60F42CFBF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4" y="3485"/>
                  <a:ext cx="137" cy="212"/>
                </a:xfrm>
                <a:custGeom>
                  <a:avLst/>
                  <a:gdLst>
                    <a:gd name="T0" fmla="*/ 0 w 137"/>
                    <a:gd name="T1" fmla="*/ 212 h 212"/>
                    <a:gd name="T2" fmla="*/ 56 w 137"/>
                    <a:gd name="T3" fmla="*/ 4 h 212"/>
                    <a:gd name="T4" fmla="*/ 84 w 137"/>
                    <a:gd name="T5" fmla="*/ 8 h 212"/>
                    <a:gd name="T6" fmla="*/ 108 w 137"/>
                    <a:gd name="T7" fmla="*/ 92 h 212"/>
                    <a:gd name="T8" fmla="*/ 120 w 137"/>
                    <a:gd name="T9" fmla="*/ 212 h 212"/>
                    <a:gd name="T10" fmla="*/ 0 w 137"/>
                    <a:gd name="T11" fmla="*/ 212 h 21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37" h="212">
                      <a:moveTo>
                        <a:pt x="0" y="212"/>
                      </a:moveTo>
                      <a:cubicBezTo>
                        <a:pt x="13" y="134"/>
                        <a:pt x="11" y="72"/>
                        <a:pt x="56" y="4"/>
                      </a:cubicBezTo>
                      <a:cubicBezTo>
                        <a:pt x="67" y="7"/>
                        <a:pt x="77" y="0"/>
                        <a:pt x="84" y="8"/>
                      </a:cubicBezTo>
                      <a:cubicBezTo>
                        <a:pt x="95" y="21"/>
                        <a:pt x="108" y="76"/>
                        <a:pt x="108" y="92"/>
                      </a:cubicBezTo>
                      <a:cubicBezTo>
                        <a:pt x="125" y="143"/>
                        <a:pt x="137" y="186"/>
                        <a:pt x="120" y="212"/>
                      </a:cubicBezTo>
                      <a:lnTo>
                        <a:pt x="0" y="212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 cap="flat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5657" name="Line 29">
                  <a:extLst>
                    <a:ext uri="{FF2B5EF4-FFF2-40B4-BE49-F238E27FC236}">
                      <a16:creationId xmlns:a16="http://schemas.microsoft.com/office/drawing/2014/main" id="{CAF2B9F2-68B2-44DB-AFFD-9B36AD6E37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8" y="3380"/>
                  <a:ext cx="0" cy="608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47" name="Line 30">
              <a:extLst>
                <a:ext uri="{FF2B5EF4-FFF2-40B4-BE49-F238E27FC236}">
                  <a16:creationId xmlns:a16="http://schemas.microsoft.com/office/drawing/2014/main" id="{EFF715DF-C404-43E3-B0FE-8E8F9D004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6" y="3379"/>
              <a:ext cx="0" cy="63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151" name="Group 31">
            <a:extLst>
              <a:ext uri="{FF2B5EF4-FFF2-40B4-BE49-F238E27FC236}">
                <a16:creationId xmlns:a16="http://schemas.microsoft.com/office/drawing/2014/main" id="{78D32AD8-B890-4304-848C-50AC9FDF319D}"/>
              </a:ext>
            </a:extLst>
          </p:cNvPr>
          <p:cNvGrpSpPr>
            <a:grpSpLocks/>
          </p:cNvGrpSpPr>
          <p:nvPr/>
        </p:nvGrpSpPr>
        <p:grpSpPr bwMode="auto">
          <a:xfrm>
            <a:off x="1437746" y="3557985"/>
            <a:ext cx="5716588" cy="1774825"/>
            <a:chOff x="836" y="2235"/>
            <a:chExt cx="3324" cy="1032"/>
          </a:xfrm>
        </p:grpSpPr>
        <p:grpSp>
          <p:nvGrpSpPr>
            <p:cNvPr id="25611" name="Group 32">
              <a:extLst>
                <a:ext uri="{FF2B5EF4-FFF2-40B4-BE49-F238E27FC236}">
                  <a16:creationId xmlns:a16="http://schemas.microsoft.com/office/drawing/2014/main" id="{864B0028-F0B4-4F3E-AC2F-5D286807E5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6" y="2235"/>
              <a:ext cx="3324" cy="1032"/>
              <a:chOff x="2304" y="2388"/>
              <a:chExt cx="3324" cy="1032"/>
            </a:xfrm>
          </p:grpSpPr>
          <p:sp>
            <p:nvSpPr>
              <p:cNvPr id="25642" name="Line 33">
                <a:extLst>
                  <a:ext uri="{FF2B5EF4-FFF2-40B4-BE49-F238E27FC236}">
                    <a16:creationId xmlns:a16="http://schemas.microsoft.com/office/drawing/2014/main" id="{C69C32B4-EE59-44FD-B97F-6A4DAA0AD3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8" y="2988"/>
                <a:ext cx="27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3" name="Line 34">
                <a:extLst>
                  <a:ext uri="{FF2B5EF4-FFF2-40B4-BE49-F238E27FC236}">
                    <a16:creationId xmlns:a16="http://schemas.microsoft.com/office/drawing/2014/main" id="{1A66DEDB-A563-4861-93DF-2CC70BE0B6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6" y="2496"/>
                <a:ext cx="0" cy="9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4" name="Text Box 35">
                <a:extLst>
                  <a:ext uri="{FF2B5EF4-FFF2-40B4-BE49-F238E27FC236}">
                    <a16:creationId xmlns:a16="http://schemas.microsoft.com/office/drawing/2014/main" id="{A26F3863-B306-40F1-A78A-CC1CC03FA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2388"/>
                <a:ext cx="38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0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25645" name="Text Box 36">
                <a:extLst>
                  <a:ext uri="{FF2B5EF4-FFF2-40B4-BE49-F238E27FC236}">
                    <a16:creationId xmlns:a16="http://schemas.microsoft.com/office/drawing/2014/main" id="{CBDE7A63-2AAB-4554-B4A9-EBCA98B136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20" y="3012"/>
                <a:ext cx="40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t</a:t>
                </a:r>
              </a:p>
            </p:txBody>
          </p:sp>
        </p:grpSp>
        <p:grpSp>
          <p:nvGrpSpPr>
            <p:cNvPr id="25612" name="Group 37">
              <a:extLst>
                <a:ext uri="{FF2B5EF4-FFF2-40B4-BE49-F238E27FC236}">
                  <a16:creationId xmlns:a16="http://schemas.microsoft.com/office/drawing/2014/main" id="{CA473E0D-DBB8-44B9-93D5-89673ADB10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5" y="2501"/>
              <a:ext cx="2293" cy="343"/>
              <a:chOff x="2535" y="3365"/>
              <a:chExt cx="2293" cy="343"/>
            </a:xfrm>
          </p:grpSpPr>
          <p:grpSp>
            <p:nvGrpSpPr>
              <p:cNvPr id="25613" name="Group 38">
                <a:extLst>
                  <a:ext uri="{FF2B5EF4-FFF2-40B4-BE49-F238E27FC236}">
                    <a16:creationId xmlns:a16="http://schemas.microsoft.com/office/drawing/2014/main" id="{4800AB05-C381-4EC7-B662-C9462E617E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3372"/>
                <a:ext cx="2205" cy="336"/>
                <a:chOff x="2535" y="3372"/>
                <a:chExt cx="2205" cy="336"/>
              </a:xfrm>
            </p:grpSpPr>
            <p:sp>
              <p:nvSpPr>
                <p:cNvPr id="25636" name="Freeform 39">
                  <a:extLst>
                    <a:ext uri="{FF2B5EF4-FFF2-40B4-BE49-F238E27FC236}">
                      <a16:creationId xmlns:a16="http://schemas.microsoft.com/office/drawing/2014/main" id="{1E457D68-2656-4C17-8E5E-9F1112DC6B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5" y="3379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5637" name="Freeform 40">
                  <a:extLst>
                    <a:ext uri="{FF2B5EF4-FFF2-40B4-BE49-F238E27FC236}">
                      <a16:creationId xmlns:a16="http://schemas.microsoft.com/office/drawing/2014/main" id="{5653B30A-B6A2-4F93-8584-14D21AC5B1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7" y="3375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5638" name="Freeform 41">
                  <a:extLst>
                    <a:ext uri="{FF2B5EF4-FFF2-40B4-BE49-F238E27FC236}">
                      <a16:creationId xmlns:a16="http://schemas.microsoft.com/office/drawing/2014/main" id="{775A16CF-35D2-48A9-84A6-A501ECB3C1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67" y="3379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5639" name="Freeform 42">
                  <a:extLst>
                    <a:ext uri="{FF2B5EF4-FFF2-40B4-BE49-F238E27FC236}">
                      <a16:creationId xmlns:a16="http://schemas.microsoft.com/office/drawing/2014/main" id="{AA9D8C7D-1403-4803-A080-6C6B26BB63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9" y="3375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5640" name="Freeform 43">
                  <a:extLst>
                    <a:ext uri="{FF2B5EF4-FFF2-40B4-BE49-F238E27FC236}">
                      <a16:creationId xmlns:a16="http://schemas.microsoft.com/office/drawing/2014/main" id="{2F11B619-3702-450D-9419-1BE3086149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02" y="3376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5641" name="Freeform 44">
                  <a:extLst>
                    <a:ext uri="{FF2B5EF4-FFF2-40B4-BE49-F238E27FC236}">
                      <a16:creationId xmlns:a16="http://schemas.microsoft.com/office/drawing/2014/main" id="{C85B0C8F-5CFE-4136-9E23-715616C7FD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74" y="3372"/>
                  <a:ext cx="366" cy="329"/>
                </a:xfrm>
                <a:custGeom>
                  <a:avLst/>
                  <a:gdLst>
                    <a:gd name="T0" fmla="*/ 0 w 366"/>
                    <a:gd name="T1" fmla="*/ 323 h 329"/>
                    <a:gd name="T2" fmla="*/ 48 w 366"/>
                    <a:gd name="T3" fmla="*/ 197 h 329"/>
                    <a:gd name="T4" fmla="*/ 102 w 366"/>
                    <a:gd name="T5" fmla="*/ 77 h 329"/>
                    <a:gd name="T6" fmla="*/ 144 w 366"/>
                    <a:gd name="T7" fmla="*/ 11 h 329"/>
                    <a:gd name="T8" fmla="*/ 204 w 366"/>
                    <a:gd name="T9" fmla="*/ 11 h 329"/>
                    <a:gd name="T10" fmla="*/ 240 w 366"/>
                    <a:gd name="T11" fmla="*/ 59 h 329"/>
                    <a:gd name="T12" fmla="*/ 306 w 366"/>
                    <a:gd name="T13" fmla="*/ 209 h 329"/>
                    <a:gd name="T14" fmla="*/ 366 w 366"/>
                    <a:gd name="T15" fmla="*/ 329 h 3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66" h="329">
                      <a:moveTo>
                        <a:pt x="0" y="323"/>
                      </a:moveTo>
                      <a:cubicBezTo>
                        <a:pt x="8" y="302"/>
                        <a:pt x="31" y="238"/>
                        <a:pt x="48" y="197"/>
                      </a:cubicBezTo>
                      <a:cubicBezTo>
                        <a:pt x="65" y="156"/>
                        <a:pt x="86" y="108"/>
                        <a:pt x="102" y="77"/>
                      </a:cubicBezTo>
                      <a:cubicBezTo>
                        <a:pt x="118" y="46"/>
                        <a:pt x="127" y="22"/>
                        <a:pt x="144" y="11"/>
                      </a:cubicBezTo>
                      <a:cubicBezTo>
                        <a:pt x="161" y="0"/>
                        <a:pt x="188" y="3"/>
                        <a:pt x="204" y="11"/>
                      </a:cubicBezTo>
                      <a:cubicBezTo>
                        <a:pt x="220" y="19"/>
                        <a:pt x="223" y="26"/>
                        <a:pt x="240" y="59"/>
                      </a:cubicBezTo>
                      <a:cubicBezTo>
                        <a:pt x="257" y="92"/>
                        <a:pt x="285" y="164"/>
                        <a:pt x="306" y="209"/>
                      </a:cubicBezTo>
                      <a:cubicBezTo>
                        <a:pt x="327" y="254"/>
                        <a:pt x="354" y="304"/>
                        <a:pt x="366" y="329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25614" name="Group 45">
                <a:extLst>
                  <a:ext uri="{FF2B5EF4-FFF2-40B4-BE49-F238E27FC236}">
                    <a16:creationId xmlns:a16="http://schemas.microsoft.com/office/drawing/2014/main" id="{99B0FD1B-CC72-4AE3-A3DE-94F764C5B1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6" y="3376"/>
                <a:ext cx="732" cy="104"/>
                <a:chOff x="2636" y="3376"/>
                <a:chExt cx="732" cy="104"/>
              </a:xfrm>
            </p:grpSpPr>
            <p:grpSp>
              <p:nvGrpSpPr>
                <p:cNvPr id="25630" name="Group 46">
                  <a:extLst>
                    <a:ext uri="{FF2B5EF4-FFF2-40B4-BE49-F238E27FC236}">
                      <a16:creationId xmlns:a16="http://schemas.microsoft.com/office/drawing/2014/main" id="{4AE66643-966D-48D5-972C-A4E63C1872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36" y="3380"/>
                  <a:ext cx="364" cy="100"/>
                  <a:chOff x="2636" y="3380"/>
                  <a:chExt cx="364" cy="100"/>
                </a:xfrm>
              </p:grpSpPr>
              <p:sp>
                <p:nvSpPr>
                  <p:cNvPr id="25634" name="Freeform 47">
                    <a:extLst>
                      <a:ext uri="{FF2B5EF4-FFF2-40B4-BE49-F238E27FC236}">
                        <a16:creationId xmlns:a16="http://schemas.microsoft.com/office/drawing/2014/main" id="{8FB69481-AC99-4C25-A48F-78CC9F23D3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36" y="3380"/>
                    <a:ext cx="72" cy="100"/>
                  </a:xfrm>
                  <a:custGeom>
                    <a:avLst/>
                    <a:gdLst>
                      <a:gd name="T0" fmla="*/ 0 w 72"/>
                      <a:gd name="T1" fmla="*/ 100 h 100"/>
                      <a:gd name="T2" fmla="*/ 40 w 72"/>
                      <a:gd name="T3" fmla="*/ 16 h 100"/>
                      <a:gd name="T4" fmla="*/ 72 w 72"/>
                      <a:gd name="T5" fmla="*/ 0 h 1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2" h="100">
                        <a:moveTo>
                          <a:pt x="0" y="100"/>
                        </a:moveTo>
                        <a:cubicBezTo>
                          <a:pt x="3" y="76"/>
                          <a:pt x="16" y="27"/>
                          <a:pt x="40" y="16"/>
                        </a:cubicBezTo>
                        <a:cubicBezTo>
                          <a:pt x="52" y="11"/>
                          <a:pt x="72" y="0"/>
                          <a:pt x="72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accent2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5635" name="Line 48">
                    <a:extLst>
                      <a:ext uri="{FF2B5EF4-FFF2-40B4-BE49-F238E27FC236}">
                        <a16:creationId xmlns:a16="http://schemas.microsoft.com/office/drawing/2014/main" id="{916A9D23-87F8-4708-8620-2CA2B977D05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08" y="3380"/>
                    <a:ext cx="292" cy="89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5631" name="Group 49">
                  <a:extLst>
                    <a:ext uri="{FF2B5EF4-FFF2-40B4-BE49-F238E27FC236}">
                      <a16:creationId xmlns:a16="http://schemas.microsoft.com/office/drawing/2014/main" id="{4D12A66A-2998-4A78-A957-88C42CC85C2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04" y="3376"/>
                  <a:ext cx="364" cy="100"/>
                  <a:chOff x="2636" y="3380"/>
                  <a:chExt cx="364" cy="100"/>
                </a:xfrm>
              </p:grpSpPr>
              <p:sp>
                <p:nvSpPr>
                  <p:cNvPr id="25632" name="Freeform 50">
                    <a:extLst>
                      <a:ext uri="{FF2B5EF4-FFF2-40B4-BE49-F238E27FC236}">
                        <a16:creationId xmlns:a16="http://schemas.microsoft.com/office/drawing/2014/main" id="{3C656A2E-2DA3-4D3D-B0BB-F9C1053FA1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36" y="3380"/>
                    <a:ext cx="72" cy="100"/>
                  </a:xfrm>
                  <a:custGeom>
                    <a:avLst/>
                    <a:gdLst>
                      <a:gd name="T0" fmla="*/ 0 w 72"/>
                      <a:gd name="T1" fmla="*/ 100 h 100"/>
                      <a:gd name="T2" fmla="*/ 40 w 72"/>
                      <a:gd name="T3" fmla="*/ 16 h 100"/>
                      <a:gd name="T4" fmla="*/ 72 w 72"/>
                      <a:gd name="T5" fmla="*/ 0 h 1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2" h="100">
                        <a:moveTo>
                          <a:pt x="0" y="100"/>
                        </a:moveTo>
                        <a:cubicBezTo>
                          <a:pt x="3" y="76"/>
                          <a:pt x="16" y="27"/>
                          <a:pt x="40" y="16"/>
                        </a:cubicBezTo>
                        <a:cubicBezTo>
                          <a:pt x="52" y="11"/>
                          <a:pt x="72" y="0"/>
                          <a:pt x="72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accent2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5633" name="Line 51">
                    <a:extLst>
                      <a:ext uri="{FF2B5EF4-FFF2-40B4-BE49-F238E27FC236}">
                        <a16:creationId xmlns:a16="http://schemas.microsoft.com/office/drawing/2014/main" id="{8E153E31-44FB-40AD-BB00-A2DD652CB6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08" y="3380"/>
                    <a:ext cx="292" cy="89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5615" name="Group 52">
                <a:extLst>
                  <a:ext uri="{FF2B5EF4-FFF2-40B4-BE49-F238E27FC236}">
                    <a16:creationId xmlns:a16="http://schemas.microsoft.com/office/drawing/2014/main" id="{76EFFC78-3E71-4779-8919-0665BDD3B1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2" y="3365"/>
                <a:ext cx="732" cy="104"/>
                <a:chOff x="2636" y="3376"/>
                <a:chExt cx="732" cy="104"/>
              </a:xfrm>
            </p:grpSpPr>
            <p:grpSp>
              <p:nvGrpSpPr>
                <p:cNvPr id="25624" name="Group 53">
                  <a:extLst>
                    <a:ext uri="{FF2B5EF4-FFF2-40B4-BE49-F238E27FC236}">
                      <a16:creationId xmlns:a16="http://schemas.microsoft.com/office/drawing/2014/main" id="{67F12898-5484-4F0C-8DE2-D1AFD51E2A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36" y="3380"/>
                  <a:ext cx="364" cy="100"/>
                  <a:chOff x="2636" y="3380"/>
                  <a:chExt cx="364" cy="100"/>
                </a:xfrm>
              </p:grpSpPr>
              <p:sp>
                <p:nvSpPr>
                  <p:cNvPr id="25628" name="Freeform 54">
                    <a:extLst>
                      <a:ext uri="{FF2B5EF4-FFF2-40B4-BE49-F238E27FC236}">
                        <a16:creationId xmlns:a16="http://schemas.microsoft.com/office/drawing/2014/main" id="{F9D5F5E1-636A-47F8-8D80-4EE89D89D43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36" y="3380"/>
                    <a:ext cx="72" cy="100"/>
                  </a:xfrm>
                  <a:custGeom>
                    <a:avLst/>
                    <a:gdLst>
                      <a:gd name="T0" fmla="*/ 0 w 72"/>
                      <a:gd name="T1" fmla="*/ 100 h 100"/>
                      <a:gd name="T2" fmla="*/ 40 w 72"/>
                      <a:gd name="T3" fmla="*/ 16 h 100"/>
                      <a:gd name="T4" fmla="*/ 72 w 72"/>
                      <a:gd name="T5" fmla="*/ 0 h 1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2" h="100">
                        <a:moveTo>
                          <a:pt x="0" y="100"/>
                        </a:moveTo>
                        <a:cubicBezTo>
                          <a:pt x="3" y="76"/>
                          <a:pt x="16" y="27"/>
                          <a:pt x="40" y="16"/>
                        </a:cubicBezTo>
                        <a:cubicBezTo>
                          <a:pt x="52" y="11"/>
                          <a:pt x="72" y="0"/>
                          <a:pt x="72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accent2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5629" name="Line 55">
                    <a:extLst>
                      <a:ext uri="{FF2B5EF4-FFF2-40B4-BE49-F238E27FC236}">
                        <a16:creationId xmlns:a16="http://schemas.microsoft.com/office/drawing/2014/main" id="{A39710B3-5EEB-4EAD-8C57-47D3398D75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08" y="3380"/>
                    <a:ext cx="292" cy="89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5625" name="Group 56">
                  <a:extLst>
                    <a:ext uri="{FF2B5EF4-FFF2-40B4-BE49-F238E27FC236}">
                      <a16:creationId xmlns:a16="http://schemas.microsoft.com/office/drawing/2014/main" id="{DA451A49-64CA-49BB-87D9-EC4CCDFDA0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04" y="3376"/>
                  <a:ext cx="364" cy="100"/>
                  <a:chOff x="2636" y="3380"/>
                  <a:chExt cx="364" cy="100"/>
                </a:xfrm>
              </p:grpSpPr>
              <p:sp>
                <p:nvSpPr>
                  <p:cNvPr id="25626" name="Freeform 57">
                    <a:extLst>
                      <a:ext uri="{FF2B5EF4-FFF2-40B4-BE49-F238E27FC236}">
                        <a16:creationId xmlns:a16="http://schemas.microsoft.com/office/drawing/2014/main" id="{3F344595-9435-4003-B513-B833AD40B9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36" y="3380"/>
                    <a:ext cx="72" cy="100"/>
                  </a:xfrm>
                  <a:custGeom>
                    <a:avLst/>
                    <a:gdLst>
                      <a:gd name="T0" fmla="*/ 0 w 72"/>
                      <a:gd name="T1" fmla="*/ 100 h 100"/>
                      <a:gd name="T2" fmla="*/ 40 w 72"/>
                      <a:gd name="T3" fmla="*/ 16 h 100"/>
                      <a:gd name="T4" fmla="*/ 72 w 72"/>
                      <a:gd name="T5" fmla="*/ 0 h 1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2" h="100">
                        <a:moveTo>
                          <a:pt x="0" y="100"/>
                        </a:moveTo>
                        <a:cubicBezTo>
                          <a:pt x="3" y="76"/>
                          <a:pt x="16" y="27"/>
                          <a:pt x="40" y="16"/>
                        </a:cubicBezTo>
                        <a:cubicBezTo>
                          <a:pt x="52" y="11"/>
                          <a:pt x="72" y="0"/>
                          <a:pt x="72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accent2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5627" name="Line 58">
                    <a:extLst>
                      <a:ext uri="{FF2B5EF4-FFF2-40B4-BE49-F238E27FC236}">
                        <a16:creationId xmlns:a16="http://schemas.microsoft.com/office/drawing/2014/main" id="{FFD12374-CF2F-462E-8270-0E9FF7E2AF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08" y="3380"/>
                    <a:ext cx="292" cy="89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5616" name="Group 59">
                <a:extLst>
                  <a:ext uri="{FF2B5EF4-FFF2-40B4-BE49-F238E27FC236}">
                    <a16:creationId xmlns:a16="http://schemas.microsoft.com/office/drawing/2014/main" id="{64D146E3-F618-4ECE-A9AD-4396B67F11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96" y="3365"/>
                <a:ext cx="732" cy="104"/>
                <a:chOff x="2636" y="3376"/>
                <a:chExt cx="732" cy="104"/>
              </a:xfrm>
            </p:grpSpPr>
            <p:grpSp>
              <p:nvGrpSpPr>
                <p:cNvPr id="25618" name="Group 60">
                  <a:extLst>
                    <a:ext uri="{FF2B5EF4-FFF2-40B4-BE49-F238E27FC236}">
                      <a16:creationId xmlns:a16="http://schemas.microsoft.com/office/drawing/2014/main" id="{D803BF60-0156-44E2-9BD0-0AC89C5C27A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36" y="3380"/>
                  <a:ext cx="364" cy="100"/>
                  <a:chOff x="2636" y="3380"/>
                  <a:chExt cx="364" cy="100"/>
                </a:xfrm>
              </p:grpSpPr>
              <p:sp>
                <p:nvSpPr>
                  <p:cNvPr id="25622" name="Freeform 61">
                    <a:extLst>
                      <a:ext uri="{FF2B5EF4-FFF2-40B4-BE49-F238E27FC236}">
                        <a16:creationId xmlns:a16="http://schemas.microsoft.com/office/drawing/2014/main" id="{68F83A5B-0593-4913-B128-0E0EFF8A527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36" y="3380"/>
                    <a:ext cx="72" cy="100"/>
                  </a:xfrm>
                  <a:custGeom>
                    <a:avLst/>
                    <a:gdLst>
                      <a:gd name="T0" fmla="*/ 0 w 72"/>
                      <a:gd name="T1" fmla="*/ 100 h 100"/>
                      <a:gd name="T2" fmla="*/ 40 w 72"/>
                      <a:gd name="T3" fmla="*/ 16 h 100"/>
                      <a:gd name="T4" fmla="*/ 72 w 72"/>
                      <a:gd name="T5" fmla="*/ 0 h 1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2" h="100">
                        <a:moveTo>
                          <a:pt x="0" y="100"/>
                        </a:moveTo>
                        <a:cubicBezTo>
                          <a:pt x="3" y="76"/>
                          <a:pt x="16" y="27"/>
                          <a:pt x="40" y="16"/>
                        </a:cubicBezTo>
                        <a:cubicBezTo>
                          <a:pt x="52" y="11"/>
                          <a:pt x="72" y="0"/>
                          <a:pt x="72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accent2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5623" name="Line 62">
                    <a:extLst>
                      <a:ext uri="{FF2B5EF4-FFF2-40B4-BE49-F238E27FC236}">
                        <a16:creationId xmlns:a16="http://schemas.microsoft.com/office/drawing/2014/main" id="{2CFD4FF6-664E-42E1-AF4D-9CF6C257A3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08" y="3380"/>
                    <a:ext cx="292" cy="89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5619" name="Group 63">
                  <a:extLst>
                    <a:ext uri="{FF2B5EF4-FFF2-40B4-BE49-F238E27FC236}">
                      <a16:creationId xmlns:a16="http://schemas.microsoft.com/office/drawing/2014/main" id="{A825A2DA-D309-41E3-AB2B-D666105A6F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04" y="3376"/>
                  <a:ext cx="364" cy="100"/>
                  <a:chOff x="2636" y="3380"/>
                  <a:chExt cx="364" cy="100"/>
                </a:xfrm>
              </p:grpSpPr>
              <p:sp>
                <p:nvSpPr>
                  <p:cNvPr id="25620" name="Freeform 64">
                    <a:extLst>
                      <a:ext uri="{FF2B5EF4-FFF2-40B4-BE49-F238E27FC236}">
                        <a16:creationId xmlns:a16="http://schemas.microsoft.com/office/drawing/2014/main" id="{1E997B32-79F9-4F9F-88BE-74692C043B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36" y="3380"/>
                    <a:ext cx="72" cy="100"/>
                  </a:xfrm>
                  <a:custGeom>
                    <a:avLst/>
                    <a:gdLst>
                      <a:gd name="T0" fmla="*/ 0 w 72"/>
                      <a:gd name="T1" fmla="*/ 100 h 100"/>
                      <a:gd name="T2" fmla="*/ 40 w 72"/>
                      <a:gd name="T3" fmla="*/ 16 h 100"/>
                      <a:gd name="T4" fmla="*/ 72 w 72"/>
                      <a:gd name="T5" fmla="*/ 0 h 1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2" h="100">
                        <a:moveTo>
                          <a:pt x="0" y="100"/>
                        </a:moveTo>
                        <a:cubicBezTo>
                          <a:pt x="3" y="76"/>
                          <a:pt x="16" y="27"/>
                          <a:pt x="40" y="16"/>
                        </a:cubicBezTo>
                        <a:cubicBezTo>
                          <a:pt x="52" y="11"/>
                          <a:pt x="72" y="0"/>
                          <a:pt x="72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accent2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5621" name="Line 65">
                    <a:extLst>
                      <a:ext uri="{FF2B5EF4-FFF2-40B4-BE49-F238E27FC236}">
                        <a16:creationId xmlns:a16="http://schemas.microsoft.com/office/drawing/2014/main" id="{C1F26C5D-15F1-4CB7-8A47-6233306B22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08" y="3380"/>
                    <a:ext cx="292" cy="89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5617" name="Line 66">
                <a:extLst>
                  <a:ext uri="{FF2B5EF4-FFF2-40B4-BE49-F238E27FC236}">
                    <a16:creationId xmlns:a16="http://schemas.microsoft.com/office/drawing/2014/main" id="{F10F7EC0-9C4A-428B-A647-5E15B214C4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5" y="3442"/>
                <a:ext cx="96" cy="3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89187" name="AutoShape 67">
            <a:extLst>
              <a:ext uri="{FF2B5EF4-FFF2-40B4-BE49-F238E27FC236}">
                <a16:creationId xmlns:a16="http://schemas.microsoft.com/office/drawing/2014/main" id="{75784F55-3CE8-4450-BA67-F138BE705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432026"/>
            <a:ext cx="1754188" cy="840088"/>
          </a:xfrm>
          <a:prstGeom prst="wedgeRoundRectCallout">
            <a:avLst>
              <a:gd name="adj1" fmla="val -130685"/>
              <a:gd name="adj2" fmla="val 50204"/>
              <a:gd name="adj3" fmla="val 16667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rPr>
              <a:t>整流电路的输出电流</a:t>
            </a:r>
          </a:p>
        </p:txBody>
      </p:sp>
      <p:sp>
        <p:nvSpPr>
          <p:cNvPr id="389188" name="Text Box 68">
            <a:extLst>
              <a:ext uri="{FF2B5EF4-FFF2-40B4-BE49-F238E27FC236}">
                <a16:creationId xmlns:a16="http://schemas.microsoft.com/office/drawing/2014/main" id="{63755510-F1D0-45DD-8611-D729A5EE1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1" y="5575301"/>
            <a:ext cx="5495415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出特性（外特性）较差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8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 build="p" autoUpdateAnimBg="0"/>
      <p:bldP spid="389123" grpId="0" build="p" autoUpdateAnimBg="0"/>
      <p:bldP spid="389124" grpId="0" build="p" autoUpdateAnimBg="0"/>
      <p:bldP spid="389125" grpId="0" build="p" autoUpdateAnimBg="0"/>
      <p:bldP spid="389187" grpId="0" animBg="1" autoUpdateAnimBg="0"/>
      <p:bldP spid="389188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 Box 2">
            <a:extLst>
              <a:ext uri="{FF2B5EF4-FFF2-40B4-BE49-F238E27FC236}">
                <a16:creationId xmlns:a16="http://schemas.microsoft.com/office/drawing/2014/main" id="{56196120-DF44-4B6D-985F-163BB4C7F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1" y="3676650"/>
            <a:ext cx="8457935" cy="1025794"/>
          </a:xfrm>
          <a:prstGeom prst="rect">
            <a:avLst/>
          </a:prstGeom>
          <a:noFill/>
          <a:ln w="28575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出波形随负载电阻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的变化而改变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也随之改变。如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愈小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越大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),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下降多。</a:t>
            </a:r>
          </a:p>
        </p:txBody>
      </p:sp>
      <p:sp>
        <p:nvSpPr>
          <p:cNvPr id="390147" name="Text Box 3">
            <a:extLst>
              <a:ext uri="{FF2B5EF4-FFF2-40B4-BE49-F238E27FC236}">
                <a16:creationId xmlns:a16="http://schemas.microsoft.com/office/drawing/2014/main" id="{6E82C480-6FD8-47F4-9FC7-7CCE514E9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650" y="4914900"/>
            <a:ext cx="7388225" cy="1025794"/>
          </a:xfrm>
          <a:prstGeom prst="rect">
            <a:avLst/>
          </a:prstGeom>
          <a:noFill/>
          <a:ln w="28575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电容滤波电路适用于输出电压较高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负载电流较小且负载变动不大的场合。</a:t>
            </a:r>
          </a:p>
        </p:txBody>
      </p:sp>
      <p:sp>
        <p:nvSpPr>
          <p:cNvPr id="390148" name="Text Box 4">
            <a:extLst>
              <a:ext uri="{FF2B5EF4-FFF2-40B4-BE49-F238E27FC236}">
                <a16:creationId xmlns:a16="http://schemas.microsoft.com/office/drawing/2014/main" id="{D4750CE7-5F57-4047-B48A-9AFB5A92F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309" y="27252"/>
            <a:ext cx="3312125" cy="559064"/>
          </a:xfrm>
          <a:prstGeom prst="rect">
            <a:avLst/>
          </a:prstGeom>
          <a:gradFill rotWithShape="0">
            <a:gsLst>
              <a:gs pos="0">
                <a:srgbClr val="FFCC00">
                  <a:alpha val="50000"/>
                </a:srgbClr>
              </a:gs>
              <a:gs pos="50000">
                <a:schemeClr val="bg1"/>
              </a:gs>
              <a:gs pos="100000">
                <a:srgbClr val="FFCC00">
                  <a:alpha val="5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出特性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外特性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):</a:t>
            </a:r>
          </a:p>
        </p:txBody>
      </p:sp>
      <p:grpSp>
        <p:nvGrpSpPr>
          <p:cNvPr id="390149" name="Group 5">
            <a:extLst>
              <a:ext uri="{FF2B5EF4-FFF2-40B4-BE49-F238E27FC236}">
                <a16:creationId xmlns:a16="http://schemas.microsoft.com/office/drawing/2014/main" id="{35A93022-A0D6-4264-AA71-61C04344E261}"/>
              </a:ext>
            </a:extLst>
          </p:cNvPr>
          <p:cNvGrpSpPr>
            <a:grpSpLocks/>
          </p:cNvGrpSpPr>
          <p:nvPr/>
        </p:nvGrpSpPr>
        <p:grpSpPr bwMode="auto">
          <a:xfrm>
            <a:off x="1466983" y="505355"/>
            <a:ext cx="7090701" cy="3377672"/>
            <a:chOff x="854" y="460"/>
            <a:chExt cx="4121" cy="1964"/>
          </a:xfrm>
        </p:grpSpPr>
        <p:sp>
          <p:nvSpPr>
            <p:cNvPr id="26635" name="Rectangle 6">
              <a:extLst>
                <a:ext uri="{FF2B5EF4-FFF2-40B4-BE49-F238E27FC236}">
                  <a16:creationId xmlns:a16="http://schemas.microsoft.com/office/drawing/2014/main" id="{783A7E9E-651C-4A0E-83A2-F297AFB79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515"/>
              <a:ext cx="4121" cy="19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D7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36" name="Line 7">
              <a:extLst>
                <a:ext uri="{FF2B5EF4-FFF2-40B4-BE49-F238E27FC236}">
                  <a16:creationId xmlns:a16="http://schemas.microsoft.com/office/drawing/2014/main" id="{718C37B1-8BD5-4AA7-9735-777930087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51" y="670"/>
              <a:ext cx="0" cy="14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" name="Line 8">
              <a:extLst>
                <a:ext uri="{FF2B5EF4-FFF2-40B4-BE49-F238E27FC236}">
                  <a16:creationId xmlns:a16="http://schemas.microsoft.com/office/drawing/2014/main" id="{9DC2E02F-D0BB-45A7-AD21-525E4FC97F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1" y="2075"/>
              <a:ext cx="25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" name="Line 9">
              <a:extLst>
                <a:ext uri="{FF2B5EF4-FFF2-40B4-BE49-F238E27FC236}">
                  <a16:creationId xmlns:a16="http://schemas.microsoft.com/office/drawing/2014/main" id="{6CE7E88B-F349-4898-BA32-225073187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0" y="1302"/>
              <a:ext cx="231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" name="Line 10">
              <a:extLst>
                <a:ext uri="{FF2B5EF4-FFF2-40B4-BE49-F238E27FC236}">
                  <a16:creationId xmlns:a16="http://schemas.microsoft.com/office/drawing/2014/main" id="{C5665EA3-DA84-416A-B22E-26D544EB5F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1302"/>
              <a:ext cx="2317" cy="25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0" name="Freeform 11">
              <a:extLst>
                <a:ext uri="{FF2B5EF4-FFF2-40B4-BE49-F238E27FC236}">
                  <a16:creationId xmlns:a16="http://schemas.microsoft.com/office/drawing/2014/main" id="{D4E6CDB9-778F-4B40-85A0-24B7FA05C2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0" y="799"/>
              <a:ext cx="2329" cy="457"/>
            </a:xfrm>
            <a:custGeom>
              <a:avLst/>
              <a:gdLst>
                <a:gd name="T0" fmla="*/ 0 w 2329"/>
                <a:gd name="T1" fmla="*/ 0 h 457"/>
                <a:gd name="T2" fmla="*/ 632 w 2329"/>
                <a:gd name="T3" fmla="*/ 316 h 457"/>
                <a:gd name="T4" fmla="*/ 2329 w 2329"/>
                <a:gd name="T5" fmla="*/ 457 h 4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9" h="457">
                  <a:moveTo>
                    <a:pt x="0" y="0"/>
                  </a:moveTo>
                  <a:cubicBezTo>
                    <a:pt x="105" y="53"/>
                    <a:pt x="244" y="240"/>
                    <a:pt x="632" y="316"/>
                  </a:cubicBezTo>
                  <a:cubicBezTo>
                    <a:pt x="1020" y="392"/>
                    <a:pt x="1976" y="428"/>
                    <a:pt x="2329" y="457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D7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41" name="Text Box 12">
              <a:extLst>
                <a:ext uri="{FF2B5EF4-FFF2-40B4-BE49-F238E27FC236}">
                  <a16:creationId xmlns:a16="http://schemas.microsoft.com/office/drawing/2014/main" id="{8260A5C8-FC4B-4DB5-8EB9-8A1E87DC8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2" y="460"/>
              <a:ext cx="35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D7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6642" name="Text Box 13">
              <a:extLst>
                <a:ext uri="{FF2B5EF4-FFF2-40B4-BE49-F238E27FC236}">
                  <a16:creationId xmlns:a16="http://schemas.microsoft.com/office/drawing/2014/main" id="{193B162D-D1D6-4618-93D9-6B37EF77D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4" y="835"/>
              <a:ext cx="101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D7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电容</a:t>
              </a:r>
              <a:r>
                <a:rPr kumimoji="1" lang="zh-CN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滤波</a:t>
              </a:r>
              <a:endPara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6643" name="Text Box 14">
              <a:extLst>
                <a:ext uri="{FF2B5EF4-FFF2-40B4-BE49-F238E27FC236}">
                  <a16:creationId xmlns:a16="http://schemas.microsoft.com/office/drawing/2014/main" id="{2A17CEBC-99DA-4693-B530-6109F3CE9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2" y="1444"/>
              <a:ext cx="124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D7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纯电阻负载</a:t>
              </a:r>
            </a:p>
          </p:txBody>
        </p:sp>
        <p:sp>
          <p:nvSpPr>
            <p:cNvPr id="26644" name="Text Box 15">
              <a:extLst>
                <a:ext uri="{FF2B5EF4-FFF2-40B4-BE49-F238E27FC236}">
                  <a16:creationId xmlns:a16="http://schemas.microsoft.com/office/drawing/2014/main" id="{BA7978AF-5EB1-475B-B8CA-0750698AFA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8" y="644"/>
              <a:ext cx="55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D7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.4</a:t>
              </a:r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6645" name="Text Box 16">
              <a:extLst>
                <a:ext uri="{FF2B5EF4-FFF2-40B4-BE49-F238E27FC236}">
                  <a16:creationId xmlns:a16="http://schemas.microsoft.com/office/drawing/2014/main" id="{2ABE9A3B-00D6-4E85-9F39-EF96B29F0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0" y="1092"/>
              <a:ext cx="55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D7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.9</a:t>
              </a:r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6646" name="Text Box 17">
              <a:extLst>
                <a:ext uri="{FF2B5EF4-FFF2-40B4-BE49-F238E27FC236}">
                  <a16:creationId xmlns:a16="http://schemas.microsoft.com/office/drawing/2014/main" id="{4480E8B3-1FC3-4A64-BB13-F5CDE4CD70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8" y="1947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D7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</a:p>
          </p:txBody>
        </p:sp>
        <p:sp>
          <p:nvSpPr>
            <p:cNvPr id="26647" name="Text Box 18">
              <a:extLst>
                <a:ext uri="{FF2B5EF4-FFF2-40B4-BE49-F238E27FC236}">
                  <a16:creationId xmlns:a16="http://schemas.microsoft.com/office/drawing/2014/main" id="{5D0EA9CB-DC1C-4FA1-9DCE-86DBCEECB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2" y="1725"/>
              <a:ext cx="31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D7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I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6648" name="Text Box 19">
              <a:extLst>
                <a:ext uri="{FF2B5EF4-FFF2-40B4-BE49-F238E27FC236}">
                  <a16:creationId xmlns:a16="http://schemas.microsoft.com/office/drawing/2014/main" id="{1ADFE815-362B-48D0-A65C-C22EBC88FE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7" y="2099"/>
              <a:ext cx="10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D7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sp>
        <p:nvSpPr>
          <p:cNvPr id="390164" name="AutoShape 20">
            <a:extLst>
              <a:ext uri="{FF2B5EF4-FFF2-40B4-BE49-F238E27FC236}">
                <a16:creationId xmlns:a16="http://schemas.microsoft.com/office/drawing/2014/main" id="{291651A1-47D8-4D03-99D6-83365F256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1850" y="-285750"/>
            <a:ext cx="2393950" cy="1733550"/>
          </a:xfrm>
          <a:prstGeom prst="cloudCallout">
            <a:avLst>
              <a:gd name="adj1" fmla="val -232542"/>
              <a:gd name="adj2" fmla="val 27181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负载开路时的输出电压</a:t>
            </a:r>
          </a:p>
          <a:p>
            <a:pPr algn="ctr"/>
            <a:endParaRPr kumimoji="1" lang="en-US" altLang="zh-CN" sz="2167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90165" name="Object 21">
            <a:extLst>
              <a:ext uri="{FF2B5EF4-FFF2-40B4-BE49-F238E27FC236}">
                <a16:creationId xmlns:a16="http://schemas.microsoft.com/office/drawing/2014/main" id="{4A52609F-D4D4-4A90-82E6-80B6A4E0F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1" y="4863307"/>
          <a:ext cx="1009518" cy="228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1" y="4863307"/>
                        <a:ext cx="1009518" cy="2280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 animBg="1" autoUpdateAnimBg="0"/>
      <p:bldP spid="390147" grpId="0" animBg="1" autoUpdateAnimBg="0"/>
      <p:bldP spid="390164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DC3A018E-9188-477B-BB32-7E4963FAF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374650"/>
            <a:ext cx="37973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kumimoji="1" lang="zh-CN" altLang="en-US" sz="3900">
                <a:latin typeface="Times New Roman" panose="02020603050405020304" pitchFamily="18" charset="0"/>
                <a:ea typeface="黑体" panose="02010609060101010101" pitchFamily="49" charset="-122"/>
              </a:rPr>
              <a:t>讨论</a:t>
            </a:r>
          </a:p>
        </p:txBody>
      </p:sp>
      <p:graphicFrame>
        <p:nvGraphicFramePr>
          <p:cNvPr id="27652" name="Object 3">
            <a:extLst>
              <a:ext uri="{FF2B5EF4-FFF2-40B4-BE49-F238E27FC236}">
                <a16:creationId xmlns:a16="http://schemas.microsoft.com/office/drawing/2014/main" id="{47667F37-0967-4B97-B62D-A3D93888D0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952501"/>
          <a:ext cx="5365750" cy="176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Photo Editor 照片" r:id="rId3" imgW="15080180" imgH="18895238" progId="MSPhotoEd.3">
                  <p:embed/>
                </p:oleObj>
              </mc:Choice>
              <mc:Fallback>
                <p:oleObj name="Photo Editor 照片" r:id="rId3" imgW="15080180" imgH="18895238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3750"/>
                      <a:stretch>
                        <a:fillRect/>
                      </a:stretch>
                    </p:blipFill>
                    <p:spPr bwMode="auto">
                      <a:xfrm>
                        <a:off x="2063750" y="952501"/>
                        <a:ext cx="5365750" cy="1764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FFFF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4">
            <a:extLst>
              <a:ext uri="{FF2B5EF4-FFF2-40B4-BE49-F238E27FC236}">
                <a16:creationId xmlns:a16="http://schemas.microsoft.com/office/drawing/2014/main" id="{2F2663CB-8C75-4510-B51E-B23935C9B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098801"/>
            <a:ext cx="81724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kumimoji="1" lang="zh-CN" altLang="zh-CN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654" name="Text Box 5">
            <a:extLst>
              <a:ext uri="{FF2B5EF4-FFF2-40B4-BE49-F238E27FC236}">
                <a16:creationId xmlns:a16="http://schemas.microsoft.com/office/drawing/2014/main" id="{A67F5CA5-2194-4093-9C56-3D349BE1F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63901"/>
            <a:ext cx="7759700" cy="2697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已知变压器副边电压有效值为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0V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电容足够大，判断下列情况下输出电压平均值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kumimoji="1" lang="zh-CN" altLang="en-US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AV</a:t>
            </a:r>
            <a:r>
              <a:rPr kumimoji="1" lang="zh-CN" altLang="en-US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≈？</a:t>
            </a:r>
          </a:p>
          <a:p>
            <a:pPr>
              <a:lnSpc>
                <a:spcPct val="11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. 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正常工作；</a:t>
            </a:r>
          </a:p>
          <a:p>
            <a:pPr>
              <a:lnSpc>
                <a:spcPct val="11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. 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开路；</a:t>
            </a:r>
          </a:p>
          <a:p>
            <a:pPr>
              <a:lnSpc>
                <a:spcPct val="11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3. 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开路；</a:t>
            </a:r>
          </a:p>
          <a:p>
            <a:pPr>
              <a:lnSpc>
                <a:spcPct val="11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4.  D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同时开路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>
            <a:extLst>
              <a:ext uri="{FF2B5EF4-FFF2-40B4-BE49-F238E27FC236}">
                <a16:creationId xmlns:a16="http://schemas.microsoft.com/office/drawing/2014/main" id="{F2481920-0303-4972-B8DB-05B41A0F3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8" y="-80171"/>
            <a:ext cx="5616840" cy="625877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2.2 </a:t>
            </a:r>
            <a:r>
              <a:rPr lang="zh-CN" altLang="en-US" sz="34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他形式的滤波电路</a:t>
            </a:r>
          </a:p>
        </p:txBody>
      </p:sp>
      <p:sp>
        <p:nvSpPr>
          <p:cNvPr id="391171" name="Text Box 3">
            <a:extLst>
              <a:ext uri="{FF2B5EF4-FFF2-40B4-BE49-F238E27FC236}">
                <a16:creationId xmlns:a16="http://schemas.microsoft.com/office/drawing/2014/main" id="{073E50AF-7932-4917-965E-675C3FEB7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1758683"/>
            <a:ext cx="6769100" cy="1025794"/>
          </a:xfrm>
          <a:prstGeom prst="rect">
            <a:avLst/>
          </a:prstGeom>
          <a:noFill/>
          <a:ln w="28575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在桥式整流电路与负载间</a:t>
            </a:r>
            <a:r>
              <a:rPr kumimoji="1" lang="zh-CN" altLang="en-US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串入一电感</a:t>
            </a:r>
            <a:r>
              <a:rPr kumimoji="1" lang="en-US" altLang="zh-CN" sz="3033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，就构成了电感滤波电路。</a:t>
            </a:r>
          </a:p>
        </p:txBody>
      </p:sp>
      <p:sp>
        <p:nvSpPr>
          <p:cNvPr id="391212" name="Text Box 44" descr="白色大理石">
            <a:extLst>
              <a:ext uri="{FF2B5EF4-FFF2-40B4-BE49-F238E27FC236}">
                <a16:creationId xmlns:a16="http://schemas.microsoft.com/office/drawing/2014/main" id="{319FFD65-01AE-490D-8E66-B0B17F17B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908704"/>
            <a:ext cx="1774825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电路</a:t>
            </a:r>
          </a:p>
        </p:txBody>
      </p:sp>
      <p:sp>
        <p:nvSpPr>
          <p:cNvPr id="391213" name="Rectangle 45">
            <a:extLst>
              <a:ext uri="{FF2B5EF4-FFF2-40B4-BE49-F238E27FC236}">
                <a16:creationId xmlns:a16="http://schemas.microsoft.com/office/drawing/2014/main" id="{01859B82-DCAE-40A5-97D3-A1D5C9ABB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229" y="778006"/>
            <a:ext cx="3828256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467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467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感滤波电路</a:t>
            </a:r>
          </a:p>
        </p:txBody>
      </p:sp>
      <p:grpSp>
        <p:nvGrpSpPr>
          <p:cNvPr id="28679" name="Group 47">
            <a:extLst>
              <a:ext uri="{FF2B5EF4-FFF2-40B4-BE49-F238E27FC236}">
                <a16:creationId xmlns:a16="http://schemas.microsoft.com/office/drawing/2014/main" id="{9CA4BE60-9657-4731-88D9-FC07F930B9B7}"/>
              </a:ext>
            </a:extLst>
          </p:cNvPr>
          <p:cNvGrpSpPr>
            <a:grpSpLocks/>
          </p:cNvGrpSpPr>
          <p:nvPr/>
        </p:nvGrpSpPr>
        <p:grpSpPr bwMode="auto">
          <a:xfrm>
            <a:off x="1568450" y="2816754"/>
            <a:ext cx="7101020" cy="2952883"/>
            <a:chOff x="912" y="1804"/>
            <a:chExt cx="4129" cy="1717"/>
          </a:xfrm>
        </p:grpSpPr>
        <p:grpSp>
          <p:nvGrpSpPr>
            <p:cNvPr id="28680" name="Group 4">
              <a:extLst>
                <a:ext uri="{FF2B5EF4-FFF2-40B4-BE49-F238E27FC236}">
                  <a16:creationId xmlns:a16="http://schemas.microsoft.com/office/drawing/2014/main" id="{3A461FCE-1F8B-492B-AEEE-6E6DABA6BC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804"/>
              <a:ext cx="4129" cy="1717"/>
              <a:chOff x="912" y="1344"/>
              <a:chExt cx="4129" cy="1717"/>
            </a:xfrm>
          </p:grpSpPr>
          <p:sp>
            <p:nvSpPr>
              <p:cNvPr id="28682" name="Line 5">
                <a:extLst>
                  <a:ext uri="{FF2B5EF4-FFF2-40B4-BE49-F238E27FC236}">
                    <a16:creationId xmlns:a16="http://schemas.microsoft.com/office/drawing/2014/main" id="{F45EAF68-8F33-448A-96FB-1F79025337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7" y="1769"/>
                <a:ext cx="13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3" name="Freeform 6">
                <a:extLst>
                  <a:ext uri="{FF2B5EF4-FFF2-40B4-BE49-F238E27FC236}">
                    <a16:creationId xmlns:a16="http://schemas.microsoft.com/office/drawing/2014/main" id="{A4870C83-2F4E-4E36-A721-A456F56C9B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2" y="1997"/>
                <a:ext cx="92" cy="694"/>
              </a:xfrm>
              <a:custGeom>
                <a:avLst/>
                <a:gdLst>
                  <a:gd name="T0" fmla="*/ 0 w 96"/>
                  <a:gd name="T1" fmla="*/ 0 h 384"/>
                  <a:gd name="T2" fmla="*/ 92 w 96"/>
                  <a:gd name="T3" fmla="*/ 87 h 384"/>
                  <a:gd name="T4" fmla="*/ 0 w 96"/>
                  <a:gd name="T5" fmla="*/ 174 h 384"/>
                  <a:gd name="T6" fmla="*/ 92 w 96"/>
                  <a:gd name="T7" fmla="*/ 260 h 384"/>
                  <a:gd name="T8" fmla="*/ 0 w 96"/>
                  <a:gd name="T9" fmla="*/ 347 h 384"/>
                  <a:gd name="T10" fmla="*/ 92 w 96"/>
                  <a:gd name="T11" fmla="*/ 434 h 384"/>
                  <a:gd name="T12" fmla="*/ 0 w 96"/>
                  <a:gd name="T13" fmla="*/ 521 h 384"/>
                  <a:gd name="T14" fmla="*/ 92 w 96"/>
                  <a:gd name="T15" fmla="*/ 607 h 384"/>
                  <a:gd name="T16" fmla="*/ 0 w 96"/>
                  <a:gd name="T17" fmla="*/ 694 h 3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" h="384">
                    <a:moveTo>
                      <a:pt x="0" y="0"/>
                    </a:moveTo>
                    <a:cubicBezTo>
                      <a:pt x="48" y="16"/>
                      <a:pt x="96" y="32"/>
                      <a:pt x="96" y="48"/>
                    </a:cubicBezTo>
                    <a:cubicBezTo>
                      <a:pt x="96" y="64"/>
                      <a:pt x="0" y="80"/>
                      <a:pt x="0" y="96"/>
                    </a:cubicBezTo>
                    <a:cubicBezTo>
                      <a:pt x="0" y="112"/>
                      <a:pt x="96" y="128"/>
                      <a:pt x="96" y="144"/>
                    </a:cubicBezTo>
                    <a:cubicBezTo>
                      <a:pt x="96" y="160"/>
                      <a:pt x="0" y="176"/>
                      <a:pt x="0" y="192"/>
                    </a:cubicBezTo>
                    <a:cubicBezTo>
                      <a:pt x="0" y="208"/>
                      <a:pt x="96" y="224"/>
                      <a:pt x="96" y="240"/>
                    </a:cubicBezTo>
                    <a:cubicBezTo>
                      <a:pt x="96" y="256"/>
                      <a:pt x="0" y="272"/>
                      <a:pt x="0" y="288"/>
                    </a:cubicBezTo>
                    <a:cubicBezTo>
                      <a:pt x="0" y="304"/>
                      <a:pt x="96" y="320"/>
                      <a:pt x="96" y="336"/>
                    </a:cubicBezTo>
                    <a:cubicBezTo>
                      <a:pt x="96" y="352"/>
                      <a:pt x="16" y="376"/>
                      <a:pt x="0" y="384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84" name="Line 7">
                <a:extLst>
                  <a:ext uri="{FF2B5EF4-FFF2-40B4-BE49-F238E27FC236}">
                    <a16:creationId xmlns:a16="http://schemas.microsoft.com/office/drawing/2014/main" id="{E09F4F2B-DCDA-4170-9B60-BE05C5E385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12" y="1766"/>
                <a:ext cx="0" cy="23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5" name="Line 8">
                <a:extLst>
                  <a:ext uri="{FF2B5EF4-FFF2-40B4-BE49-F238E27FC236}">
                    <a16:creationId xmlns:a16="http://schemas.microsoft.com/office/drawing/2014/main" id="{22A80812-7776-414F-98E5-B82C96655E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8" y="1766"/>
                <a:ext cx="55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6" name="Oval 9">
                <a:extLst>
                  <a:ext uri="{FF2B5EF4-FFF2-40B4-BE49-F238E27FC236}">
                    <a16:creationId xmlns:a16="http://schemas.microsoft.com/office/drawing/2014/main" id="{BF4A0905-DB24-4239-9D61-19836C2DB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744"/>
                <a:ext cx="46" cy="4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87" name="Line 10">
                <a:extLst>
                  <a:ext uri="{FF2B5EF4-FFF2-40B4-BE49-F238E27FC236}">
                    <a16:creationId xmlns:a16="http://schemas.microsoft.com/office/drawing/2014/main" id="{0CBB7B9C-BA26-4008-892D-55EC2DFA92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8" y="2922"/>
                <a:ext cx="55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8" name="Line 11">
                <a:extLst>
                  <a:ext uri="{FF2B5EF4-FFF2-40B4-BE49-F238E27FC236}">
                    <a16:creationId xmlns:a16="http://schemas.microsoft.com/office/drawing/2014/main" id="{1784AF3C-B0A6-4DEF-AAA0-4DCB714A81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2" y="2691"/>
                <a:ext cx="0" cy="23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9" name="Oval 12">
                <a:extLst>
                  <a:ext uri="{FF2B5EF4-FFF2-40B4-BE49-F238E27FC236}">
                    <a16:creationId xmlns:a16="http://schemas.microsoft.com/office/drawing/2014/main" id="{06A1FA5E-A821-440F-B03C-FE26080A2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912" y="2898"/>
                <a:ext cx="46" cy="4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90" name="Line 13">
                <a:extLst>
                  <a:ext uri="{FF2B5EF4-FFF2-40B4-BE49-F238E27FC236}">
                    <a16:creationId xmlns:a16="http://schemas.microsoft.com/office/drawing/2014/main" id="{F7B1CD5D-7F78-4F29-A590-D882EFF30A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1766"/>
                <a:ext cx="0" cy="11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8691" name="Group 14">
                <a:extLst>
                  <a:ext uri="{FF2B5EF4-FFF2-40B4-BE49-F238E27FC236}">
                    <a16:creationId xmlns:a16="http://schemas.microsoft.com/office/drawing/2014/main" id="{1CBC2347-8009-4296-9FB0-BB6451C1EE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8" y="1766"/>
                <a:ext cx="92" cy="1156"/>
                <a:chOff x="1248" y="1920"/>
                <a:chExt cx="96" cy="1200"/>
              </a:xfrm>
            </p:grpSpPr>
            <p:sp>
              <p:nvSpPr>
                <p:cNvPr id="28718" name="Freeform 15">
                  <a:extLst>
                    <a:ext uri="{FF2B5EF4-FFF2-40B4-BE49-F238E27FC236}">
                      <a16:creationId xmlns:a16="http://schemas.microsoft.com/office/drawing/2014/main" id="{A5C72E36-0892-4940-9745-5F20F1506E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248" y="2160"/>
                  <a:ext cx="96" cy="720"/>
                </a:xfrm>
                <a:custGeom>
                  <a:avLst/>
                  <a:gdLst>
                    <a:gd name="T0" fmla="*/ 0 w 96"/>
                    <a:gd name="T1" fmla="*/ 0 h 384"/>
                    <a:gd name="T2" fmla="*/ 96 w 96"/>
                    <a:gd name="T3" fmla="*/ 90 h 384"/>
                    <a:gd name="T4" fmla="*/ 0 w 96"/>
                    <a:gd name="T5" fmla="*/ 180 h 384"/>
                    <a:gd name="T6" fmla="*/ 96 w 96"/>
                    <a:gd name="T7" fmla="*/ 270 h 384"/>
                    <a:gd name="T8" fmla="*/ 0 w 96"/>
                    <a:gd name="T9" fmla="*/ 360 h 384"/>
                    <a:gd name="T10" fmla="*/ 96 w 96"/>
                    <a:gd name="T11" fmla="*/ 450 h 384"/>
                    <a:gd name="T12" fmla="*/ 0 w 96"/>
                    <a:gd name="T13" fmla="*/ 540 h 384"/>
                    <a:gd name="T14" fmla="*/ 96 w 96"/>
                    <a:gd name="T15" fmla="*/ 630 h 384"/>
                    <a:gd name="T16" fmla="*/ 0 w 96"/>
                    <a:gd name="T17" fmla="*/ 720 h 38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96" h="384">
                      <a:moveTo>
                        <a:pt x="0" y="0"/>
                      </a:moveTo>
                      <a:cubicBezTo>
                        <a:pt x="48" y="16"/>
                        <a:pt x="96" y="32"/>
                        <a:pt x="96" y="48"/>
                      </a:cubicBezTo>
                      <a:cubicBezTo>
                        <a:pt x="96" y="64"/>
                        <a:pt x="0" y="80"/>
                        <a:pt x="0" y="96"/>
                      </a:cubicBezTo>
                      <a:cubicBezTo>
                        <a:pt x="0" y="112"/>
                        <a:pt x="96" y="128"/>
                        <a:pt x="96" y="144"/>
                      </a:cubicBezTo>
                      <a:cubicBezTo>
                        <a:pt x="96" y="160"/>
                        <a:pt x="0" y="176"/>
                        <a:pt x="0" y="192"/>
                      </a:cubicBezTo>
                      <a:cubicBezTo>
                        <a:pt x="0" y="208"/>
                        <a:pt x="96" y="224"/>
                        <a:pt x="96" y="240"/>
                      </a:cubicBezTo>
                      <a:cubicBezTo>
                        <a:pt x="96" y="256"/>
                        <a:pt x="0" y="272"/>
                        <a:pt x="0" y="288"/>
                      </a:cubicBezTo>
                      <a:cubicBezTo>
                        <a:pt x="0" y="304"/>
                        <a:pt x="96" y="320"/>
                        <a:pt x="96" y="336"/>
                      </a:cubicBezTo>
                      <a:cubicBezTo>
                        <a:pt x="96" y="352"/>
                        <a:pt x="16" y="376"/>
                        <a:pt x="0" y="384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719" name="Line 16">
                  <a:extLst>
                    <a:ext uri="{FF2B5EF4-FFF2-40B4-BE49-F238E27FC236}">
                      <a16:creationId xmlns:a16="http://schemas.microsoft.com/office/drawing/2014/main" id="{3106676C-F358-4A28-88A2-47CBCB9B13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4" y="192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20" name="Line 17">
                  <a:extLst>
                    <a:ext uri="{FF2B5EF4-FFF2-40B4-BE49-F238E27FC236}">
                      <a16:creationId xmlns:a16="http://schemas.microsoft.com/office/drawing/2014/main" id="{85F0ED95-576F-493F-AB36-E835DD7FED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344" y="28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8692" name="Line 18">
                <a:extLst>
                  <a:ext uri="{FF2B5EF4-FFF2-40B4-BE49-F238E27FC236}">
                    <a16:creationId xmlns:a16="http://schemas.microsoft.com/office/drawing/2014/main" id="{20338F1B-A9A9-4EBA-B275-1A9BE34BE4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1766"/>
                <a:ext cx="106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3" name="Line 19">
                <a:extLst>
                  <a:ext uri="{FF2B5EF4-FFF2-40B4-BE49-F238E27FC236}">
                    <a16:creationId xmlns:a16="http://schemas.microsoft.com/office/drawing/2014/main" id="{7AA52B3A-4443-4374-9D9B-18FA347583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1" y="2829"/>
                <a:ext cx="0" cy="9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4" name="Rectangle 20">
                <a:extLst>
                  <a:ext uri="{FF2B5EF4-FFF2-40B4-BE49-F238E27FC236}">
                    <a16:creationId xmlns:a16="http://schemas.microsoft.com/office/drawing/2014/main" id="{DDCDC70E-3137-4378-A28B-CFD48528B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617" y="2045"/>
                <a:ext cx="647" cy="646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695" name="Line 21">
                <a:extLst>
                  <a:ext uri="{FF2B5EF4-FFF2-40B4-BE49-F238E27FC236}">
                    <a16:creationId xmlns:a16="http://schemas.microsoft.com/office/drawing/2014/main" id="{2AC3B5DA-1FDD-4F4F-BA06-9862F1CACB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0" y="2922"/>
                <a:ext cx="106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6" name="Line 22">
                <a:extLst>
                  <a:ext uri="{FF2B5EF4-FFF2-40B4-BE49-F238E27FC236}">
                    <a16:creationId xmlns:a16="http://schemas.microsoft.com/office/drawing/2014/main" id="{A8E32ACE-4C65-45AD-938B-5B1A14C523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1" y="1766"/>
                <a:ext cx="0" cy="13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7" name="Line 23">
                <a:extLst>
                  <a:ext uri="{FF2B5EF4-FFF2-40B4-BE49-F238E27FC236}">
                    <a16:creationId xmlns:a16="http://schemas.microsoft.com/office/drawing/2014/main" id="{683092D8-F6FE-4730-A666-EC943639B4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6" y="2368"/>
                <a:ext cx="41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8" name="Line 24">
                <a:extLst>
                  <a:ext uri="{FF2B5EF4-FFF2-40B4-BE49-F238E27FC236}">
                    <a16:creationId xmlns:a16="http://schemas.microsoft.com/office/drawing/2014/main" id="{04679F57-0E96-4BD8-923B-622415E222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75"/>
                <a:ext cx="0" cy="18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9" name="AutoShape 25">
                <a:extLst>
                  <a:ext uri="{FF2B5EF4-FFF2-40B4-BE49-F238E27FC236}">
                    <a16:creationId xmlns:a16="http://schemas.microsoft.com/office/drawing/2014/main" id="{0EB82665-58E7-4B2C-B46F-159DB11996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72" y="2298"/>
                <a:ext cx="185" cy="13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700" name="Line 26">
                <a:extLst>
                  <a:ext uri="{FF2B5EF4-FFF2-40B4-BE49-F238E27FC236}">
                    <a16:creationId xmlns:a16="http://schemas.microsoft.com/office/drawing/2014/main" id="{EE7EAD03-76A7-49A3-A5E9-E9911B0F85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34" y="2368"/>
                <a:ext cx="4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1" name="Line 27">
                <a:extLst>
                  <a:ext uri="{FF2B5EF4-FFF2-40B4-BE49-F238E27FC236}">
                    <a16:creationId xmlns:a16="http://schemas.microsoft.com/office/drawing/2014/main" id="{03D6B241-70A1-4C4C-BE9D-7674C436C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34" y="2368"/>
                <a:ext cx="0" cy="69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2" name="Line 28">
                <a:extLst>
                  <a:ext uri="{FF2B5EF4-FFF2-40B4-BE49-F238E27FC236}">
                    <a16:creationId xmlns:a16="http://schemas.microsoft.com/office/drawing/2014/main" id="{1C9EC06C-99C7-435D-AA9F-1132E155D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4" y="3050"/>
                <a:ext cx="2010" cy="1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3" name="Line 29">
                <a:extLst>
                  <a:ext uri="{FF2B5EF4-FFF2-40B4-BE49-F238E27FC236}">
                    <a16:creationId xmlns:a16="http://schemas.microsoft.com/office/drawing/2014/main" id="{DF6DD497-414F-4C34-BE42-9B9F3F009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3" y="2368"/>
                <a:ext cx="13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4" name="Line 30">
                <a:extLst>
                  <a:ext uri="{FF2B5EF4-FFF2-40B4-BE49-F238E27FC236}">
                    <a16:creationId xmlns:a16="http://schemas.microsoft.com/office/drawing/2014/main" id="{52B86222-474A-425C-AE1B-3FF44F56BF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41" y="1766"/>
                <a:ext cx="0" cy="60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5" name="Line 31">
                <a:extLst>
                  <a:ext uri="{FF2B5EF4-FFF2-40B4-BE49-F238E27FC236}">
                    <a16:creationId xmlns:a16="http://schemas.microsoft.com/office/drawing/2014/main" id="{A45350EE-037C-488D-B8F3-BCC1508D8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41" y="1766"/>
                <a:ext cx="23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6" name="Freeform 32">
                <a:extLst>
                  <a:ext uri="{FF2B5EF4-FFF2-40B4-BE49-F238E27FC236}">
                    <a16:creationId xmlns:a16="http://schemas.microsoft.com/office/drawing/2014/main" id="{3D99C600-1D93-4092-B13A-2C3A9BAE8A6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>
                <a:off x="4001" y="1444"/>
                <a:ext cx="93" cy="552"/>
              </a:xfrm>
              <a:custGeom>
                <a:avLst/>
                <a:gdLst>
                  <a:gd name="T0" fmla="*/ 0 w 96"/>
                  <a:gd name="T1" fmla="*/ 0 h 384"/>
                  <a:gd name="T2" fmla="*/ 93 w 96"/>
                  <a:gd name="T3" fmla="*/ 69 h 384"/>
                  <a:gd name="T4" fmla="*/ 0 w 96"/>
                  <a:gd name="T5" fmla="*/ 138 h 384"/>
                  <a:gd name="T6" fmla="*/ 93 w 96"/>
                  <a:gd name="T7" fmla="*/ 207 h 384"/>
                  <a:gd name="T8" fmla="*/ 0 w 96"/>
                  <a:gd name="T9" fmla="*/ 276 h 384"/>
                  <a:gd name="T10" fmla="*/ 93 w 96"/>
                  <a:gd name="T11" fmla="*/ 345 h 384"/>
                  <a:gd name="T12" fmla="*/ 0 w 96"/>
                  <a:gd name="T13" fmla="*/ 414 h 384"/>
                  <a:gd name="T14" fmla="*/ 93 w 96"/>
                  <a:gd name="T15" fmla="*/ 483 h 384"/>
                  <a:gd name="T16" fmla="*/ 0 w 96"/>
                  <a:gd name="T17" fmla="*/ 552 h 3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" h="384">
                    <a:moveTo>
                      <a:pt x="0" y="0"/>
                    </a:moveTo>
                    <a:cubicBezTo>
                      <a:pt x="48" y="16"/>
                      <a:pt x="96" y="32"/>
                      <a:pt x="96" y="48"/>
                    </a:cubicBezTo>
                    <a:cubicBezTo>
                      <a:pt x="96" y="64"/>
                      <a:pt x="0" y="80"/>
                      <a:pt x="0" y="96"/>
                    </a:cubicBezTo>
                    <a:cubicBezTo>
                      <a:pt x="0" y="112"/>
                      <a:pt x="96" y="128"/>
                      <a:pt x="96" y="144"/>
                    </a:cubicBezTo>
                    <a:cubicBezTo>
                      <a:pt x="96" y="160"/>
                      <a:pt x="0" y="176"/>
                      <a:pt x="0" y="192"/>
                    </a:cubicBezTo>
                    <a:cubicBezTo>
                      <a:pt x="0" y="208"/>
                      <a:pt x="96" y="224"/>
                      <a:pt x="96" y="240"/>
                    </a:cubicBezTo>
                    <a:cubicBezTo>
                      <a:pt x="96" y="256"/>
                      <a:pt x="0" y="272"/>
                      <a:pt x="0" y="288"/>
                    </a:cubicBezTo>
                    <a:cubicBezTo>
                      <a:pt x="0" y="304"/>
                      <a:pt x="96" y="320"/>
                      <a:pt x="96" y="336"/>
                    </a:cubicBezTo>
                    <a:cubicBezTo>
                      <a:pt x="96" y="352"/>
                      <a:pt x="16" y="376"/>
                      <a:pt x="0" y="384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707" name="Rectangle 33">
                <a:extLst>
                  <a:ext uri="{FF2B5EF4-FFF2-40B4-BE49-F238E27FC236}">
                    <a16:creationId xmlns:a16="http://schemas.microsoft.com/office/drawing/2014/main" id="{FE416CBA-30B9-4DCF-A9E8-933BFF9776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7" y="2228"/>
                <a:ext cx="92" cy="370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708" name="Line 34">
                <a:extLst>
                  <a:ext uri="{FF2B5EF4-FFF2-40B4-BE49-F238E27FC236}">
                    <a16:creationId xmlns:a16="http://schemas.microsoft.com/office/drawing/2014/main" id="{9B957238-9BF5-49A3-9567-A05722AEA0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3" y="1766"/>
                <a:ext cx="0" cy="46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9" name="Line 35">
                <a:extLst>
                  <a:ext uri="{FF2B5EF4-FFF2-40B4-BE49-F238E27FC236}">
                    <a16:creationId xmlns:a16="http://schemas.microsoft.com/office/drawing/2014/main" id="{61D4A769-E43E-4A72-A8FF-A6F18EC9E4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3" y="2598"/>
                <a:ext cx="0" cy="46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0" name="Line 36">
                <a:extLst>
                  <a:ext uri="{FF2B5EF4-FFF2-40B4-BE49-F238E27FC236}">
                    <a16:creationId xmlns:a16="http://schemas.microsoft.com/office/drawing/2014/main" id="{FD6A0541-FA62-4879-8105-A4358A109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3" y="2167"/>
                <a:ext cx="0" cy="41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1" name="Text Box 37">
                <a:extLst>
                  <a:ext uri="{FF2B5EF4-FFF2-40B4-BE49-F238E27FC236}">
                    <a16:creationId xmlns:a16="http://schemas.microsoft.com/office/drawing/2014/main" id="{A50E52EA-9396-4531-8E50-63CB9ED6C3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6" y="2136"/>
                <a:ext cx="482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2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28712" name="Line 38">
                <a:extLst>
                  <a:ext uri="{FF2B5EF4-FFF2-40B4-BE49-F238E27FC236}">
                    <a16:creationId xmlns:a16="http://schemas.microsoft.com/office/drawing/2014/main" id="{290E0DEE-6EBF-4E1E-A0B0-269729A1D9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8" y="2167"/>
                <a:ext cx="0" cy="41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3" name="Text Box 39">
                <a:extLst>
                  <a:ext uri="{FF2B5EF4-FFF2-40B4-BE49-F238E27FC236}">
                    <a16:creationId xmlns:a16="http://schemas.microsoft.com/office/drawing/2014/main" id="{23312E9E-F413-4BD8-BCC5-8BFACB5789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" y="2136"/>
                <a:ext cx="52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1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28714" name="Text Box 40">
                <a:extLst>
                  <a:ext uri="{FF2B5EF4-FFF2-40B4-BE49-F238E27FC236}">
                    <a16:creationId xmlns:a16="http://schemas.microsoft.com/office/drawing/2014/main" id="{163FC68D-3C38-49BA-9394-5D23CB2EC4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3" y="2272"/>
                <a:ext cx="525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R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L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28715" name="Text Box 41">
                <a:extLst>
                  <a:ext uri="{FF2B5EF4-FFF2-40B4-BE49-F238E27FC236}">
                    <a16:creationId xmlns:a16="http://schemas.microsoft.com/office/drawing/2014/main" id="{4DDB8089-29B1-4854-80F9-1D9A24B0ED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1344"/>
                <a:ext cx="245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L</a:t>
                </a:r>
              </a:p>
            </p:txBody>
          </p:sp>
          <p:sp>
            <p:nvSpPr>
              <p:cNvPr id="28716" name="Line 42">
                <a:extLst>
                  <a:ext uri="{FF2B5EF4-FFF2-40B4-BE49-F238E27FC236}">
                    <a16:creationId xmlns:a16="http://schemas.microsoft.com/office/drawing/2014/main" id="{6C181A17-45E7-461F-A0B7-DDEA69AA74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85" y="2250"/>
                <a:ext cx="0" cy="35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7" name="Text Box 43">
                <a:extLst>
                  <a:ext uri="{FF2B5EF4-FFF2-40B4-BE49-F238E27FC236}">
                    <a16:creationId xmlns:a16="http://schemas.microsoft.com/office/drawing/2014/main" id="{A0A4862B-BF03-47F7-AD4A-E9E7A94C40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9" y="2250"/>
                <a:ext cx="412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0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  <p:sp>
          <p:nvSpPr>
            <p:cNvPr id="28681" name="Line 46">
              <a:extLst>
                <a:ext uri="{FF2B5EF4-FFF2-40B4-BE49-F238E27FC236}">
                  <a16:creationId xmlns:a16="http://schemas.microsoft.com/office/drawing/2014/main" id="{C6EA9D95-CFA6-45F7-8C46-7D78EA85F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099"/>
              <a:ext cx="4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9" name="动作按钮: 开始 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8E926BD0-B9D0-4281-BBD8-DC22DA1A586B}"/>
              </a:ext>
            </a:extLst>
          </p:cNvPr>
          <p:cNvSpPr/>
          <p:nvPr/>
        </p:nvSpPr>
        <p:spPr>
          <a:xfrm>
            <a:off x="9009451" y="6549347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91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0" grpId="0"/>
      <p:bldP spid="391171" grpId="0" animBg="1" autoUpdateAnimBg="0"/>
      <p:bldP spid="391212" grpId="0" autoUpdateAnimBg="0"/>
      <p:bldP spid="3912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Text Box 2">
            <a:extLst>
              <a:ext uri="{FF2B5EF4-FFF2-40B4-BE49-F238E27FC236}">
                <a16:creationId xmlns:a16="http://schemas.microsoft.com/office/drawing/2014/main" id="{D0A1107F-42D7-4B66-9636-BDABEEC7B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429000"/>
            <a:ext cx="9094258" cy="1892826"/>
          </a:xfrm>
          <a:prstGeom prst="rect">
            <a:avLst/>
          </a:prstGeom>
          <a:noFill/>
          <a:ln w="28575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对直流分量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kumimoji="1" lang="en-US" altLang="zh-CN" sz="3467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=0)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1" lang="en-US" altLang="zh-CN" sz="30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033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=0 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相当于短路，电压大部分降在</a:t>
            </a:r>
            <a:r>
              <a:rPr kumimoji="1" lang="en-US" altLang="zh-CN" sz="30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033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上。对谐波分量： </a:t>
            </a:r>
            <a:r>
              <a:rPr kumimoji="1" lang="en-US" altLang="zh-CN" sz="3467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3467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越高，</a:t>
            </a:r>
            <a:r>
              <a:rPr kumimoji="1" lang="en-US" altLang="zh-CN" sz="30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033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越大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电压大部分降在</a:t>
            </a:r>
            <a:r>
              <a:rPr kumimoji="1" lang="en-US" altLang="zh-CN" sz="30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033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上。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因此</a:t>
            </a:r>
            <a:r>
              <a:rPr kumimoji="1" lang="en-US" altLang="zh-CN" sz="3033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在输出端得到比较平滑的直流电压。</a:t>
            </a:r>
            <a:endParaRPr kumimoji="1" lang="zh-CN" altLang="zh-CN" sz="3033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2195" name="Text Box 3" descr="白色大理石">
            <a:extLst>
              <a:ext uri="{FF2B5EF4-FFF2-40B4-BE49-F238E27FC236}">
                <a16:creationId xmlns:a16="http://schemas.microsoft.com/office/drawing/2014/main" id="{36116AE8-8F5C-4703-A055-B8910B8CE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374650"/>
            <a:ext cx="27241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滤波原理</a:t>
            </a:r>
          </a:p>
        </p:txBody>
      </p:sp>
      <p:sp>
        <p:nvSpPr>
          <p:cNvPr id="392236" name="Text Box 44">
            <a:extLst>
              <a:ext uri="{FF2B5EF4-FFF2-40B4-BE49-F238E27FC236}">
                <a16:creationId xmlns:a16="http://schemas.microsoft.com/office/drawing/2014/main" id="{027CE28E-77B9-4E86-A718-3948E7AF9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025650"/>
            <a:ext cx="8997950" cy="1159228"/>
          </a:xfrm>
          <a:prstGeom prst="rect">
            <a:avLst/>
          </a:prstGeom>
          <a:noFill/>
          <a:ln w="28575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整流输出的脉动电压中既含直流分量</a:t>
            </a:r>
            <a:r>
              <a:rPr kumimoji="1" lang="en-US" altLang="zh-CN" sz="3467"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kumimoji="1" lang="en-US" altLang="zh-CN" sz="39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3467">
                <a:latin typeface="Times New Roman" panose="02020603050405020304" pitchFamily="18" charset="0"/>
                <a:ea typeface="黑体" panose="02010609060101010101" pitchFamily="49" charset="-122"/>
              </a:rPr>
              <a:t>=0)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，也含各次谐波分量（不同频率的交流分量）。</a:t>
            </a:r>
          </a:p>
        </p:txBody>
      </p:sp>
      <p:sp>
        <p:nvSpPr>
          <p:cNvPr id="392237" name="Rectangle 45">
            <a:extLst>
              <a:ext uri="{FF2B5EF4-FFF2-40B4-BE49-F238E27FC236}">
                <a16:creationId xmlns:a16="http://schemas.microsoft.com/office/drawing/2014/main" id="{FA38B573-7063-411E-A0B1-9E98D2A54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50" y="5740400"/>
            <a:ext cx="2311400" cy="742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92238" name="Object 46">
            <a:extLst>
              <a:ext uri="{FF2B5EF4-FFF2-40B4-BE49-F238E27FC236}">
                <a16:creationId xmlns:a16="http://schemas.microsoft.com/office/drawing/2014/main" id="{4DFD1663-E5AC-4E3B-88CD-347719771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7109" y="5822951"/>
          <a:ext cx="2053431" cy="63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5" imgW="736600" imgH="228600" progId="Equation.3">
                  <p:embed/>
                </p:oleObj>
              </mc:Choice>
              <mc:Fallback>
                <p:oleObj name="Equation" r:id="rId5" imgW="73660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109" y="5822951"/>
                        <a:ext cx="2053431" cy="636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4" name="Group 90">
            <a:extLst>
              <a:ext uri="{FF2B5EF4-FFF2-40B4-BE49-F238E27FC236}">
                <a16:creationId xmlns:a16="http://schemas.microsoft.com/office/drawing/2014/main" id="{6227075C-F962-4EA5-9D4C-96102AEEB2CC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-285750"/>
            <a:ext cx="4679554" cy="2063750"/>
            <a:chOff x="2784" y="0"/>
            <a:chExt cx="2721" cy="1200"/>
          </a:xfrm>
        </p:grpSpPr>
        <p:sp>
          <p:nvSpPr>
            <p:cNvPr id="29705" name="Line 5">
              <a:extLst>
                <a:ext uri="{FF2B5EF4-FFF2-40B4-BE49-F238E27FC236}">
                  <a16:creationId xmlns:a16="http://schemas.microsoft.com/office/drawing/2014/main" id="{35C58E4F-2D12-4C9C-A058-AAC073039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7" y="315"/>
              <a:ext cx="8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6" name="Freeform 6">
              <a:extLst>
                <a:ext uri="{FF2B5EF4-FFF2-40B4-BE49-F238E27FC236}">
                  <a16:creationId xmlns:a16="http://schemas.microsoft.com/office/drawing/2014/main" id="{5798D4EE-54DD-4D6A-82BF-59F135BEA1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2" y="467"/>
              <a:ext cx="61" cy="461"/>
            </a:xfrm>
            <a:custGeom>
              <a:avLst/>
              <a:gdLst>
                <a:gd name="T0" fmla="*/ 0 w 96"/>
                <a:gd name="T1" fmla="*/ 0 h 384"/>
                <a:gd name="T2" fmla="*/ 61 w 96"/>
                <a:gd name="T3" fmla="*/ 58 h 384"/>
                <a:gd name="T4" fmla="*/ 0 w 96"/>
                <a:gd name="T5" fmla="*/ 115 h 384"/>
                <a:gd name="T6" fmla="*/ 61 w 96"/>
                <a:gd name="T7" fmla="*/ 173 h 384"/>
                <a:gd name="T8" fmla="*/ 0 w 96"/>
                <a:gd name="T9" fmla="*/ 231 h 384"/>
                <a:gd name="T10" fmla="*/ 61 w 96"/>
                <a:gd name="T11" fmla="*/ 288 h 384"/>
                <a:gd name="T12" fmla="*/ 0 w 96"/>
                <a:gd name="T13" fmla="*/ 346 h 384"/>
                <a:gd name="T14" fmla="*/ 61 w 96"/>
                <a:gd name="T15" fmla="*/ 403 h 384"/>
                <a:gd name="T16" fmla="*/ 0 w 96"/>
                <a:gd name="T17" fmla="*/ 461 h 3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48" y="16"/>
                    <a:pt x="96" y="32"/>
                    <a:pt x="96" y="48"/>
                  </a:cubicBezTo>
                  <a:cubicBezTo>
                    <a:pt x="96" y="64"/>
                    <a:pt x="0" y="80"/>
                    <a:pt x="0" y="96"/>
                  </a:cubicBezTo>
                  <a:cubicBezTo>
                    <a:pt x="0" y="112"/>
                    <a:pt x="96" y="128"/>
                    <a:pt x="96" y="144"/>
                  </a:cubicBezTo>
                  <a:cubicBezTo>
                    <a:pt x="96" y="160"/>
                    <a:pt x="0" y="176"/>
                    <a:pt x="0" y="192"/>
                  </a:cubicBezTo>
                  <a:cubicBezTo>
                    <a:pt x="0" y="208"/>
                    <a:pt x="96" y="224"/>
                    <a:pt x="96" y="240"/>
                  </a:cubicBezTo>
                  <a:cubicBezTo>
                    <a:pt x="96" y="256"/>
                    <a:pt x="0" y="272"/>
                    <a:pt x="0" y="288"/>
                  </a:cubicBezTo>
                  <a:cubicBezTo>
                    <a:pt x="0" y="304"/>
                    <a:pt x="96" y="320"/>
                    <a:pt x="96" y="336"/>
                  </a:cubicBezTo>
                  <a:cubicBezTo>
                    <a:pt x="96" y="352"/>
                    <a:pt x="16" y="376"/>
                    <a:pt x="0" y="384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07" name="Line 7">
              <a:extLst>
                <a:ext uri="{FF2B5EF4-FFF2-40B4-BE49-F238E27FC236}">
                  <a16:creationId xmlns:a16="http://schemas.microsoft.com/office/drawing/2014/main" id="{630E5DB3-4636-491D-BEDE-559C5E4C09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313"/>
              <a:ext cx="0" cy="1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8" name="Line 8">
              <a:extLst>
                <a:ext uri="{FF2B5EF4-FFF2-40B4-BE49-F238E27FC236}">
                  <a16:creationId xmlns:a16="http://schemas.microsoft.com/office/drawing/2014/main" id="{53C938FF-1110-45B7-BCC2-B05CC1420A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4" y="313"/>
              <a:ext cx="3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Oval 9">
              <a:extLst>
                <a:ext uri="{FF2B5EF4-FFF2-40B4-BE49-F238E27FC236}">
                  <a16:creationId xmlns:a16="http://schemas.microsoft.com/office/drawing/2014/main" id="{B2CDFD20-041D-4C73-A317-AFF78B19B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99"/>
              <a:ext cx="30" cy="3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10" name="Line 10">
              <a:extLst>
                <a:ext uri="{FF2B5EF4-FFF2-40B4-BE49-F238E27FC236}">
                  <a16:creationId xmlns:a16="http://schemas.microsoft.com/office/drawing/2014/main" id="{4839E8EF-7F9A-46EC-B139-E38F3E25C9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4" y="1082"/>
              <a:ext cx="3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Line 11">
              <a:extLst>
                <a:ext uri="{FF2B5EF4-FFF2-40B4-BE49-F238E27FC236}">
                  <a16:creationId xmlns:a16="http://schemas.microsoft.com/office/drawing/2014/main" id="{CD02D87A-4EDA-4FEF-A9E3-99CB1CDB40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2" y="928"/>
              <a:ext cx="0" cy="1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Oval 12">
              <a:extLst>
                <a:ext uri="{FF2B5EF4-FFF2-40B4-BE49-F238E27FC236}">
                  <a16:creationId xmlns:a16="http://schemas.microsoft.com/office/drawing/2014/main" id="{5B818DAE-26D6-4A51-9AF2-E102CB0BC11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784" y="1066"/>
              <a:ext cx="30" cy="3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13" name="Line 13">
              <a:extLst>
                <a:ext uri="{FF2B5EF4-FFF2-40B4-BE49-F238E27FC236}">
                  <a16:creationId xmlns:a16="http://schemas.microsoft.com/office/drawing/2014/main" id="{E3659C97-76C5-4D19-B15F-DFA09D518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4" y="313"/>
              <a:ext cx="0" cy="7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14" name="Group 14">
              <a:extLst>
                <a:ext uri="{FF2B5EF4-FFF2-40B4-BE49-F238E27FC236}">
                  <a16:creationId xmlns:a16="http://schemas.microsoft.com/office/drawing/2014/main" id="{66E5537D-B754-436E-B695-778FDF8B8F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4" y="313"/>
              <a:ext cx="61" cy="769"/>
              <a:chOff x="1248" y="1920"/>
              <a:chExt cx="96" cy="1200"/>
            </a:xfrm>
          </p:grpSpPr>
          <p:sp>
            <p:nvSpPr>
              <p:cNvPr id="29742" name="Freeform 15">
                <a:extLst>
                  <a:ext uri="{FF2B5EF4-FFF2-40B4-BE49-F238E27FC236}">
                    <a16:creationId xmlns:a16="http://schemas.microsoft.com/office/drawing/2014/main" id="{BF74AA3F-44B4-47AD-B467-51B1FDB04F4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248" y="2160"/>
                <a:ext cx="96" cy="720"/>
              </a:xfrm>
              <a:custGeom>
                <a:avLst/>
                <a:gdLst>
                  <a:gd name="T0" fmla="*/ 0 w 96"/>
                  <a:gd name="T1" fmla="*/ 0 h 384"/>
                  <a:gd name="T2" fmla="*/ 96 w 96"/>
                  <a:gd name="T3" fmla="*/ 90 h 384"/>
                  <a:gd name="T4" fmla="*/ 0 w 96"/>
                  <a:gd name="T5" fmla="*/ 180 h 384"/>
                  <a:gd name="T6" fmla="*/ 96 w 96"/>
                  <a:gd name="T7" fmla="*/ 270 h 384"/>
                  <a:gd name="T8" fmla="*/ 0 w 96"/>
                  <a:gd name="T9" fmla="*/ 360 h 384"/>
                  <a:gd name="T10" fmla="*/ 96 w 96"/>
                  <a:gd name="T11" fmla="*/ 450 h 384"/>
                  <a:gd name="T12" fmla="*/ 0 w 96"/>
                  <a:gd name="T13" fmla="*/ 540 h 384"/>
                  <a:gd name="T14" fmla="*/ 96 w 96"/>
                  <a:gd name="T15" fmla="*/ 630 h 384"/>
                  <a:gd name="T16" fmla="*/ 0 w 96"/>
                  <a:gd name="T17" fmla="*/ 720 h 3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" h="384">
                    <a:moveTo>
                      <a:pt x="0" y="0"/>
                    </a:moveTo>
                    <a:cubicBezTo>
                      <a:pt x="48" y="16"/>
                      <a:pt x="96" y="32"/>
                      <a:pt x="96" y="48"/>
                    </a:cubicBezTo>
                    <a:cubicBezTo>
                      <a:pt x="96" y="64"/>
                      <a:pt x="0" y="80"/>
                      <a:pt x="0" y="96"/>
                    </a:cubicBezTo>
                    <a:cubicBezTo>
                      <a:pt x="0" y="112"/>
                      <a:pt x="96" y="128"/>
                      <a:pt x="96" y="144"/>
                    </a:cubicBezTo>
                    <a:cubicBezTo>
                      <a:pt x="96" y="160"/>
                      <a:pt x="0" y="176"/>
                      <a:pt x="0" y="192"/>
                    </a:cubicBezTo>
                    <a:cubicBezTo>
                      <a:pt x="0" y="208"/>
                      <a:pt x="96" y="224"/>
                      <a:pt x="96" y="240"/>
                    </a:cubicBezTo>
                    <a:cubicBezTo>
                      <a:pt x="96" y="256"/>
                      <a:pt x="0" y="272"/>
                      <a:pt x="0" y="288"/>
                    </a:cubicBezTo>
                    <a:cubicBezTo>
                      <a:pt x="0" y="304"/>
                      <a:pt x="96" y="320"/>
                      <a:pt x="96" y="336"/>
                    </a:cubicBezTo>
                    <a:cubicBezTo>
                      <a:pt x="96" y="352"/>
                      <a:pt x="16" y="376"/>
                      <a:pt x="0" y="384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9743" name="Line 16">
                <a:extLst>
                  <a:ext uri="{FF2B5EF4-FFF2-40B4-BE49-F238E27FC236}">
                    <a16:creationId xmlns:a16="http://schemas.microsoft.com/office/drawing/2014/main" id="{1FA9AE70-D0C2-4239-9097-7E622CCC8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192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44" name="Line 17">
                <a:extLst>
                  <a:ext uri="{FF2B5EF4-FFF2-40B4-BE49-F238E27FC236}">
                    <a16:creationId xmlns:a16="http://schemas.microsoft.com/office/drawing/2014/main" id="{A334B1DA-DA8E-4E5A-BD60-248B187100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44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15" name="Line 18">
              <a:extLst>
                <a:ext uri="{FF2B5EF4-FFF2-40B4-BE49-F238E27FC236}">
                  <a16:creationId xmlns:a16="http://schemas.microsoft.com/office/drawing/2014/main" id="{45AC2989-C177-4308-BF52-74EBC1DF0A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5" y="313"/>
              <a:ext cx="70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Line 19">
              <a:extLst>
                <a:ext uri="{FF2B5EF4-FFF2-40B4-BE49-F238E27FC236}">
                  <a16:creationId xmlns:a16="http://schemas.microsoft.com/office/drawing/2014/main" id="{E90622D5-4C1C-4BD1-A319-9F6DFC545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020"/>
              <a:ext cx="0" cy="6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7" name="Rectangle 20">
              <a:extLst>
                <a:ext uri="{FF2B5EF4-FFF2-40B4-BE49-F238E27FC236}">
                  <a16:creationId xmlns:a16="http://schemas.microsoft.com/office/drawing/2014/main" id="{D4115BFA-62F0-4CDA-A61C-CF4675A04A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3914" y="498"/>
              <a:ext cx="430" cy="429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18" name="Line 21">
              <a:extLst>
                <a:ext uri="{FF2B5EF4-FFF2-40B4-BE49-F238E27FC236}">
                  <a16:creationId xmlns:a16="http://schemas.microsoft.com/office/drawing/2014/main" id="{D40CA6AC-58FC-403D-A2EE-BAA4030ED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5" y="1082"/>
              <a:ext cx="70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9" name="Line 22">
              <a:extLst>
                <a:ext uri="{FF2B5EF4-FFF2-40B4-BE49-F238E27FC236}">
                  <a16:creationId xmlns:a16="http://schemas.microsoft.com/office/drawing/2014/main" id="{B7F4DEF0-B0E4-4262-9E82-6BD3AA7A9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13"/>
              <a:ext cx="0" cy="9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0" name="Line 23">
              <a:extLst>
                <a:ext uri="{FF2B5EF4-FFF2-40B4-BE49-F238E27FC236}">
                  <a16:creationId xmlns:a16="http://schemas.microsoft.com/office/drawing/2014/main" id="{6BD4A4ED-D0B9-49D8-9A32-7A3D6B7DB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6" y="713"/>
              <a:ext cx="2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Line 24">
              <a:extLst>
                <a:ext uri="{FF2B5EF4-FFF2-40B4-BE49-F238E27FC236}">
                  <a16:creationId xmlns:a16="http://schemas.microsoft.com/office/drawing/2014/main" id="{9CE79EEA-AB83-49C0-A1FA-EA5B088B7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0" y="652"/>
              <a:ext cx="0" cy="1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2" name="AutoShape 25">
              <a:extLst>
                <a:ext uri="{FF2B5EF4-FFF2-40B4-BE49-F238E27FC236}">
                  <a16:creationId xmlns:a16="http://schemas.microsoft.com/office/drawing/2014/main" id="{AB700F3B-9FFE-4515-943A-FDDBE85C7C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82" y="668"/>
              <a:ext cx="123" cy="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23" name="Line 26">
              <a:extLst>
                <a:ext uri="{FF2B5EF4-FFF2-40B4-BE49-F238E27FC236}">
                  <a16:creationId xmlns:a16="http://schemas.microsoft.com/office/drawing/2014/main" id="{968BDCD2-A2F3-4AB3-BACA-6DFD63441D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3" y="713"/>
              <a:ext cx="3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4" name="Line 27">
              <a:extLst>
                <a:ext uri="{FF2B5EF4-FFF2-40B4-BE49-F238E27FC236}">
                  <a16:creationId xmlns:a16="http://schemas.microsoft.com/office/drawing/2014/main" id="{38D19774-2DA5-402D-9727-7D61F959E5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713"/>
              <a:ext cx="1" cy="48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5" name="Line 28">
              <a:extLst>
                <a:ext uri="{FF2B5EF4-FFF2-40B4-BE49-F238E27FC236}">
                  <a16:creationId xmlns:a16="http://schemas.microsoft.com/office/drawing/2014/main" id="{A8AC5992-2B64-4A86-B626-703DA2367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5" y="713"/>
              <a:ext cx="9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6" name="Line 29">
              <a:extLst>
                <a:ext uri="{FF2B5EF4-FFF2-40B4-BE49-F238E27FC236}">
                  <a16:creationId xmlns:a16="http://schemas.microsoft.com/office/drawing/2014/main" id="{47DC9416-EB5E-4040-8D51-F86CB81E5B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6" y="313"/>
              <a:ext cx="0" cy="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7" name="Line 30">
              <a:extLst>
                <a:ext uri="{FF2B5EF4-FFF2-40B4-BE49-F238E27FC236}">
                  <a16:creationId xmlns:a16="http://schemas.microsoft.com/office/drawing/2014/main" id="{69B86A3B-D5CC-401A-9322-ED80AC1BBD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6" y="313"/>
              <a:ext cx="1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8" name="Freeform 31">
              <a:extLst>
                <a:ext uri="{FF2B5EF4-FFF2-40B4-BE49-F238E27FC236}">
                  <a16:creationId xmlns:a16="http://schemas.microsoft.com/office/drawing/2014/main" id="{4C6BD4B2-ED59-451F-AAC6-F334690A371F}"/>
                </a:ext>
              </a:extLst>
            </p:cNvPr>
            <p:cNvSpPr>
              <a:spLocks/>
            </p:cNvSpPr>
            <p:nvPr/>
          </p:nvSpPr>
          <p:spPr bwMode="auto">
            <a:xfrm rot="5400000" flipH="1">
              <a:off x="4831" y="100"/>
              <a:ext cx="61" cy="366"/>
            </a:xfrm>
            <a:custGeom>
              <a:avLst/>
              <a:gdLst>
                <a:gd name="T0" fmla="*/ 0 w 96"/>
                <a:gd name="T1" fmla="*/ 0 h 384"/>
                <a:gd name="T2" fmla="*/ 61 w 96"/>
                <a:gd name="T3" fmla="*/ 46 h 384"/>
                <a:gd name="T4" fmla="*/ 0 w 96"/>
                <a:gd name="T5" fmla="*/ 92 h 384"/>
                <a:gd name="T6" fmla="*/ 61 w 96"/>
                <a:gd name="T7" fmla="*/ 137 h 384"/>
                <a:gd name="T8" fmla="*/ 0 w 96"/>
                <a:gd name="T9" fmla="*/ 183 h 384"/>
                <a:gd name="T10" fmla="*/ 61 w 96"/>
                <a:gd name="T11" fmla="*/ 229 h 384"/>
                <a:gd name="T12" fmla="*/ 0 w 96"/>
                <a:gd name="T13" fmla="*/ 275 h 384"/>
                <a:gd name="T14" fmla="*/ 61 w 96"/>
                <a:gd name="T15" fmla="*/ 320 h 384"/>
                <a:gd name="T16" fmla="*/ 0 w 96"/>
                <a:gd name="T17" fmla="*/ 366 h 3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48" y="16"/>
                    <a:pt x="96" y="32"/>
                    <a:pt x="96" y="48"/>
                  </a:cubicBezTo>
                  <a:cubicBezTo>
                    <a:pt x="96" y="64"/>
                    <a:pt x="0" y="80"/>
                    <a:pt x="0" y="96"/>
                  </a:cubicBezTo>
                  <a:cubicBezTo>
                    <a:pt x="0" y="112"/>
                    <a:pt x="96" y="128"/>
                    <a:pt x="96" y="144"/>
                  </a:cubicBezTo>
                  <a:cubicBezTo>
                    <a:pt x="96" y="160"/>
                    <a:pt x="0" y="176"/>
                    <a:pt x="0" y="192"/>
                  </a:cubicBezTo>
                  <a:cubicBezTo>
                    <a:pt x="0" y="208"/>
                    <a:pt x="96" y="224"/>
                    <a:pt x="96" y="240"/>
                  </a:cubicBezTo>
                  <a:cubicBezTo>
                    <a:pt x="96" y="256"/>
                    <a:pt x="0" y="272"/>
                    <a:pt x="0" y="288"/>
                  </a:cubicBezTo>
                  <a:cubicBezTo>
                    <a:pt x="0" y="304"/>
                    <a:pt x="96" y="320"/>
                    <a:pt x="96" y="336"/>
                  </a:cubicBezTo>
                  <a:cubicBezTo>
                    <a:pt x="96" y="352"/>
                    <a:pt x="16" y="376"/>
                    <a:pt x="0" y="38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29" name="Rectangle 32">
              <a:extLst>
                <a:ext uri="{FF2B5EF4-FFF2-40B4-BE49-F238E27FC236}">
                  <a16:creationId xmlns:a16="http://schemas.microsoft.com/office/drawing/2014/main" id="{C201C217-6548-4A72-BEF7-CBF763F21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7" y="620"/>
              <a:ext cx="60" cy="24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30" name="Line 33">
              <a:extLst>
                <a:ext uri="{FF2B5EF4-FFF2-40B4-BE49-F238E27FC236}">
                  <a16:creationId xmlns:a16="http://schemas.microsoft.com/office/drawing/2014/main" id="{CEE50CA4-C93E-4CFF-A577-ACA71BFC67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4" y="580"/>
              <a:ext cx="0" cy="2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Text Box 34">
              <a:extLst>
                <a:ext uri="{FF2B5EF4-FFF2-40B4-BE49-F238E27FC236}">
                  <a16:creationId xmlns:a16="http://schemas.microsoft.com/office/drawing/2014/main" id="{CC334BFD-E1E9-4502-9590-63A170624A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3" y="559"/>
              <a:ext cx="31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9732" name="Line 35">
              <a:extLst>
                <a:ext uri="{FF2B5EF4-FFF2-40B4-BE49-F238E27FC236}">
                  <a16:creationId xmlns:a16="http://schemas.microsoft.com/office/drawing/2014/main" id="{7EE3CF5C-0696-4249-A66D-6FD14FA83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9" y="580"/>
              <a:ext cx="0" cy="2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3" name="Text Box 36">
              <a:extLst>
                <a:ext uri="{FF2B5EF4-FFF2-40B4-BE49-F238E27FC236}">
                  <a16:creationId xmlns:a16="http://schemas.microsoft.com/office/drawing/2014/main" id="{6FFBFCE5-D30A-4B6D-A146-838FF8EE19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559"/>
              <a:ext cx="34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9734" name="Text Box 37">
              <a:extLst>
                <a:ext uri="{FF2B5EF4-FFF2-40B4-BE49-F238E27FC236}">
                  <a16:creationId xmlns:a16="http://schemas.microsoft.com/office/drawing/2014/main" id="{53834A5E-D1EE-4375-B404-EAE43FA68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624"/>
              <a:ext cx="349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2167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L</a:t>
              </a:r>
              <a:endPara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9735" name="Text Box 38">
              <a:extLst>
                <a:ext uri="{FF2B5EF4-FFF2-40B4-BE49-F238E27FC236}">
                  <a16:creationId xmlns:a16="http://schemas.microsoft.com/office/drawing/2014/main" id="{BCADE708-38E2-4856-8B0D-1B31844599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0"/>
              <a:ext cx="20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L</a:t>
              </a:r>
            </a:p>
          </p:txBody>
        </p:sp>
        <p:sp>
          <p:nvSpPr>
            <p:cNvPr id="29736" name="Line 39">
              <a:extLst>
                <a:ext uri="{FF2B5EF4-FFF2-40B4-BE49-F238E27FC236}">
                  <a16:creationId xmlns:a16="http://schemas.microsoft.com/office/drawing/2014/main" id="{32ED0930-0FBA-4F1F-B9A3-84BAD40A1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480"/>
              <a:ext cx="0" cy="4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7" name="Text Box 40">
              <a:extLst>
                <a:ext uri="{FF2B5EF4-FFF2-40B4-BE49-F238E27FC236}">
                  <a16:creationId xmlns:a16="http://schemas.microsoft.com/office/drawing/2014/main" id="{DCD71D6F-60A6-489C-B314-FCC254ABA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624"/>
              <a:ext cx="273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167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21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29738" name="Line 41">
              <a:extLst>
                <a:ext uri="{FF2B5EF4-FFF2-40B4-BE49-F238E27FC236}">
                  <a16:creationId xmlns:a16="http://schemas.microsoft.com/office/drawing/2014/main" id="{8A9029EB-DFB7-4D9D-84BA-52721E7D2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288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9" name="Line 42">
              <a:extLst>
                <a:ext uri="{FF2B5EF4-FFF2-40B4-BE49-F238E27FC236}">
                  <a16:creationId xmlns:a16="http://schemas.microsoft.com/office/drawing/2014/main" id="{3F7134FC-F024-4C45-9A9D-DFE2A6E6E2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864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0" name="Line 43">
              <a:extLst>
                <a:ext uri="{FF2B5EF4-FFF2-40B4-BE49-F238E27FC236}">
                  <a16:creationId xmlns:a16="http://schemas.microsoft.com/office/drawing/2014/main" id="{DFF18E01-1B26-4B55-B112-09F2FD1A7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200"/>
              <a:ext cx="13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1" name="Line 89">
              <a:extLst>
                <a:ext uri="{FF2B5EF4-FFF2-40B4-BE49-F238E27FC236}">
                  <a16:creationId xmlns:a16="http://schemas.microsoft.com/office/drawing/2014/main" id="{D782DDE1-84AF-485C-A150-3FAC0F425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25"/>
              <a:ext cx="54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2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2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4" grpId="0" animBg="1" autoUpdateAnimBg="0"/>
      <p:bldP spid="392195" grpId="0" autoUpdateAnimBg="0"/>
      <p:bldP spid="39223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55F363FF-B089-4B27-9822-5F8FEF48F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900" y="-38100"/>
            <a:ext cx="767715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直流电源的组成及各部分的作用</a:t>
            </a:r>
          </a:p>
        </p:txBody>
      </p:sp>
      <p:graphicFrame>
        <p:nvGraphicFramePr>
          <p:cNvPr id="370691" name="Object 3">
            <a:extLst>
              <a:ext uri="{FF2B5EF4-FFF2-40B4-BE49-F238E27FC236}">
                <a16:creationId xmlns:a16="http://schemas.microsoft.com/office/drawing/2014/main" id="{3A36987D-A4FB-497B-BBD0-87F3AE8E6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014" y="3038608"/>
          <a:ext cx="577850" cy="60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Photo Editor 照片" r:id="rId3" imgW="23663403" imgH="4315427" progId="MSPhotoEd.3">
                  <p:embed/>
                </p:oleObj>
              </mc:Choice>
              <mc:Fallback>
                <p:oleObj name="Photo Editor 照片" r:id="rId3" imgW="23663403" imgH="4315427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00" t="50000" r="86250"/>
                      <a:stretch>
                        <a:fillRect/>
                      </a:stretch>
                    </p:blipFill>
                    <p:spPr bwMode="auto">
                      <a:xfrm>
                        <a:off x="1209014" y="3038608"/>
                        <a:ext cx="577850" cy="60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2" name="Object 4">
            <a:extLst>
              <a:ext uri="{FF2B5EF4-FFF2-40B4-BE49-F238E27FC236}">
                <a16:creationId xmlns:a16="http://schemas.microsoft.com/office/drawing/2014/main" id="{F862E456-C87F-4BEF-A501-1D1E1D93A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2756" y="3117719"/>
          <a:ext cx="577850" cy="60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Photo Editor 照片" r:id="rId5" imgW="23663403" imgH="4315427" progId="MSPhotoEd.3">
                  <p:embed/>
                </p:oleObj>
              </mc:Choice>
              <mc:Fallback>
                <p:oleObj name="Photo Editor 照片" r:id="rId5" imgW="23663403" imgH="4315427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00" t="50000" r="86250"/>
                      <a:stretch>
                        <a:fillRect/>
                      </a:stretch>
                    </p:blipFill>
                    <p:spPr bwMode="auto">
                      <a:xfrm>
                        <a:off x="3002756" y="3117719"/>
                        <a:ext cx="577850" cy="60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3" name="Object 5">
            <a:extLst>
              <a:ext uri="{FF2B5EF4-FFF2-40B4-BE49-F238E27FC236}">
                <a16:creationId xmlns:a16="http://schemas.microsoft.com/office/drawing/2014/main" id="{AC470610-CE53-44EF-B764-600C8CB1F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0100" y="3098801"/>
          <a:ext cx="660400" cy="47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Photo Editor 照片" r:id="rId6" imgW="23663403" imgH="4315427" progId="MSPhotoEd.3">
                  <p:embed/>
                </p:oleObj>
              </mc:Choice>
              <mc:Fallback>
                <p:oleObj name="Photo Editor 照片" r:id="rId6" imgW="23663403" imgH="4315427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1251" t="48000" b="17714"/>
                      <a:stretch>
                        <a:fillRect/>
                      </a:stretch>
                    </p:blipFill>
                    <p:spPr bwMode="auto">
                      <a:xfrm>
                        <a:off x="8420100" y="3098801"/>
                        <a:ext cx="660400" cy="471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>
            <a:extLst>
              <a:ext uri="{FF2B5EF4-FFF2-40B4-BE49-F238E27FC236}">
                <a16:creationId xmlns:a16="http://schemas.microsoft.com/office/drawing/2014/main" id="{D63BA12B-9171-4E07-B22A-57FE86844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3181350"/>
          <a:ext cx="825500" cy="38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Photo Editor 照片" r:id="rId7" imgW="23663403" imgH="4315427" progId="MSPhotoEd.3">
                  <p:embed/>
                </p:oleObj>
              </mc:Choice>
              <mc:Fallback>
                <p:oleObj name="Photo Editor 照片" r:id="rId7" imgW="23663403" imgH="4315427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666" t="52222" r="23016" b="21667"/>
                      <a:stretch>
                        <a:fillRect/>
                      </a:stretch>
                    </p:blipFill>
                    <p:spPr bwMode="auto">
                      <a:xfrm>
                        <a:off x="6438900" y="3181350"/>
                        <a:ext cx="825500" cy="381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>
            <a:extLst>
              <a:ext uri="{FF2B5EF4-FFF2-40B4-BE49-F238E27FC236}">
                <a16:creationId xmlns:a16="http://schemas.microsoft.com/office/drawing/2014/main" id="{6B5BEAB8-22D0-4290-B8C5-4BCACCF65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098800"/>
          <a:ext cx="742950" cy="64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Photo Editor 照片" r:id="rId8" imgW="23663403" imgH="4315427" progId="MSPhotoEd.3">
                  <p:embed/>
                </p:oleObj>
              </mc:Choice>
              <mc:Fallback>
                <p:oleObj name="Photo Editor 照片" r:id="rId8" imgW="23663403" imgH="4315427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5859" t="52402" r="42676" b="-7205"/>
                      <a:stretch>
                        <a:fillRect/>
                      </a:stretch>
                    </p:blipFill>
                    <p:spPr bwMode="auto">
                      <a:xfrm>
                        <a:off x="4787900" y="3098800"/>
                        <a:ext cx="742950" cy="64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Text Box 8">
            <a:extLst>
              <a:ext uri="{FF2B5EF4-FFF2-40B4-BE49-F238E27FC236}">
                <a16:creationId xmlns:a16="http://schemas.microsoft.com/office/drawing/2014/main" id="{2BC6DC3B-3462-4507-8056-D678EBD63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3759200"/>
            <a:ext cx="1651000" cy="75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1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改变电压值通常为降压</a:t>
            </a:r>
            <a:endParaRPr kumimoji="1" lang="zh-CN" altLang="en-US" sz="260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0697" name="Text Box 9">
            <a:extLst>
              <a:ext uri="{FF2B5EF4-FFF2-40B4-BE49-F238E27FC236}">
                <a16:creationId xmlns:a16="http://schemas.microsoft.com/office/drawing/2014/main" id="{89546909-C093-4190-8C88-BD40C9033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7100" y="3759200"/>
            <a:ext cx="1403350" cy="75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1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交流变脉动的直流</a:t>
            </a:r>
            <a:endParaRPr kumimoji="1" lang="zh-CN" altLang="en-US" sz="260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0698" name="Text Box 10">
            <a:extLst>
              <a:ext uri="{FF2B5EF4-FFF2-40B4-BE49-F238E27FC236}">
                <a16:creationId xmlns:a16="http://schemas.microsoft.com/office/drawing/2014/main" id="{242D40EC-B6DA-4A1A-9847-9F2EEB698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3200" y="3924300"/>
            <a:ext cx="1320800" cy="425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1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减小脉动</a:t>
            </a:r>
            <a:endParaRPr kumimoji="1" lang="zh-CN" altLang="en-US" sz="260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0699" name="Text Box 11">
            <a:extLst>
              <a:ext uri="{FF2B5EF4-FFF2-40B4-BE49-F238E27FC236}">
                <a16:creationId xmlns:a16="http://schemas.microsoft.com/office/drawing/2014/main" id="{8F194A8D-DC80-4946-ACB7-A04ADDB47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6550" y="3676650"/>
            <a:ext cx="2806700" cy="142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1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 </a:t>
            </a:r>
            <a:r>
              <a:rPr kumimoji="1" lang="zh-CN" altLang="en-US" sz="21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载变化输出电压基本不变；</a:t>
            </a:r>
          </a:p>
          <a:p>
            <a:r>
              <a:rPr kumimoji="1" lang="en-US" altLang="zh-CN" sz="21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 </a:t>
            </a:r>
            <a:r>
              <a:rPr kumimoji="1" lang="zh-CN" altLang="en-US" sz="21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网电压变化输出电压基本不变。</a:t>
            </a:r>
          </a:p>
        </p:txBody>
      </p:sp>
      <p:sp>
        <p:nvSpPr>
          <p:cNvPr id="370700" name="Text Box 12">
            <a:extLst>
              <a:ext uri="{FF2B5EF4-FFF2-40B4-BE49-F238E27FC236}">
                <a16:creationId xmlns:a16="http://schemas.microsoft.com/office/drawing/2014/main" id="{2D658316-C114-4762-80F0-E22C63282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729" y="777081"/>
            <a:ext cx="8420100" cy="1025794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直流电源是能量转换电路，将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220V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或380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50Hz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交流电转换为直流电。</a:t>
            </a:r>
          </a:p>
        </p:txBody>
      </p:sp>
      <p:sp>
        <p:nvSpPr>
          <p:cNvPr id="370701" name="AutoShape 13">
            <a:extLst>
              <a:ext uri="{FF2B5EF4-FFF2-40B4-BE49-F238E27FC236}">
                <a16:creationId xmlns:a16="http://schemas.microsoft.com/office/drawing/2014/main" id="{A09B24FA-384B-403B-8BDE-CDC6AA5DCE73}"/>
              </a:ext>
            </a:extLst>
          </p:cNvPr>
          <p:cNvSpPr>
            <a:spLocks/>
          </p:cNvSpPr>
          <p:nvPr/>
        </p:nvSpPr>
        <p:spPr bwMode="auto">
          <a:xfrm>
            <a:off x="1485901" y="4683071"/>
            <a:ext cx="1552972" cy="425822"/>
          </a:xfrm>
          <a:prstGeom prst="borderCallout1">
            <a:avLst>
              <a:gd name="adj1" fmla="val 27481"/>
              <a:gd name="adj2" fmla="val 105315"/>
              <a:gd name="adj3" fmla="val -315269"/>
              <a:gd name="adj4" fmla="val 210190"/>
            </a:avLst>
          </a:prstGeom>
          <a:solidFill>
            <a:srgbClr val="CCFFFF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167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波整流</a:t>
            </a:r>
          </a:p>
        </p:txBody>
      </p:sp>
      <p:sp>
        <p:nvSpPr>
          <p:cNvPr id="370702" name="AutoShape 14">
            <a:extLst>
              <a:ext uri="{FF2B5EF4-FFF2-40B4-BE49-F238E27FC236}">
                <a16:creationId xmlns:a16="http://schemas.microsoft.com/office/drawing/2014/main" id="{9B61A0E9-556B-4B5D-8709-63AAE676F772}"/>
              </a:ext>
            </a:extLst>
          </p:cNvPr>
          <p:cNvSpPr>
            <a:spLocks/>
          </p:cNvSpPr>
          <p:nvPr/>
        </p:nvSpPr>
        <p:spPr bwMode="auto">
          <a:xfrm>
            <a:off x="3467101" y="4683072"/>
            <a:ext cx="1393031" cy="425822"/>
          </a:xfrm>
          <a:prstGeom prst="borderCallout1">
            <a:avLst>
              <a:gd name="adj1" fmla="val 27481"/>
              <a:gd name="adj2" fmla="val 105926"/>
              <a:gd name="adj3" fmla="val -227481"/>
              <a:gd name="adj4" fmla="val 126296"/>
            </a:avLst>
          </a:prstGeom>
          <a:solidFill>
            <a:srgbClr val="CCFFFF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167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波整流</a:t>
            </a:r>
            <a:endParaRPr kumimoji="1" lang="zh-CN" altLang="en-US" sz="26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03" name="Text Box 15">
            <a:extLst>
              <a:ext uri="{FF2B5EF4-FFF2-40B4-BE49-F238E27FC236}">
                <a16:creationId xmlns:a16="http://schemas.microsoft.com/office/drawing/2014/main" id="{97ABCC55-D91B-4606-8F4D-6514FDF22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5244250"/>
            <a:ext cx="86677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FF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在分析电源电路时要特别考虑的两个问题：允许电网电压波动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±10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％，且负载有一定的变化范围。</a:t>
            </a:r>
          </a:p>
        </p:txBody>
      </p:sp>
      <p:graphicFrame>
        <p:nvGraphicFramePr>
          <p:cNvPr id="370704" name="Object 16">
            <a:extLst>
              <a:ext uri="{FF2B5EF4-FFF2-40B4-BE49-F238E27FC236}">
                <a16:creationId xmlns:a16="http://schemas.microsoft.com/office/drawing/2014/main" id="{6820FD05-29DC-47B6-94CB-58A2B82D1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" y="2190751"/>
          <a:ext cx="8915400" cy="892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Photo Editor 照片" r:id="rId9" imgW="23247619" imgH="2333333" progId="MSPhotoEd.3">
                  <p:embed/>
                </p:oleObj>
              </mc:Choice>
              <mc:Fallback>
                <p:oleObj name="Photo Editor 照片" r:id="rId9" imgW="23247619" imgH="2333333" progId="MSPhotoEd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2190751"/>
                        <a:ext cx="8915400" cy="892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0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6" grpId="0" build="p" autoUpdateAnimBg="0"/>
      <p:bldP spid="370697" grpId="0" build="p" autoUpdateAnimBg="0"/>
      <p:bldP spid="370698" grpId="0" build="p" autoUpdateAnimBg="0"/>
      <p:bldP spid="370699" grpId="0" build="p" autoUpdateAnimBg="0"/>
      <p:bldP spid="370700" grpId="0" build="p" autoUpdateAnimBg="0"/>
      <p:bldP spid="370701" grpId="0" animBg="1" autoUpdateAnimBg="0"/>
      <p:bldP spid="370702" grpId="0" animBg="1" autoUpdateAnimBg="0"/>
      <p:bldP spid="370703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Text Box 2" descr="白色大理石">
            <a:extLst>
              <a:ext uri="{FF2B5EF4-FFF2-40B4-BE49-F238E27FC236}">
                <a16:creationId xmlns:a16="http://schemas.microsoft.com/office/drawing/2014/main" id="{B1FF7F7C-EC40-44C2-83A2-5213AA1B4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79" y="243946"/>
            <a:ext cx="4740400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>
                    <a:alphaModFix amt="50000"/>
                  </a:blip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9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9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电感滤波的特点</a:t>
            </a:r>
            <a:r>
              <a:rPr kumimoji="1" lang="en-US" altLang="zh-CN" sz="39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93219" name="Text Box 3">
            <a:extLst>
              <a:ext uri="{FF2B5EF4-FFF2-40B4-BE49-F238E27FC236}">
                <a16:creationId xmlns:a16="http://schemas.microsoft.com/office/drawing/2014/main" id="{B5E4F8BC-791C-4484-B038-E70CFCC1F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123" y="1117601"/>
            <a:ext cx="8930878" cy="1327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整流管导电角较大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峰值电流很小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出特性比</a:t>
            </a:r>
          </a:p>
          <a:p>
            <a:pPr>
              <a:lnSpc>
                <a:spcPct val="130000"/>
              </a:lnSpc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    较平坦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30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适用于低电压大电流</a:t>
            </a:r>
            <a:r>
              <a:rPr kumimoji="1" lang="en-US" altLang="zh-CN" sz="30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033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033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zh-CN" altLang="en-US" sz="30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较小</a:t>
            </a:r>
            <a:r>
              <a:rPr kumimoji="1" lang="en-US" altLang="zh-CN" sz="30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0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场合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93220" name="Text Box 4">
            <a:extLst>
              <a:ext uri="{FF2B5EF4-FFF2-40B4-BE49-F238E27FC236}">
                <a16:creationId xmlns:a16="http://schemas.microsoft.com/office/drawing/2014/main" id="{FAE108FB-EEDB-4706-9CCA-267A03F53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0" y="3098801"/>
            <a:ext cx="8358188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电感铁芯笨重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体积大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易引起电磁干扰。</a:t>
            </a:r>
          </a:p>
        </p:txBody>
      </p:sp>
      <p:sp>
        <p:nvSpPr>
          <p:cNvPr id="393221" name="Text Box 5">
            <a:extLst>
              <a:ext uri="{FF2B5EF4-FFF2-40B4-BE49-F238E27FC236}">
                <a16:creationId xmlns:a16="http://schemas.microsoft.com/office/drawing/2014/main" id="{56E34AC6-3654-41F2-BA56-B764B3181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4337050"/>
            <a:ext cx="8358188" cy="1159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467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在电感滤波器后再加一电容滤波，则构成了</a:t>
            </a:r>
            <a:r>
              <a:rPr kumimoji="1" lang="en-US" altLang="zh-CN" sz="3467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C</a:t>
            </a:r>
            <a:r>
              <a:rPr kumimoji="1" lang="zh-CN" altLang="en-US" sz="3467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滤波器，滤波效果更好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3" dur="5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8" grpId="0" autoUpdateAnimBg="0"/>
      <p:bldP spid="393219" grpId="0" build="p" autoUpdateAnimBg="0"/>
      <p:bldP spid="393220" grpId="0" autoUpdateAnimBg="0"/>
      <p:bldP spid="39322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3807209F-8F12-4661-B35F-D527E378E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229" y="121044"/>
            <a:ext cx="3355313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467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 LC</a:t>
            </a:r>
            <a:r>
              <a:rPr lang="zh-CN" altLang="en-US" sz="3467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滤波电路</a:t>
            </a:r>
          </a:p>
        </p:txBody>
      </p:sp>
      <p:sp>
        <p:nvSpPr>
          <p:cNvPr id="394243" name="Text Box 3" descr="白色大理石">
            <a:extLst>
              <a:ext uri="{FF2B5EF4-FFF2-40B4-BE49-F238E27FC236}">
                <a16:creationId xmlns:a16="http://schemas.microsoft.com/office/drawing/2014/main" id="{EC5F3B46-53BE-4104-9E87-3B8DE1B2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9904" y="1244865"/>
            <a:ext cx="2340636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结构</a:t>
            </a:r>
          </a:p>
        </p:txBody>
      </p:sp>
      <p:grpSp>
        <p:nvGrpSpPr>
          <p:cNvPr id="394244" name="Group 4">
            <a:extLst>
              <a:ext uri="{FF2B5EF4-FFF2-40B4-BE49-F238E27FC236}">
                <a16:creationId xmlns:a16="http://schemas.microsoft.com/office/drawing/2014/main" id="{5BD29F24-26D3-42F0-8F51-E184CB2AEDDB}"/>
              </a:ext>
            </a:extLst>
          </p:cNvPr>
          <p:cNvGrpSpPr>
            <a:grpSpLocks/>
          </p:cNvGrpSpPr>
          <p:nvPr/>
        </p:nvGrpSpPr>
        <p:grpSpPr bwMode="auto">
          <a:xfrm>
            <a:off x="1112706" y="1879469"/>
            <a:ext cx="8421819" cy="3291681"/>
            <a:chOff x="671" y="1415"/>
            <a:chExt cx="4897" cy="1914"/>
          </a:xfrm>
        </p:grpSpPr>
        <p:sp>
          <p:nvSpPr>
            <p:cNvPr id="31755" name="Line 5">
              <a:extLst>
                <a:ext uri="{FF2B5EF4-FFF2-40B4-BE49-F238E27FC236}">
                  <a16:creationId xmlns:a16="http://schemas.microsoft.com/office/drawing/2014/main" id="{413FDD0B-92CC-4103-840C-DF97DAF802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4" y="1885"/>
              <a:ext cx="5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6" name="Freeform 6">
              <a:extLst>
                <a:ext uri="{FF2B5EF4-FFF2-40B4-BE49-F238E27FC236}">
                  <a16:creationId xmlns:a16="http://schemas.microsoft.com/office/drawing/2014/main" id="{73CA7851-639E-437A-A31C-539F3F9EC3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8" y="2135"/>
              <a:ext cx="99" cy="760"/>
            </a:xfrm>
            <a:custGeom>
              <a:avLst/>
              <a:gdLst>
                <a:gd name="T0" fmla="*/ 0 w 96"/>
                <a:gd name="T1" fmla="*/ 0 h 384"/>
                <a:gd name="T2" fmla="*/ 99 w 96"/>
                <a:gd name="T3" fmla="*/ 95 h 384"/>
                <a:gd name="T4" fmla="*/ 0 w 96"/>
                <a:gd name="T5" fmla="*/ 190 h 384"/>
                <a:gd name="T6" fmla="*/ 99 w 96"/>
                <a:gd name="T7" fmla="*/ 285 h 384"/>
                <a:gd name="T8" fmla="*/ 0 w 96"/>
                <a:gd name="T9" fmla="*/ 380 h 384"/>
                <a:gd name="T10" fmla="*/ 99 w 96"/>
                <a:gd name="T11" fmla="*/ 475 h 384"/>
                <a:gd name="T12" fmla="*/ 0 w 96"/>
                <a:gd name="T13" fmla="*/ 570 h 384"/>
                <a:gd name="T14" fmla="*/ 99 w 96"/>
                <a:gd name="T15" fmla="*/ 665 h 384"/>
                <a:gd name="T16" fmla="*/ 0 w 96"/>
                <a:gd name="T17" fmla="*/ 760 h 3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48" y="16"/>
                    <a:pt x="96" y="32"/>
                    <a:pt x="96" y="48"/>
                  </a:cubicBezTo>
                  <a:cubicBezTo>
                    <a:pt x="96" y="64"/>
                    <a:pt x="0" y="80"/>
                    <a:pt x="0" y="96"/>
                  </a:cubicBezTo>
                  <a:cubicBezTo>
                    <a:pt x="0" y="112"/>
                    <a:pt x="96" y="128"/>
                    <a:pt x="96" y="144"/>
                  </a:cubicBezTo>
                  <a:cubicBezTo>
                    <a:pt x="96" y="160"/>
                    <a:pt x="0" y="176"/>
                    <a:pt x="0" y="192"/>
                  </a:cubicBezTo>
                  <a:cubicBezTo>
                    <a:pt x="0" y="208"/>
                    <a:pt x="96" y="224"/>
                    <a:pt x="96" y="240"/>
                  </a:cubicBezTo>
                  <a:cubicBezTo>
                    <a:pt x="96" y="256"/>
                    <a:pt x="0" y="272"/>
                    <a:pt x="0" y="288"/>
                  </a:cubicBezTo>
                  <a:cubicBezTo>
                    <a:pt x="0" y="304"/>
                    <a:pt x="96" y="320"/>
                    <a:pt x="96" y="336"/>
                  </a:cubicBezTo>
                  <a:cubicBezTo>
                    <a:pt x="96" y="352"/>
                    <a:pt x="16" y="376"/>
                    <a:pt x="0" y="384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757" name="Line 7">
              <a:extLst>
                <a:ext uri="{FF2B5EF4-FFF2-40B4-BE49-F238E27FC236}">
                  <a16:creationId xmlns:a16="http://schemas.microsoft.com/office/drawing/2014/main" id="{C1C27FCA-57AE-4B38-AE2D-E275229DCC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8" y="1882"/>
              <a:ext cx="0" cy="25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8" name="Line 8">
              <a:extLst>
                <a:ext uri="{FF2B5EF4-FFF2-40B4-BE49-F238E27FC236}">
                  <a16:creationId xmlns:a16="http://schemas.microsoft.com/office/drawing/2014/main" id="{6FA3EBCD-E31F-456C-96CB-BF0BD75E1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" y="1882"/>
              <a:ext cx="59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9" name="Oval 9">
              <a:extLst>
                <a:ext uri="{FF2B5EF4-FFF2-40B4-BE49-F238E27FC236}">
                  <a16:creationId xmlns:a16="http://schemas.microsoft.com/office/drawing/2014/main" id="{55B93AFB-56DD-43A7-B6BB-246AD5120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1" y="1857"/>
              <a:ext cx="50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760" name="Line 10">
              <a:extLst>
                <a:ext uri="{FF2B5EF4-FFF2-40B4-BE49-F238E27FC236}">
                  <a16:creationId xmlns:a16="http://schemas.microsoft.com/office/drawing/2014/main" id="{0AC21B80-D4DB-4828-A907-A7453150D3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1" y="3149"/>
              <a:ext cx="59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1" name="Line 11">
              <a:extLst>
                <a:ext uri="{FF2B5EF4-FFF2-40B4-BE49-F238E27FC236}">
                  <a16:creationId xmlns:a16="http://schemas.microsoft.com/office/drawing/2014/main" id="{37FB499A-6D6D-46AF-A988-EA06C97D9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8" y="2895"/>
              <a:ext cx="0" cy="2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2" name="Oval 12">
              <a:extLst>
                <a:ext uri="{FF2B5EF4-FFF2-40B4-BE49-F238E27FC236}">
                  <a16:creationId xmlns:a16="http://schemas.microsoft.com/office/drawing/2014/main" id="{31FE3E5E-4274-4DC8-A7A0-F84EB7C0BBA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71" y="3122"/>
              <a:ext cx="50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763" name="Line 13">
              <a:extLst>
                <a:ext uri="{FF2B5EF4-FFF2-40B4-BE49-F238E27FC236}">
                  <a16:creationId xmlns:a16="http://schemas.microsoft.com/office/drawing/2014/main" id="{B6F0C66F-BEDE-4973-AB71-88B3B9BD2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7" y="1882"/>
              <a:ext cx="0" cy="126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764" name="Group 14">
              <a:extLst>
                <a:ext uri="{FF2B5EF4-FFF2-40B4-BE49-F238E27FC236}">
                  <a16:creationId xmlns:a16="http://schemas.microsoft.com/office/drawing/2014/main" id="{86EC58DF-D30A-4B45-B011-8AC732AA60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6" y="1882"/>
              <a:ext cx="99" cy="1267"/>
              <a:chOff x="1248" y="1920"/>
              <a:chExt cx="96" cy="1200"/>
            </a:xfrm>
          </p:grpSpPr>
          <p:sp>
            <p:nvSpPr>
              <p:cNvPr id="31802" name="Freeform 15">
                <a:extLst>
                  <a:ext uri="{FF2B5EF4-FFF2-40B4-BE49-F238E27FC236}">
                    <a16:creationId xmlns:a16="http://schemas.microsoft.com/office/drawing/2014/main" id="{B70B0EFA-9162-49EF-B71A-F64DAF966C4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248" y="2160"/>
                <a:ext cx="96" cy="720"/>
              </a:xfrm>
              <a:custGeom>
                <a:avLst/>
                <a:gdLst>
                  <a:gd name="T0" fmla="*/ 0 w 96"/>
                  <a:gd name="T1" fmla="*/ 0 h 384"/>
                  <a:gd name="T2" fmla="*/ 96 w 96"/>
                  <a:gd name="T3" fmla="*/ 90 h 384"/>
                  <a:gd name="T4" fmla="*/ 0 w 96"/>
                  <a:gd name="T5" fmla="*/ 180 h 384"/>
                  <a:gd name="T6" fmla="*/ 96 w 96"/>
                  <a:gd name="T7" fmla="*/ 270 h 384"/>
                  <a:gd name="T8" fmla="*/ 0 w 96"/>
                  <a:gd name="T9" fmla="*/ 360 h 384"/>
                  <a:gd name="T10" fmla="*/ 96 w 96"/>
                  <a:gd name="T11" fmla="*/ 450 h 384"/>
                  <a:gd name="T12" fmla="*/ 0 w 96"/>
                  <a:gd name="T13" fmla="*/ 540 h 384"/>
                  <a:gd name="T14" fmla="*/ 96 w 96"/>
                  <a:gd name="T15" fmla="*/ 630 h 384"/>
                  <a:gd name="T16" fmla="*/ 0 w 96"/>
                  <a:gd name="T17" fmla="*/ 720 h 3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" h="384">
                    <a:moveTo>
                      <a:pt x="0" y="0"/>
                    </a:moveTo>
                    <a:cubicBezTo>
                      <a:pt x="48" y="16"/>
                      <a:pt x="96" y="32"/>
                      <a:pt x="96" y="48"/>
                    </a:cubicBezTo>
                    <a:cubicBezTo>
                      <a:pt x="96" y="64"/>
                      <a:pt x="0" y="80"/>
                      <a:pt x="0" y="96"/>
                    </a:cubicBezTo>
                    <a:cubicBezTo>
                      <a:pt x="0" y="112"/>
                      <a:pt x="96" y="128"/>
                      <a:pt x="96" y="144"/>
                    </a:cubicBezTo>
                    <a:cubicBezTo>
                      <a:pt x="96" y="160"/>
                      <a:pt x="0" y="176"/>
                      <a:pt x="0" y="192"/>
                    </a:cubicBezTo>
                    <a:cubicBezTo>
                      <a:pt x="0" y="208"/>
                      <a:pt x="96" y="224"/>
                      <a:pt x="96" y="240"/>
                    </a:cubicBezTo>
                    <a:cubicBezTo>
                      <a:pt x="96" y="256"/>
                      <a:pt x="0" y="272"/>
                      <a:pt x="0" y="288"/>
                    </a:cubicBezTo>
                    <a:cubicBezTo>
                      <a:pt x="0" y="304"/>
                      <a:pt x="96" y="320"/>
                      <a:pt x="96" y="336"/>
                    </a:cubicBezTo>
                    <a:cubicBezTo>
                      <a:pt x="96" y="352"/>
                      <a:pt x="16" y="376"/>
                      <a:pt x="0" y="384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1803" name="Line 16">
                <a:extLst>
                  <a:ext uri="{FF2B5EF4-FFF2-40B4-BE49-F238E27FC236}">
                    <a16:creationId xmlns:a16="http://schemas.microsoft.com/office/drawing/2014/main" id="{3447C788-A77A-4892-95BE-2437B96A19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192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4" name="Line 17">
                <a:extLst>
                  <a:ext uri="{FF2B5EF4-FFF2-40B4-BE49-F238E27FC236}">
                    <a16:creationId xmlns:a16="http://schemas.microsoft.com/office/drawing/2014/main" id="{2EC5CDE8-7A8D-4BDC-814D-68F4B97B76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44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65" name="Line 18">
              <a:extLst>
                <a:ext uri="{FF2B5EF4-FFF2-40B4-BE49-F238E27FC236}">
                  <a16:creationId xmlns:a16="http://schemas.microsoft.com/office/drawing/2014/main" id="{93537670-20E3-4F22-8220-FA8D7D7198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5" y="1882"/>
              <a:ext cx="1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6" name="Line 19">
              <a:extLst>
                <a:ext uri="{FF2B5EF4-FFF2-40B4-BE49-F238E27FC236}">
                  <a16:creationId xmlns:a16="http://schemas.microsoft.com/office/drawing/2014/main" id="{6117A9BB-99F3-4A90-8D07-C21941922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9" y="3047"/>
              <a:ext cx="0" cy="10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7" name="Rectangle 20">
              <a:extLst>
                <a:ext uri="{FF2B5EF4-FFF2-40B4-BE49-F238E27FC236}">
                  <a16:creationId xmlns:a16="http://schemas.microsoft.com/office/drawing/2014/main" id="{AB7D94F5-0FAD-468A-AB36-8D36C4B201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2505" y="2192"/>
              <a:ext cx="709" cy="697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768" name="Line 21">
              <a:extLst>
                <a:ext uri="{FF2B5EF4-FFF2-40B4-BE49-F238E27FC236}">
                  <a16:creationId xmlns:a16="http://schemas.microsoft.com/office/drawing/2014/main" id="{5A37BED4-9D6F-49BC-AA9B-57BDCEBC6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5" y="3149"/>
              <a:ext cx="1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9" name="Line 22">
              <a:extLst>
                <a:ext uri="{FF2B5EF4-FFF2-40B4-BE49-F238E27FC236}">
                  <a16:creationId xmlns:a16="http://schemas.microsoft.com/office/drawing/2014/main" id="{624E4CDE-4E46-4773-BEAE-E4AD2A51B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9" y="1882"/>
              <a:ext cx="0" cy="1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0" name="Line 23">
              <a:extLst>
                <a:ext uri="{FF2B5EF4-FFF2-40B4-BE49-F238E27FC236}">
                  <a16:creationId xmlns:a16="http://schemas.microsoft.com/office/drawing/2014/main" id="{F7C4E453-17E8-4CC9-AF6D-F47EFF687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0" y="2541"/>
              <a:ext cx="4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1" name="Line 24">
              <a:extLst>
                <a:ext uri="{FF2B5EF4-FFF2-40B4-BE49-F238E27FC236}">
                  <a16:creationId xmlns:a16="http://schemas.microsoft.com/office/drawing/2014/main" id="{7CF09905-6323-406C-8475-00EFB8FE89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9" y="2439"/>
              <a:ext cx="0" cy="2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2" name="AutoShape 25">
              <a:extLst>
                <a:ext uri="{FF2B5EF4-FFF2-40B4-BE49-F238E27FC236}">
                  <a16:creationId xmlns:a16="http://schemas.microsoft.com/office/drawing/2014/main" id="{E984BB40-9352-4F6A-B3D2-20B41CD483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783" y="2466"/>
              <a:ext cx="203" cy="149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773" name="Line 26">
              <a:extLst>
                <a:ext uri="{FF2B5EF4-FFF2-40B4-BE49-F238E27FC236}">
                  <a16:creationId xmlns:a16="http://schemas.microsoft.com/office/drawing/2014/main" id="{B8378516-1B24-44FE-9ACA-98738E9013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12" y="2541"/>
              <a:ext cx="5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4" name="Line 27">
              <a:extLst>
                <a:ext uri="{FF2B5EF4-FFF2-40B4-BE49-F238E27FC236}">
                  <a16:creationId xmlns:a16="http://schemas.microsoft.com/office/drawing/2014/main" id="{6CCA7364-8DF7-455A-B430-577642479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2" y="2541"/>
              <a:ext cx="0" cy="7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5" name="Line 28">
              <a:extLst>
                <a:ext uri="{FF2B5EF4-FFF2-40B4-BE49-F238E27FC236}">
                  <a16:creationId xmlns:a16="http://schemas.microsoft.com/office/drawing/2014/main" id="{09ACCF53-A02A-4219-B0FF-D47A4112CF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2" y="3301"/>
              <a:ext cx="25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6" name="Line 29">
              <a:extLst>
                <a:ext uri="{FF2B5EF4-FFF2-40B4-BE49-F238E27FC236}">
                  <a16:creationId xmlns:a16="http://schemas.microsoft.com/office/drawing/2014/main" id="{B5EE1D62-82BB-4B13-BCCE-9F6322B38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7" y="2541"/>
              <a:ext cx="14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7" name="Line 30">
              <a:extLst>
                <a:ext uri="{FF2B5EF4-FFF2-40B4-BE49-F238E27FC236}">
                  <a16:creationId xmlns:a16="http://schemas.microsoft.com/office/drawing/2014/main" id="{5BE3B951-02A5-4188-814A-54BADC52AC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6" y="1882"/>
              <a:ext cx="0" cy="6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8" name="Line 31">
              <a:extLst>
                <a:ext uri="{FF2B5EF4-FFF2-40B4-BE49-F238E27FC236}">
                  <a16:creationId xmlns:a16="http://schemas.microsoft.com/office/drawing/2014/main" id="{4A396512-D75D-4078-BA9D-C0083CEE3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6" y="1882"/>
              <a:ext cx="24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9" name="Freeform 32">
              <a:extLst>
                <a:ext uri="{FF2B5EF4-FFF2-40B4-BE49-F238E27FC236}">
                  <a16:creationId xmlns:a16="http://schemas.microsoft.com/office/drawing/2014/main" id="{09F566F2-C891-46A0-BFF9-E4BD20BB93F2}"/>
                </a:ext>
              </a:extLst>
            </p:cNvPr>
            <p:cNvSpPr>
              <a:spLocks/>
            </p:cNvSpPr>
            <p:nvPr/>
          </p:nvSpPr>
          <p:spPr bwMode="auto">
            <a:xfrm rot="5400000" flipH="1">
              <a:off x="4002" y="1533"/>
              <a:ext cx="102" cy="596"/>
            </a:xfrm>
            <a:custGeom>
              <a:avLst/>
              <a:gdLst>
                <a:gd name="T0" fmla="*/ 0 w 96"/>
                <a:gd name="T1" fmla="*/ 0 h 384"/>
                <a:gd name="T2" fmla="*/ 102 w 96"/>
                <a:gd name="T3" fmla="*/ 75 h 384"/>
                <a:gd name="T4" fmla="*/ 0 w 96"/>
                <a:gd name="T5" fmla="*/ 149 h 384"/>
                <a:gd name="T6" fmla="*/ 102 w 96"/>
                <a:gd name="T7" fmla="*/ 224 h 384"/>
                <a:gd name="T8" fmla="*/ 0 w 96"/>
                <a:gd name="T9" fmla="*/ 298 h 384"/>
                <a:gd name="T10" fmla="*/ 102 w 96"/>
                <a:gd name="T11" fmla="*/ 373 h 384"/>
                <a:gd name="T12" fmla="*/ 0 w 96"/>
                <a:gd name="T13" fmla="*/ 447 h 384"/>
                <a:gd name="T14" fmla="*/ 102 w 96"/>
                <a:gd name="T15" fmla="*/ 522 h 384"/>
                <a:gd name="T16" fmla="*/ 0 w 96"/>
                <a:gd name="T17" fmla="*/ 596 h 3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48" y="16"/>
                    <a:pt x="96" y="32"/>
                    <a:pt x="96" y="48"/>
                  </a:cubicBezTo>
                  <a:cubicBezTo>
                    <a:pt x="96" y="64"/>
                    <a:pt x="0" y="80"/>
                    <a:pt x="0" y="96"/>
                  </a:cubicBezTo>
                  <a:cubicBezTo>
                    <a:pt x="0" y="112"/>
                    <a:pt x="96" y="128"/>
                    <a:pt x="96" y="144"/>
                  </a:cubicBezTo>
                  <a:cubicBezTo>
                    <a:pt x="96" y="160"/>
                    <a:pt x="0" y="176"/>
                    <a:pt x="0" y="192"/>
                  </a:cubicBezTo>
                  <a:cubicBezTo>
                    <a:pt x="0" y="208"/>
                    <a:pt x="96" y="224"/>
                    <a:pt x="96" y="240"/>
                  </a:cubicBezTo>
                  <a:cubicBezTo>
                    <a:pt x="96" y="256"/>
                    <a:pt x="0" y="272"/>
                    <a:pt x="0" y="288"/>
                  </a:cubicBezTo>
                  <a:cubicBezTo>
                    <a:pt x="0" y="304"/>
                    <a:pt x="96" y="320"/>
                    <a:pt x="96" y="336"/>
                  </a:cubicBezTo>
                  <a:cubicBezTo>
                    <a:pt x="96" y="352"/>
                    <a:pt x="16" y="376"/>
                    <a:pt x="0" y="38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780" name="Line 33">
              <a:extLst>
                <a:ext uri="{FF2B5EF4-FFF2-40B4-BE49-F238E27FC236}">
                  <a16:creationId xmlns:a16="http://schemas.microsoft.com/office/drawing/2014/main" id="{8FDB2F68-99D5-4E6F-95E4-E3101921B2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5" y="1729"/>
              <a:ext cx="5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1" name="Line 34">
              <a:extLst>
                <a:ext uri="{FF2B5EF4-FFF2-40B4-BE49-F238E27FC236}">
                  <a16:creationId xmlns:a16="http://schemas.microsoft.com/office/drawing/2014/main" id="{2D91DAAF-30BA-42B3-B367-692C58CC3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2321"/>
              <a:ext cx="0" cy="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2" name="Text Box 35">
              <a:extLst>
                <a:ext uri="{FF2B5EF4-FFF2-40B4-BE49-F238E27FC236}">
                  <a16:creationId xmlns:a16="http://schemas.microsoft.com/office/drawing/2014/main" id="{B858BC32-7B6A-4CE9-8CCB-794C048557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5" y="2287"/>
              <a:ext cx="51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783" name="Line 36">
              <a:extLst>
                <a:ext uri="{FF2B5EF4-FFF2-40B4-BE49-F238E27FC236}">
                  <a16:creationId xmlns:a16="http://schemas.microsoft.com/office/drawing/2014/main" id="{BBC7D564-45F9-40D4-A6ED-D8F3EA94D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9" y="2321"/>
              <a:ext cx="0" cy="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4" name="Text Box 37">
              <a:extLst>
                <a:ext uri="{FF2B5EF4-FFF2-40B4-BE49-F238E27FC236}">
                  <a16:creationId xmlns:a16="http://schemas.microsoft.com/office/drawing/2014/main" id="{0BD5BFD8-66B5-4124-9616-F126FB1F80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0" y="2287"/>
              <a:ext cx="56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785" name="Text Box 38">
              <a:extLst>
                <a:ext uri="{FF2B5EF4-FFF2-40B4-BE49-F238E27FC236}">
                  <a16:creationId xmlns:a16="http://schemas.microsoft.com/office/drawing/2014/main" id="{2EF7BFA5-D4F7-42BF-99B3-9075F2CCBB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1" y="2820"/>
              <a:ext cx="56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786" name="Text Box 39">
              <a:extLst>
                <a:ext uri="{FF2B5EF4-FFF2-40B4-BE49-F238E27FC236}">
                  <a16:creationId xmlns:a16="http://schemas.microsoft.com/office/drawing/2014/main" id="{1E946F73-DEBF-46A7-993C-760FBB5EC7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3" y="1415"/>
              <a:ext cx="24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</a:p>
          </p:txBody>
        </p:sp>
        <p:grpSp>
          <p:nvGrpSpPr>
            <p:cNvPr id="31787" name="Group 40">
              <a:extLst>
                <a:ext uri="{FF2B5EF4-FFF2-40B4-BE49-F238E27FC236}">
                  <a16:creationId xmlns:a16="http://schemas.microsoft.com/office/drawing/2014/main" id="{0C4B695B-1307-4A24-8DA5-9BEFE56F6F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1" y="1870"/>
              <a:ext cx="181" cy="1419"/>
              <a:chOff x="4451" y="1882"/>
              <a:chExt cx="181" cy="1419"/>
            </a:xfrm>
          </p:grpSpPr>
          <p:sp>
            <p:nvSpPr>
              <p:cNvPr id="31798" name="Rectangle 41">
                <a:extLst>
                  <a:ext uri="{FF2B5EF4-FFF2-40B4-BE49-F238E27FC236}">
                    <a16:creationId xmlns:a16="http://schemas.microsoft.com/office/drawing/2014/main" id="{46004EB1-561F-43E9-9B86-F9416E0DB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1" y="2388"/>
                <a:ext cx="99" cy="406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1799" name="Line 42">
                <a:extLst>
                  <a:ext uri="{FF2B5EF4-FFF2-40B4-BE49-F238E27FC236}">
                    <a16:creationId xmlns:a16="http://schemas.microsoft.com/office/drawing/2014/main" id="{39459A2A-8B6F-4B54-A4DE-5825149D1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01" y="1882"/>
                <a:ext cx="0" cy="5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0" name="Line 43">
                <a:extLst>
                  <a:ext uri="{FF2B5EF4-FFF2-40B4-BE49-F238E27FC236}">
                    <a16:creationId xmlns:a16="http://schemas.microsoft.com/office/drawing/2014/main" id="{07A8A574-AB41-420F-A940-BAEB7384F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01" y="2794"/>
                <a:ext cx="0" cy="50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1" name="Line 44">
                <a:extLst>
                  <a:ext uri="{FF2B5EF4-FFF2-40B4-BE49-F238E27FC236}">
                    <a16:creationId xmlns:a16="http://schemas.microsoft.com/office/drawing/2014/main" id="{B1CF4535-5BCA-4A1D-83A2-EF4B477713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2412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88" name="Text Box 45">
              <a:extLst>
                <a:ext uri="{FF2B5EF4-FFF2-40B4-BE49-F238E27FC236}">
                  <a16:creationId xmlns:a16="http://schemas.microsoft.com/office/drawing/2014/main" id="{2EE761A2-8598-4108-9E7A-63140AD2C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4" y="2400"/>
              <a:ext cx="44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789" name="Line 46">
              <a:extLst>
                <a:ext uri="{FF2B5EF4-FFF2-40B4-BE49-F238E27FC236}">
                  <a16:creationId xmlns:a16="http://schemas.microsoft.com/office/drawing/2014/main" id="{82E8EB87-D78B-4591-904F-327735F8FA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1" y="2466"/>
              <a:ext cx="21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0" name="Line 47">
              <a:extLst>
                <a:ext uri="{FF2B5EF4-FFF2-40B4-BE49-F238E27FC236}">
                  <a16:creationId xmlns:a16="http://schemas.microsoft.com/office/drawing/2014/main" id="{6F0B4A52-85A5-4AFA-B523-AB81FE550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5" y="2550"/>
              <a:ext cx="2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1" name="Line 48">
              <a:extLst>
                <a:ext uri="{FF2B5EF4-FFF2-40B4-BE49-F238E27FC236}">
                  <a16:creationId xmlns:a16="http://schemas.microsoft.com/office/drawing/2014/main" id="{F964DF31-183D-4A49-A38E-63673085FC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0" y="1875"/>
              <a:ext cx="0" cy="5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2" name="Line 49">
              <a:extLst>
                <a:ext uri="{FF2B5EF4-FFF2-40B4-BE49-F238E27FC236}">
                  <a16:creationId xmlns:a16="http://schemas.microsoft.com/office/drawing/2014/main" id="{FC4B5482-4575-4009-8CDC-08B314368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7" y="2550"/>
              <a:ext cx="0" cy="7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3" name="Line 50">
              <a:extLst>
                <a:ext uri="{FF2B5EF4-FFF2-40B4-BE49-F238E27FC236}">
                  <a16:creationId xmlns:a16="http://schemas.microsoft.com/office/drawing/2014/main" id="{10508DE7-4A4A-4AD0-9859-FB86A7584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4" y="2361"/>
              <a:ext cx="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4" name="Line 51">
              <a:extLst>
                <a:ext uri="{FF2B5EF4-FFF2-40B4-BE49-F238E27FC236}">
                  <a16:creationId xmlns:a16="http://schemas.microsoft.com/office/drawing/2014/main" id="{9AEC6719-90A3-4EF9-8D37-FD079F3225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5" y="2301"/>
              <a:ext cx="0" cy="1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5" name="Text Box 52">
              <a:extLst>
                <a:ext uri="{FF2B5EF4-FFF2-40B4-BE49-F238E27FC236}">
                  <a16:creationId xmlns:a16="http://schemas.microsoft.com/office/drawing/2014/main" id="{A8EB6339-FA18-4663-91D4-87F0E3902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" y="2490"/>
              <a:ext cx="27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31796" name="Oval 53">
              <a:extLst>
                <a:ext uri="{FF2B5EF4-FFF2-40B4-BE49-F238E27FC236}">
                  <a16:creationId xmlns:a16="http://schemas.microsoft.com/office/drawing/2014/main" id="{73ED5882-F48B-4366-86CA-2D5AFA764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1854"/>
              <a:ext cx="68" cy="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1797" name="Oval 54">
              <a:extLst>
                <a:ext uri="{FF2B5EF4-FFF2-40B4-BE49-F238E27FC236}">
                  <a16:creationId xmlns:a16="http://schemas.microsoft.com/office/drawing/2014/main" id="{16FE237B-E4E3-4E35-A6CA-A7768ABF6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3258"/>
              <a:ext cx="68" cy="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94295" name="Group 55">
            <a:extLst>
              <a:ext uri="{FF2B5EF4-FFF2-40B4-BE49-F238E27FC236}">
                <a16:creationId xmlns:a16="http://schemas.microsoft.com/office/drawing/2014/main" id="{2EB87E53-3EB4-4473-A589-2D3EEA79F91B}"/>
              </a:ext>
            </a:extLst>
          </p:cNvPr>
          <p:cNvGrpSpPr>
            <a:grpSpLocks/>
          </p:cNvGrpSpPr>
          <p:nvPr/>
        </p:nvGrpSpPr>
        <p:grpSpPr bwMode="auto">
          <a:xfrm>
            <a:off x="6065706" y="1138238"/>
            <a:ext cx="2003557" cy="4992556"/>
            <a:chOff x="3527" y="828"/>
            <a:chExt cx="1165" cy="2903"/>
          </a:xfrm>
        </p:grpSpPr>
        <p:sp>
          <p:nvSpPr>
            <p:cNvPr id="31752" name="Text Box 56">
              <a:extLst>
                <a:ext uri="{FF2B5EF4-FFF2-40B4-BE49-F238E27FC236}">
                  <a16:creationId xmlns:a16="http://schemas.microsoft.com/office/drawing/2014/main" id="{1F6F3840-40FE-4BF9-B64D-7602CA053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7" y="3483"/>
              <a:ext cx="963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</a:rPr>
                <a:t>LC</a:t>
              </a:r>
              <a:r>
                <a:rPr kumimoji="1" lang="zh-CN" altLang="en-US" sz="2167">
                  <a:latin typeface="Times New Roman" panose="02020603050405020304" pitchFamily="18" charset="0"/>
                  <a:ea typeface="黑体" panose="02010609060101010101" pitchFamily="49" charset="-122"/>
                </a:rPr>
                <a:t>滤波电路</a:t>
              </a:r>
            </a:p>
          </p:txBody>
        </p:sp>
        <p:sp>
          <p:nvSpPr>
            <p:cNvPr id="31753" name="Line 57">
              <a:extLst>
                <a:ext uri="{FF2B5EF4-FFF2-40B4-BE49-F238E27FC236}">
                  <a16:creationId xmlns:a16="http://schemas.microsoft.com/office/drawing/2014/main" id="{ADC65289-22BA-4C96-960C-7A2240C9E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8" y="828"/>
              <a:ext cx="0" cy="26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4" name="Line 58">
              <a:extLst>
                <a:ext uri="{FF2B5EF4-FFF2-40B4-BE49-F238E27FC236}">
                  <a16:creationId xmlns:a16="http://schemas.microsoft.com/office/drawing/2014/main" id="{156ECA12-6FC4-47C0-86FB-EB633836C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2" y="828"/>
              <a:ext cx="0" cy="26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4299" name="Text Box 59" descr="白色大理石">
            <a:extLst>
              <a:ext uri="{FF2B5EF4-FFF2-40B4-BE49-F238E27FC236}">
                <a16:creationId xmlns:a16="http://schemas.microsoft.com/office/drawing/2014/main" id="{0C89BE06-40E5-425A-9BCC-B7B7B4607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5379244"/>
            <a:ext cx="4290881" cy="1025794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其滤波原理及应用场合与电感滤波相似 。</a:t>
            </a:r>
            <a:endParaRPr kumimoji="1" lang="zh-CN" altLang="en-US" sz="3033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/>
      <p:bldP spid="39429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>
            <a:extLst>
              <a:ext uri="{FF2B5EF4-FFF2-40B4-BE49-F238E27FC236}">
                <a16:creationId xmlns:a16="http://schemas.microsoft.com/office/drawing/2014/main" id="{A98B5B96-AFCA-4667-AAA1-0FA54043E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37" y="2027304"/>
            <a:ext cx="3142207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6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1</a:t>
            </a:r>
            <a:r>
              <a:rPr lang="zh-CN" altLang="en-US" sz="26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） </a:t>
            </a:r>
            <a:r>
              <a:rPr lang="en-US" altLang="zh-CN" sz="2600" i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LC </a:t>
            </a:r>
            <a:r>
              <a:rPr lang="en-US" altLang="zh-CN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  <a:sym typeface="Symbol" panose="05050102010706020507" pitchFamily="18" charset="2"/>
              </a:rPr>
              <a:t></a:t>
            </a:r>
            <a:r>
              <a:rPr lang="zh-CN" altLang="en-US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型</a:t>
            </a:r>
            <a:r>
              <a:rPr lang="zh-CN" altLang="en-US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滤波器</a:t>
            </a:r>
          </a:p>
        </p:txBody>
      </p:sp>
      <p:sp>
        <p:nvSpPr>
          <p:cNvPr id="395267" name="Text Box 3">
            <a:extLst>
              <a:ext uri="{FF2B5EF4-FFF2-40B4-BE49-F238E27FC236}">
                <a16:creationId xmlns:a16="http://schemas.microsoft.com/office/drawing/2014/main" id="{7DAACE05-6CAC-4B86-B6B4-E423AE38A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050" y="5657850"/>
            <a:ext cx="2667718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i="1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LC</a:t>
            </a:r>
            <a:r>
              <a:rPr kumimoji="1" lang="en-US" altLang="zh-CN" sz="260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en-US" altLang="zh-CN" sz="3033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  <a:sym typeface="Symbol" panose="05050102010706020507" pitchFamily="18" charset="2"/>
              </a:rPr>
              <a:t></a:t>
            </a:r>
            <a:r>
              <a:rPr kumimoji="1" lang="zh-CN" altLang="en-US" sz="260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型</a:t>
            </a:r>
            <a:r>
              <a:rPr kumimoji="1" lang="zh-CN" altLang="en-US" sz="260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滤波电路</a:t>
            </a:r>
          </a:p>
        </p:txBody>
      </p:sp>
      <p:sp>
        <p:nvSpPr>
          <p:cNvPr id="395268" name="Text Box 4" descr="白色大理石">
            <a:extLst>
              <a:ext uri="{FF2B5EF4-FFF2-40B4-BE49-F238E27FC236}">
                <a16:creationId xmlns:a16="http://schemas.microsoft.com/office/drawing/2014/main" id="{D705E643-A600-411C-9EA6-5B60B2A1F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429000"/>
            <a:ext cx="1073150" cy="559064"/>
          </a:xfrm>
          <a:prstGeom prst="rect">
            <a:avLst/>
          </a:prstGeom>
          <a:noFill/>
          <a:ln w="38100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</a:p>
        </p:txBody>
      </p:sp>
      <p:sp>
        <p:nvSpPr>
          <p:cNvPr id="395271" name="Text Box 7" descr="白色大理石">
            <a:extLst>
              <a:ext uri="{FF2B5EF4-FFF2-40B4-BE49-F238E27FC236}">
                <a16:creationId xmlns:a16="http://schemas.microsoft.com/office/drawing/2014/main" id="{9732D2FF-9C98-48B8-827F-65750822F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6153151"/>
            <a:ext cx="4519613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同电感滤波电路。</a:t>
            </a:r>
            <a:endParaRPr kumimoji="1" lang="zh-CN" altLang="en-US" sz="3467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5272" name="Rectangle 8">
            <a:extLst>
              <a:ext uri="{FF2B5EF4-FFF2-40B4-BE49-F238E27FC236}">
                <a16:creationId xmlns:a16="http://schemas.microsoft.com/office/drawing/2014/main" id="{E550843A-D8CB-46D8-A224-996F3C0D4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1" y="-37175"/>
            <a:ext cx="3690673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67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en-US" altLang="zh-CN" sz="3467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  <a:sym typeface="Symbol" panose="05050102010706020507" pitchFamily="18" charset="2"/>
              </a:rPr>
              <a:t></a:t>
            </a:r>
            <a:r>
              <a:rPr lang="zh-CN" altLang="en-US" sz="3467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型</a:t>
            </a:r>
            <a:r>
              <a:rPr lang="zh-CN" altLang="en-US" sz="3467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滤波电路</a:t>
            </a:r>
          </a:p>
        </p:txBody>
      </p:sp>
      <p:sp>
        <p:nvSpPr>
          <p:cNvPr id="395273" name="Text Box 9">
            <a:extLst>
              <a:ext uri="{FF2B5EF4-FFF2-40B4-BE49-F238E27FC236}">
                <a16:creationId xmlns:a16="http://schemas.microsoft.com/office/drawing/2014/main" id="{ED89D5C0-37DC-46B8-AA5B-04194FCA4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5410200"/>
            <a:ext cx="3879850" cy="559064"/>
          </a:xfrm>
          <a:prstGeom prst="rect">
            <a:avLst/>
          </a:prstGeom>
          <a:noFill/>
          <a:ln w="28575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滤波原理及应用场合</a:t>
            </a:r>
          </a:p>
        </p:txBody>
      </p:sp>
      <p:sp>
        <p:nvSpPr>
          <p:cNvPr id="395334" name="Text Box 70">
            <a:extLst>
              <a:ext uri="{FF2B5EF4-FFF2-40B4-BE49-F238E27FC236}">
                <a16:creationId xmlns:a16="http://schemas.microsoft.com/office/drawing/2014/main" id="{1BFDCF86-BF00-48A9-BD18-44C98F1BE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619172"/>
            <a:ext cx="9183688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BE5FF"/>
                    </a:gs>
                    <a:gs pos="100000">
                      <a:srgbClr val="86C6DC"/>
                    </a:gs>
                  </a:gsLst>
                  <a:path path="rect">
                    <a:fillToRect l="100000" t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715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为了改善滤波特性，可采取多级滤波的办法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如在电容滤波后再接一级（ </a:t>
            </a:r>
            <a:r>
              <a:rPr kumimoji="1" lang="en-US" altLang="zh-CN" sz="2600" i="1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LC </a:t>
            </a:r>
            <a:r>
              <a:rPr kumimoji="1" lang="zh-CN" altLang="en-US" sz="260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kumimoji="1" lang="en-US" altLang="zh-CN" sz="2600" i="1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C</a:t>
            </a:r>
            <a:r>
              <a:rPr kumimoji="1" lang="zh-CN" altLang="en-US" sz="260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滤波电路，从而构成（ </a:t>
            </a:r>
            <a:r>
              <a:rPr kumimoji="1" lang="en-US" altLang="zh-CN" sz="2600" i="1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LC </a:t>
            </a:r>
            <a:r>
              <a:rPr kumimoji="1" lang="zh-CN" altLang="en-US" sz="260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kumimoji="1" lang="en-US" altLang="zh-CN" sz="2600" i="1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C</a:t>
            </a:r>
            <a:r>
              <a:rPr kumimoji="1" lang="zh-CN" altLang="en-US" sz="2600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kumimoji="1" lang="zh-CN" altLang="en-US" sz="2600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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型滤波电路。</a:t>
            </a:r>
          </a:p>
        </p:txBody>
      </p:sp>
      <p:grpSp>
        <p:nvGrpSpPr>
          <p:cNvPr id="32778" name="Group 72">
            <a:extLst>
              <a:ext uri="{FF2B5EF4-FFF2-40B4-BE49-F238E27FC236}">
                <a16:creationId xmlns:a16="http://schemas.microsoft.com/office/drawing/2014/main" id="{6A57164E-4AF8-4223-8534-79E2BFE14089}"/>
              </a:ext>
            </a:extLst>
          </p:cNvPr>
          <p:cNvGrpSpPr>
            <a:grpSpLocks/>
          </p:cNvGrpSpPr>
          <p:nvPr/>
        </p:nvGrpSpPr>
        <p:grpSpPr bwMode="auto">
          <a:xfrm>
            <a:off x="2146300" y="1778000"/>
            <a:ext cx="7264400" cy="3983038"/>
            <a:chOff x="1248" y="1200"/>
            <a:chExt cx="4224" cy="2316"/>
          </a:xfrm>
        </p:grpSpPr>
        <p:sp>
          <p:nvSpPr>
            <p:cNvPr id="32779" name="Line 5">
              <a:extLst>
                <a:ext uri="{FF2B5EF4-FFF2-40B4-BE49-F238E27FC236}">
                  <a16:creationId xmlns:a16="http://schemas.microsoft.com/office/drawing/2014/main" id="{A7C50CC0-714F-4384-BCA9-E70F52C4C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248"/>
              <a:ext cx="0" cy="22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" name="Line 6">
              <a:extLst>
                <a:ext uri="{FF2B5EF4-FFF2-40B4-BE49-F238E27FC236}">
                  <a16:creationId xmlns:a16="http://schemas.microsoft.com/office/drawing/2014/main" id="{CF02AEB1-9052-47C1-9A62-13BE87BB55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92" y="1200"/>
              <a:ext cx="12" cy="23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781" name="Group 10">
              <a:extLst>
                <a:ext uri="{FF2B5EF4-FFF2-40B4-BE49-F238E27FC236}">
                  <a16:creationId xmlns:a16="http://schemas.microsoft.com/office/drawing/2014/main" id="{45317A69-B474-4545-A026-20A44414B5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1344"/>
              <a:ext cx="4224" cy="1824"/>
              <a:chOff x="1248" y="1104"/>
              <a:chExt cx="4224" cy="1824"/>
            </a:xfrm>
          </p:grpSpPr>
          <p:sp>
            <p:nvSpPr>
              <p:cNvPr id="32783" name="Line 11">
                <a:extLst>
                  <a:ext uri="{FF2B5EF4-FFF2-40B4-BE49-F238E27FC236}">
                    <a16:creationId xmlns:a16="http://schemas.microsoft.com/office/drawing/2014/main" id="{0CA7EDF1-3601-45CC-929A-16044EBB0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5" y="1547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4" name="Freeform 12">
                <a:extLst>
                  <a:ext uri="{FF2B5EF4-FFF2-40B4-BE49-F238E27FC236}">
                    <a16:creationId xmlns:a16="http://schemas.microsoft.com/office/drawing/2014/main" id="{A9BF6682-5DC9-4410-B6B6-DAD8411FEB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6" y="1784"/>
                <a:ext cx="85" cy="722"/>
              </a:xfrm>
              <a:custGeom>
                <a:avLst/>
                <a:gdLst>
                  <a:gd name="T0" fmla="*/ 0 w 96"/>
                  <a:gd name="T1" fmla="*/ 0 h 384"/>
                  <a:gd name="T2" fmla="*/ 85 w 96"/>
                  <a:gd name="T3" fmla="*/ 90 h 384"/>
                  <a:gd name="T4" fmla="*/ 0 w 96"/>
                  <a:gd name="T5" fmla="*/ 181 h 384"/>
                  <a:gd name="T6" fmla="*/ 85 w 96"/>
                  <a:gd name="T7" fmla="*/ 271 h 384"/>
                  <a:gd name="T8" fmla="*/ 0 w 96"/>
                  <a:gd name="T9" fmla="*/ 361 h 384"/>
                  <a:gd name="T10" fmla="*/ 85 w 96"/>
                  <a:gd name="T11" fmla="*/ 451 h 384"/>
                  <a:gd name="T12" fmla="*/ 0 w 96"/>
                  <a:gd name="T13" fmla="*/ 542 h 384"/>
                  <a:gd name="T14" fmla="*/ 85 w 96"/>
                  <a:gd name="T15" fmla="*/ 632 h 384"/>
                  <a:gd name="T16" fmla="*/ 0 w 96"/>
                  <a:gd name="T17" fmla="*/ 722 h 3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" h="384">
                    <a:moveTo>
                      <a:pt x="0" y="0"/>
                    </a:moveTo>
                    <a:cubicBezTo>
                      <a:pt x="48" y="16"/>
                      <a:pt x="96" y="32"/>
                      <a:pt x="96" y="48"/>
                    </a:cubicBezTo>
                    <a:cubicBezTo>
                      <a:pt x="96" y="64"/>
                      <a:pt x="0" y="80"/>
                      <a:pt x="0" y="96"/>
                    </a:cubicBezTo>
                    <a:cubicBezTo>
                      <a:pt x="0" y="112"/>
                      <a:pt x="96" y="128"/>
                      <a:pt x="96" y="144"/>
                    </a:cubicBezTo>
                    <a:cubicBezTo>
                      <a:pt x="96" y="160"/>
                      <a:pt x="0" y="176"/>
                      <a:pt x="0" y="192"/>
                    </a:cubicBezTo>
                    <a:cubicBezTo>
                      <a:pt x="0" y="208"/>
                      <a:pt x="96" y="224"/>
                      <a:pt x="96" y="240"/>
                    </a:cubicBezTo>
                    <a:cubicBezTo>
                      <a:pt x="96" y="256"/>
                      <a:pt x="0" y="272"/>
                      <a:pt x="0" y="288"/>
                    </a:cubicBezTo>
                    <a:cubicBezTo>
                      <a:pt x="0" y="304"/>
                      <a:pt x="96" y="320"/>
                      <a:pt x="96" y="336"/>
                    </a:cubicBezTo>
                    <a:cubicBezTo>
                      <a:pt x="96" y="352"/>
                      <a:pt x="16" y="376"/>
                      <a:pt x="0" y="384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785" name="Line 13">
                <a:extLst>
                  <a:ext uri="{FF2B5EF4-FFF2-40B4-BE49-F238E27FC236}">
                    <a16:creationId xmlns:a16="http://schemas.microsoft.com/office/drawing/2014/main" id="{67D69FD2-8B04-4AD0-910A-E3F3695239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6" y="1544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6" name="Line 14">
                <a:extLst>
                  <a:ext uri="{FF2B5EF4-FFF2-40B4-BE49-F238E27FC236}">
                    <a16:creationId xmlns:a16="http://schemas.microsoft.com/office/drawing/2014/main" id="{1C21F217-C31C-43B2-93A6-AFBBDD23DF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1" y="1544"/>
                <a:ext cx="51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7" name="Oval 15">
                <a:extLst>
                  <a:ext uri="{FF2B5EF4-FFF2-40B4-BE49-F238E27FC236}">
                    <a16:creationId xmlns:a16="http://schemas.microsoft.com/office/drawing/2014/main" id="{74400E4C-32B8-4304-8628-BC47E77033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520"/>
                <a:ext cx="43" cy="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788" name="Line 16">
                <a:extLst>
                  <a:ext uri="{FF2B5EF4-FFF2-40B4-BE49-F238E27FC236}">
                    <a16:creationId xmlns:a16="http://schemas.microsoft.com/office/drawing/2014/main" id="{2E5D9DE9-6F1B-4D2B-93D6-D9498064F8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1" y="2747"/>
                <a:ext cx="51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9" name="Line 17">
                <a:extLst>
                  <a:ext uri="{FF2B5EF4-FFF2-40B4-BE49-F238E27FC236}">
                    <a16:creationId xmlns:a16="http://schemas.microsoft.com/office/drawing/2014/main" id="{0BE9650A-86C6-41E4-91D0-654E1C54FF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6" y="2506"/>
                <a:ext cx="0" cy="24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0" name="Oval 18">
                <a:extLst>
                  <a:ext uri="{FF2B5EF4-FFF2-40B4-BE49-F238E27FC236}">
                    <a16:creationId xmlns:a16="http://schemas.microsoft.com/office/drawing/2014/main" id="{4EEA9C2C-5B5F-40B9-98E2-63EA547422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248" y="2721"/>
                <a:ext cx="43" cy="4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791" name="Line 19">
                <a:extLst>
                  <a:ext uri="{FF2B5EF4-FFF2-40B4-BE49-F238E27FC236}">
                    <a16:creationId xmlns:a16="http://schemas.microsoft.com/office/drawing/2014/main" id="{FBC9E979-43F1-465D-B315-105B8B3300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8" y="1544"/>
                <a:ext cx="0" cy="120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2792" name="Group 20">
                <a:extLst>
                  <a:ext uri="{FF2B5EF4-FFF2-40B4-BE49-F238E27FC236}">
                    <a16:creationId xmlns:a16="http://schemas.microsoft.com/office/drawing/2014/main" id="{93FA945D-00A9-48EA-AAC4-AB8884C882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3" y="1544"/>
                <a:ext cx="86" cy="1203"/>
                <a:chOff x="1248" y="1920"/>
                <a:chExt cx="96" cy="1200"/>
              </a:xfrm>
            </p:grpSpPr>
            <p:sp>
              <p:nvSpPr>
                <p:cNvPr id="32839" name="Freeform 21">
                  <a:extLst>
                    <a:ext uri="{FF2B5EF4-FFF2-40B4-BE49-F238E27FC236}">
                      <a16:creationId xmlns:a16="http://schemas.microsoft.com/office/drawing/2014/main" id="{03A98158-E757-4298-AAA8-EC5BBDEAB5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248" y="2160"/>
                  <a:ext cx="96" cy="720"/>
                </a:xfrm>
                <a:custGeom>
                  <a:avLst/>
                  <a:gdLst>
                    <a:gd name="T0" fmla="*/ 0 w 96"/>
                    <a:gd name="T1" fmla="*/ 0 h 384"/>
                    <a:gd name="T2" fmla="*/ 96 w 96"/>
                    <a:gd name="T3" fmla="*/ 90 h 384"/>
                    <a:gd name="T4" fmla="*/ 0 w 96"/>
                    <a:gd name="T5" fmla="*/ 180 h 384"/>
                    <a:gd name="T6" fmla="*/ 96 w 96"/>
                    <a:gd name="T7" fmla="*/ 270 h 384"/>
                    <a:gd name="T8" fmla="*/ 0 w 96"/>
                    <a:gd name="T9" fmla="*/ 360 h 384"/>
                    <a:gd name="T10" fmla="*/ 96 w 96"/>
                    <a:gd name="T11" fmla="*/ 450 h 384"/>
                    <a:gd name="T12" fmla="*/ 0 w 96"/>
                    <a:gd name="T13" fmla="*/ 540 h 384"/>
                    <a:gd name="T14" fmla="*/ 96 w 96"/>
                    <a:gd name="T15" fmla="*/ 630 h 384"/>
                    <a:gd name="T16" fmla="*/ 0 w 96"/>
                    <a:gd name="T17" fmla="*/ 720 h 38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96" h="384">
                      <a:moveTo>
                        <a:pt x="0" y="0"/>
                      </a:moveTo>
                      <a:cubicBezTo>
                        <a:pt x="48" y="16"/>
                        <a:pt x="96" y="32"/>
                        <a:pt x="96" y="48"/>
                      </a:cubicBezTo>
                      <a:cubicBezTo>
                        <a:pt x="96" y="64"/>
                        <a:pt x="0" y="80"/>
                        <a:pt x="0" y="96"/>
                      </a:cubicBezTo>
                      <a:cubicBezTo>
                        <a:pt x="0" y="112"/>
                        <a:pt x="96" y="128"/>
                        <a:pt x="96" y="144"/>
                      </a:cubicBezTo>
                      <a:cubicBezTo>
                        <a:pt x="96" y="160"/>
                        <a:pt x="0" y="176"/>
                        <a:pt x="0" y="192"/>
                      </a:cubicBezTo>
                      <a:cubicBezTo>
                        <a:pt x="0" y="208"/>
                        <a:pt x="96" y="224"/>
                        <a:pt x="96" y="240"/>
                      </a:cubicBezTo>
                      <a:cubicBezTo>
                        <a:pt x="96" y="256"/>
                        <a:pt x="0" y="272"/>
                        <a:pt x="0" y="288"/>
                      </a:cubicBezTo>
                      <a:cubicBezTo>
                        <a:pt x="0" y="304"/>
                        <a:pt x="96" y="320"/>
                        <a:pt x="96" y="336"/>
                      </a:cubicBezTo>
                      <a:cubicBezTo>
                        <a:pt x="96" y="352"/>
                        <a:pt x="16" y="376"/>
                        <a:pt x="0" y="384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2840" name="Line 22">
                  <a:extLst>
                    <a:ext uri="{FF2B5EF4-FFF2-40B4-BE49-F238E27FC236}">
                      <a16:creationId xmlns:a16="http://schemas.microsoft.com/office/drawing/2014/main" id="{D6651FEC-E659-4642-BD31-761A62C576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44" y="192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41" name="Line 23">
                  <a:extLst>
                    <a:ext uri="{FF2B5EF4-FFF2-40B4-BE49-F238E27FC236}">
                      <a16:creationId xmlns:a16="http://schemas.microsoft.com/office/drawing/2014/main" id="{E4BCFC5E-5E9A-4915-92EC-C986DF2512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344" y="288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793" name="Line 24">
                <a:extLst>
                  <a:ext uri="{FF2B5EF4-FFF2-40B4-BE49-F238E27FC236}">
                    <a16:creationId xmlns:a16="http://schemas.microsoft.com/office/drawing/2014/main" id="{15E508E5-055A-48A1-A1C5-72C2420BF5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9" y="1544"/>
                <a:ext cx="98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4" name="Line 25">
                <a:extLst>
                  <a:ext uri="{FF2B5EF4-FFF2-40B4-BE49-F238E27FC236}">
                    <a16:creationId xmlns:a16="http://schemas.microsoft.com/office/drawing/2014/main" id="{8ABF4208-B337-406A-BDC3-E8364ADC05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544"/>
                <a:ext cx="0" cy="19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5" name="Rectangle 26">
                <a:extLst>
                  <a:ext uri="{FF2B5EF4-FFF2-40B4-BE49-F238E27FC236}">
                    <a16:creationId xmlns:a16="http://schemas.microsoft.com/office/drawing/2014/main" id="{7C5EBE52-2356-4866-8311-270DD74768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865" y="1831"/>
                <a:ext cx="583" cy="574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796" name="Line 27">
                <a:extLst>
                  <a:ext uri="{FF2B5EF4-FFF2-40B4-BE49-F238E27FC236}">
                    <a16:creationId xmlns:a16="http://schemas.microsoft.com/office/drawing/2014/main" id="{CA8325EB-E64D-4129-B3CF-3FE5CA3B0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4" y="1557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7" name="Line 28">
                <a:extLst>
                  <a:ext uri="{FF2B5EF4-FFF2-40B4-BE49-F238E27FC236}">
                    <a16:creationId xmlns:a16="http://schemas.microsoft.com/office/drawing/2014/main" id="{091EBF68-D455-4EFA-8AAF-D5D5C75B7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64" y="2170"/>
                <a:ext cx="38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8" name="Line 29">
                <a:extLst>
                  <a:ext uri="{FF2B5EF4-FFF2-40B4-BE49-F238E27FC236}">
                    <a16:creationId xmlns:a16="http://schemas.microsoft.com/office/drawing/2014/main" id="{A5B4AC00-6492-4B20-A793-1A3BF007CF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22" y="2073"/>
                <a:ext cx="0" cy="19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9" name="AutoShape 30">
                <a:extLst>
                  <a:ext uri="{FF2B5EF4-FFF2-40B4-BE49-F238E27FC236}">
                    <a16:creationId xmlns:a16="http://schemas.microsoft.com/office/drawing/2014/main" id="{138A1585-DD20-4E41-890A-4C4DD25677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061" y="2105"/>
                <a:ext cx="193" cy="129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800" name="Line 31">
                <a:extLst>
                  <a:ext uri="{FF2B5EF4-FFF2-40B4-BE49-F238E27FC236}">
                    <a16:creationId xmlns:a16="http://schemas.microsoft.com/office/drawing/2014/main" id="{FAC6F70D-900B-4AE5-99DA-7C52B5A73B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112"/>
                <a:ext cx="0" cy="76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01" name="Line 32">
                <a:extLst>
                  <a:ext uri="{FF2B5EF4-FFF2-40B4-BE49-F238E27FC236}">
                    <a16:creationId xmlns:a16="http://schemas.microsoft.com/office/drawing/2014/main" id="{5DF66934-D82C-4101-A491-8401F483D9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112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02" name="Line 33">
                <a:extLst>
                  <a:ext uri="{FF2B5EF4-FFF2-40B4-BE49-F238E27FC236}">
                    <a16:creationId xmlns:a16="http://schemas.microsoft.com/office/drawing/2014/main" id="{BD1E0492-E97C-490D-92FC-C47173F21A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93" y="1544"/>
                <a:ext cx="3" cy="56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03" name="Line 34">
                <a:extLst>
                  <a:ext uri="{FF2B5EF4-FFF2-40B4-BE49-F238E27FC236}">
                    <a16:creationId xmlns:a16="http://schemas.microsoft.com/office/drawing/2014/main" id="{B764CB21-6B1D-4765-8A0E-834356101B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3" y="1544"/>
                <a:ext cx="21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04" name="Freeform 35">
                <a:extLst>
                  <a:ext uri="{FF2B5EF4-FFF2-40B4-BE49-F238E27FC236}">
                    <a16:creationId xmlns:a16="http://schemas.microsoft.com/office/drawing/2014/main" id="{D23DE9C7-6239-45DA-A5FD-A13424F812A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>
                <a:off x="4116" y="1239"/>
                <a:ext cx="97" cy="514"/>
              </a:xfrm>
              <a:custGeom>
                <a:avLst/>
                <a:gdLst>
                  <a:gd name="T0" fmla="*/ 0 w 96"/>
                  <a:gd name="T1" fmla="*/ 0 h 384"/>
                  <a:gd name="T2" fmla="*/ 97 w 96"/>
                  <a:gd name="T3" fmla="*/ 64 h 384"/>
                  <a:gd name="T4" fmla="*/ 0 w 96"/>
                  <a:gd name="T5" fmla="*/ 129 h 384"/>
                  <a:gd name="T6" fmla="*/ 97 w 96"/>
                  <a:gd name="T7" fmla="*/ 193 h 384"/>
                  <a:gd name="T8" fmla="*/ 0 w 96"/>
                  <a:gd name="T9" fmla="*/ 257 h 384"/>
                  <a:gd name="T10" fmla="*/ 97 w 96"/>
                  <a:gd name="T11" fmla="*/ 321 h 384"/>
                  <a:gd name="T12" fmla="*/ 0 w 96"/>
                  <a:gd name="T13" fmla="*/ 386 h 384"/>
                  <a:gd name="T14" fmla="*/ 97 w 96"/>
                  <a:gd name="T15" fmla="*/ 450 h 384"/>
                  <a:gd name="T16" fmla="*/ 0 w 96"/>
                  <a:gd name="T17" fmla="*/ 514 h 3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" h="384">
                    <a:moveTo>
                      <a:pt x="0" y="0"/>
                    </a:moveTo>
                    <a:cubicBezTo>
                      <a:pt x="48" y="16"/>
                      <a:pt x="96" y="32"/>
                      <a:pt x="96" y="48"/>
                    </a:cubicBezTo>
                    <a:cubicBezTo>
                      <a:pt x="96" y="64"/>
                      <a:pt x="0" y="80"/>
                      <a:pt x="0" y="96"/>
                    </a:cubicBezTo>
                    <a:cubicBezTo>
                      <a:pt x="0" y="112"/>
                      <a:pt x="96" y="128"/>
                      <a:pt x="96" y="144"/>
                    </a:cubicBezTo>
                    <a:cubicBezTo>
                      <a:pt x="96" y="160"/>
                      <a:pt x="0" y="176"/>
                      <a:pt x="0" y="192"/>
                    </a:cubicBezTo>
                    <a:cubicBezTo>
                      <a:pt x="0" y="208"/>
                      <a:pt x="96" y="224"/>
                      <a:pt x="96" y="240"/>
                    </a:cubicBezTo>
                    <a:cubicBezTo>
                      <a:pt x="96" y="256"/>
                      <a:pt x="0" y="272"/>
                      <a:pt x="0" y="288"/>
                    </a:cubicBezTo>
                    <a:cubicBezTo>
                      <a:pt x="0" y="304"/>
                      <a:pt x="96" y="320"/>
                      <a:pt x="96" y="336"/>
                    </a:cubicBezTo>
                    <a:cubicBezTo>
                      <a:pt x="96" y="352"/>
                      <a:pt x="16" y="376"/>
                      <a:pt x="0" y="384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2805" name="Line 36">
                <a:extLst>
                  <a:ext uri="{FF2B5EF4-FFF2-40B4-BE49-F238E27FC236}">
                    <a16:creationId xmlns:a16="http://schemas.microsoft.com/office/drawing/2014/main" id="{1FDD842D-CFEE-450D-94A2-DC33C53894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7" y="1961"/>
                <a:ext cx="0" cy="43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06" name="Text Box 37">
                <a:extLst>
                  <a:ext uri="{FF2B5EF4-FFF2-40B4-BE49-F238E27FC236}">
                    <a16:creationId xmlns:a16="http://schemas.microsoft.com/office/drawing/2014/main" id="{F252D805-7E7C-48C8-97D0-FAFA2F99F5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2" y="1928"/>
                <a:ext cx="447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2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32807" name="Line 38">
                <a:extLst>
                  <a:ext uri="{FF2B5EF4-FFF2-40B4-BE49-F238E27FC236}">
                    <a16:creationId xmlns:a16="http://schemas.microsoft.com/office/drawing/2014/main" id="{49D59127-B72E-4A89-A0C7-04E7A6712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7" y="1961"/>
                <a:ext cx="0" cy="43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08" name="Text Box 39">
                <a:extLst>
                  <a:ext uri="{FF2B5EF4-FFF2-40B4-BE49-F238E27FC236}">
                    <a16:creationId xmlns:a16="http://schemas.microsoft.com/office/drawing/2014/main" id="{6EE75E62-0AAA-4A87-9F8D-B4663E53E2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63" y="1928"/>
                <a:ext cx="489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1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32809" name="Text Box 40">
                <a:extLst>
                  <a:ext uri="{FF2B5EF4-FFF2-40B4-BE49-F238E27FC236}">
                    <a16:creationId xmlns:a16="http://schemas.microsoft.com/office/drawing/2014/main" id="{F9D0D6A7-94EB-4633-9791-076A42779A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2400"/>
                <a:ext cx="48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R</a:t>
                </a:r>
                <a:r>
                  <a:rPr kumimoji="1" lang="en-US" altLang="zh-CN" sz="3033" i="1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L</a:t>
                </a:r>
                <a:endPara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32810" name="Text Box 41">
                <a:extLst>
                  <a:ext uri="{FF2B5EF4-FFF2-40B4-BE49-F238E27FC236}">
                    <a16:creationId xmlns:a16="http://schemas.microsoft.com/office/drawing/2014/main" id="{9C66F787-C588-42FB-9826-1637B00A15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1104"/>
                <a:ext cx="245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L</a:t>
                </a:r>
              </a:p>
            </p:txBody>
          </p:sp>
          <p:grpSp>
            <p:nvGrpSpPr>
              <p:cNvPr id="32811" name="Group 42">
                <a:extLst>
                  <a:ext uri="{FF2B5EF4-FFF2-40B4-BE49-F238E27FC236}">
                    <a16:creationId xmlns:a16="http://schemas.microsoft.com/office/drawing/2014/main" id="{C7732A64-183A-4E0C-BEF1-9DF19316EA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19" y="1532"/>
                <a:ext cx="156" cy="1348"/>
                <a:chOff x="4451" y="1882"/>
                <a:chExt cx="181" cy="1419"/>
              </a:xfrm>
            </p:grpSpPr>
            <p:sp>
              <p:nvSpPr>
                <p:cNvPr id="32835" name="Rectangle 43">
                  <a:extLst>
                    <a:ext uri="{FF2B5EF4-FFF2-40B4-BE49-F238E27FC236}">
                      <a16:creationId xmlns:a16="http://schemas.microsoft.com/office/drawing/2014/main" id="{AE1116CE-4D09-4AF6-8760-322B8CB3E5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1" y="2388"/>
                  <a:ext cx="99" cy="406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2836" name="Line 44">
                  <a:extLst>
                    <a:ext uri="{FF2B5EF4-FFF2-40B4-BE49-F238E27FC236}">
                      <a16:creationId xmlns:a16="http://schemas.microsoft.com/office/drawing/2014/main" id="{4F303043-B1F0-419C-A163-746C781725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01" y="1882"/>
                  <a:ext cx="0" cy="50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7" name="Line 45">
                  <a:extLst>
                    <a:ext uri="{FF2B5EF4-FFF2-40B4-BE49-F238E27FC236}">
                      <a16:creationId xmlns:a16="http://schemas.microsoft.com/office/drawing/2014/main" id="{819A8FFD-2E3F-4DD9-9B63-CF6D197947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01" y="2794"/>
                  <a:ext cx="0" cy="50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8" name="Line 46">
                  <a:extLst>
                    <a:ext uri="{FF2B5EF4-FFF2-40B4-BE49-F238E27FC236}">
                      <a16:creationId xmlns:a16="http://schemas.microsoft.com/office/drawing/2014/main" id="{C7093181-F348-4342-9C4E-752BCBDDC5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32" y="241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812" name="Text Box 47">
                <a:extLst>
                  <a:ext uri="{FF2B5EF4-FFF2-40B4-BE49-F238E27FC236}">
                    <a16:creationId xmlns:a16="http://schemas.microsoft.com/office/drawing/2014/main" id="{AF11CE8F-D51D-49F8-98EC-1508B89AC4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9" y="2036"/>
                <a:ext cx="383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0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grpSp>
            <p:nvGrpSpPr>
              <p:cNvPr id="32813" name="Group 48">
                <a:extLst>
                  <a:ext uri="{FF2B5EF4-FFF2-40B4-BE49-F238E27FC236}">
                    <a16:creationId xmlns:a16="http://schemas.microsoft.com/office/drawing/2014/main" id="{2DF597B8-DB42-4AED-879B-4E91A0FBE2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1" y="1517"/>
                <a:ext cx="451" cy="1401"/>
                <a:chOff x="4221" y="1517"/>
                <a:chExt cx="451" cy="1401"/>
              </a:xfrm>
            </p:grpSpPr>
            <p:sp>
              <p:nvSpPr>
                <p:cNvPr id="32826" name="Line 49">
                  <a:extLst>
                    <a:ext uri="{FF2B5EF4-FFF2-40B4-BE49-F238E27FC236}">
                      <a16:creationId xmlns:a16="http://schemas.microsoft.com/office/drawing/2014/main" id="{EFCBF881-2525-40E8-9B2D-82A8366059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91" y="2098"/>
                  <a:ext cx="181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7" name="Line 50">
                  <a:extLst>
                    <a:ext uri="{FF2B5EF4-FFF2-40B4-BE49-F238E27FC236}">
                      <a16:creationId xmlns:a16="http://schemas.microsoft.com/office/drawing/2014/main" id="{975F4A08-6697-4DFB-89DB-D9A8F34AA6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86" y="2178"/>
                  <a:ext cx="18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8" name="Line 51">
                  <a:extLst>
                    <a:ext uri="{FF2B5EF4-FFF2-40B4-BE49-F238E27FC236}">
                      <a16:creationId xmlns:a16="http://schemas.microsoft.com/office/drawing/2014/main" id="{EF4A38D3-BA97-4DD0-8188-14F78063A8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77" y="1537"/>
                  <a:ext cx="0" cy="5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9" name="Line 52">
                  <a:extLst>
                    <a:ext uri="{FF2B5EF4-FFF2-40B4-BE49-F238E27FC236}">
                      <a16:creationId xmlns:a16="http://schemas.microsoft.com/office/drawing/2014/main" id="{84ECB0ED-7EFC-4921-936A-EF00318CEE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74" y="2178"/>
                  <a:ext cx="0" cy="71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0" name="Line 53">
                  <a:extLst>
                    <a:ext uri="{FF2B5EF4-FFF2-40B4-BE49-F238E27FC236}">
                      <a16:creationId xmlns:a16="http://schemas.microsoft.com/office/drawing/2014/main" id="{26D03850-0863-4E58-A284-58E978F3D5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2" y="1999"/>
                  <a:ext cx="85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1" name="Line 54">
                  <a:extLst>
                    <a:ext uri="{FF2B5EF4-FFF2-40B4-BE49-F238E27FC236}">
                      <a16:creationId xmlns:a16="http://schemas.microsoft.com/office/drawing/2014/main" id="{09796924-9CDC-4E5C-B920-5E797DF5BA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86" y="1942"/>
                  <a:ext cx="0" cy="11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2" name="Text Box 55">
                  <a:extLst>
                    <a:ext uri="{FF2B5EF4-FFF2-40B4-BE49-F238E27FC236}">
                      <a16:creationId xmlns:a16="http://schemas.microsoft.com/office/drawing/2014/main" id="{E83BE7EB-0B0A-4778-B6C3-BDBE6D271F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21" y="2160"/>
                  <a:ext cx="435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033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C</a:t>
                  </a:r>
                  <a:r>
                    <a:rPr kumimoji="1" lang="en-US" altLang="zh-CN" sz="3033" i="1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2</a:t>
                  </a:r>
                </a:p>
              </p:txBody>
            </p:sp>
            <p:sp>
              <p:nvSpPr>
                <p:cNvPr id="32833" name="Oval 56">
                  <a:extLst>
                    <a:ext uri="{FF2B5EF4-FFF2-40B4-BE49-F238E27FC236}">
                      <a16:creationId xmlns:a16="http://schemas.microsoft.com/office/drawing/2014/main" id="{C9A64C36-621B-44B3-A7AB-356A3A3829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46" y="1517"/>
                  <a:ext cx="58" cy="6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2834" name="Oval 57">
                  <a:extLst>
                    <a:ext uri="{FF2B5EF4-FFF2-40B4-BE49-F238E27FC236}">
                      <a16:creationId xmlns:a16="http://schemas.microsoft.com/office/drawing/2014/main" id="{F6F823D6-7A9B-4194-88AA-98B51BF29F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46" y="2851"/>
                  <a:ext cx="58" cy="6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32814" name="Group 58">
                <a:extLst>
                  <a:ext uri="{FF2B5EF4-FFF2-40B4-BE49-F238E27FC236}">
                    <a16:creationId xmlns:a16="http://schemas.microsoft.com/office/drawing/2014/main" id="{9B75CBA7-E532-4F18-987A-235CEF1642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2" y="1488"/>
                <a:ext cx="451" cy="1440"/>
                <a:chOff x="4221" y="1517"/>
                <a:chExt cx="451" cy="1401"/>
              </a:xfrm>
            </p:grpSpPr>
            <p:sp>
              <p:nvSpPr>
                <p:cNvPr id="32817" name="Line 59">
                  <a:extLst>
                    <a:ext uri="{FF2B5EF4-FFF2-40B4-BE49-F238E27FC236}">
                      <a16:creationId xmlns:a16="http://schemas.microsoft.com/office/drawing/2014/main" id="{111FF56D-6777-4078-A838-F23BBDC666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91" y="2098"/>
                  <a:ext cx="181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8" name="Line 60">
                  <a:extLst>
                    <a:ext uri="{FF2B5EF4-FFF2-40B4-BE49-F238E27FC236}">
                      <a16:creationId xmlns:a16="http://schemas.microsoft.com/office/drawing/2014/main" id="{6C8880C6-B545-436F-98A4-0AD1DAEB63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86" y="2178"/>
                  <a:ext cx="18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9" name="Line 61">
                  <a:extLst>
                    <a:ext uri="{FF2B5EF4-FFF2-40B4-BE49-F238E27FC236}">
                      <a16:creationId xmlns:a16="http://schemas.microsoft.com/office/drawing/2014/main" id="{D5AA8043-2C6B-43CD-9293-47E779BCC4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77" y="1537"/>
                  <a:ext cx="0" cy="55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0" name="Line 62">
                  <a:extLst>
                    <a:ext uri="{FF2B5EF4-FFF2-40B4-BE49-F238E27FC236}">
                      <a16:creationId xmlns:a16="http://schemas.microsoft.com/office/drawing/2014/main" id="{C4244F65-44FB-4602-926B-2E364BB6B5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74" y="2178"/>
                  <a:ext cx="0" cy="71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1" name="Line 63">
                  <a:extLst>
                    <a:ext uri="{FF2B5EF4-FFF2-40B4-BE49-F238E27FC236}">
                      <a16:creationId xmlns:a16="http://schemas.microsoft.com/office/drawing/2014/main" id="{DA2EC31F-02D2-41A8-9459-F73E46129F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2" y="1999"/>
                  <a:ext cx="85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2" name="Line 64">
                  <a:extLst>
                    <a:ext uri="{FF2B5EF4-FFF2-40B4-BE49-F238E27FC236}">
                      <a16:creationId xmlns:a16="http://schemas.microsoft.com/office/drawing/2014/main" id="{25690F84-D8A9-4B50-B7C9-D63D03997D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86" y="1942"/>
                  <a:ext cx="0" cy="11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3" name="Text Box 65">
                  <a:extLst>
                    <a:ext uri="{FF2B5EF4-FFF2-40B4-BE49-F238E27FC236}">
                      <a16:creationId xmlns:a16="http://schemas.microsoft.com/office/drawing/2014/main" id="{5B5A4A9E-2E6B-4FFF-8834-414FC825EC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21" y="2160"/>
                  <a:ext cx="435" cy="3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033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C</a:t>
                  </a:r>
                  <a:r>
                    <a:rPr kumimoji="1" lang="en-US" altLang="zh-CN" sz="3033" i="1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1</a:t>
                  </a:r>
                </a:p>
              </p:txBody>
            </p:sp>
            <p:sp>
              <p:nvSpPr>
                <p:cNvPr id="32824" name="Oval 66">
                  <a:extLst>
                    <a:ext uri="{FF2B5EF4-FFF2-40B4-BE49-F238E27FC236}">
                      <a16:creationId xmlns:a16="http://schemas.microsoft.com/office/drawing/2014/main" id="{4C2CBC72-6083-460A-A7BD-9E545AD53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46" y="1517"/>
                  <a:ext cx="58" cy="6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2825" name="Oval 67">
                  <a:extLst>
                    <a:ext uri="{FF2B5EF4-FFF2-40B4-BE49-F238E27FC236}">
                      <a16:creationId xmlns:a16="http://schemas.microsoft.com/office/drawing/2014/main" id="{3921E366-E8C1-41C6-A852-4D3080E477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46" y="2851"/>
                  <a:ext cx="58" cy="6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32815" name="Line 68">
                <a:extLst>
                  <a:ext uri="{FF2B5EF4-FFF2-40B4-BE49-F238E27FC236}">
                    <a16:creationId xmlns:a16="http://schemas.microsoft.com/office/drawing/2014/main" id="{637ADC05-72FC-4A6C-87FD-A01EB45521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736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6" name="Line 69">
                <a:extLst>
                  <a:ext uri="{FF2B5EF4-FFF2-40B4-BE49-F238E27FC236}">
                    <a16:creationId xmlns:a16="http://schemas.microsoft.com/office/drawing/2014/main" id="{00A40A33-48E5-494A-B576-D0B7DB4AA9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880"/>
                <a:ext cx="2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782" name="Line 71">
              <a:extLst>
                <a:ext uri="{FF2B5EF4-FFF2-40B4-BE49-F238E27FC236}">
                  <a16:creationId xmlns:a16="http://schemas.microsoft.com/office/drawing/2014/main" id="{02486B39-7916-4DB2-A91D-5ECD0779B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1646"/>
              <a:ext cx="54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5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3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autoUpdateAnimBg="0"/>
      <p:bldP spid="395267" grpId="0" build="p" autoUpdateAnimBg="0"/>
      <p:bldP spid="395268" grpId="0" animBg="1" autoUpdateAnimBg="0"/>
      <p:bldP spid="395271" grpId="0" autoUpdateAnimBg="0"/>
      <p:bldP spid="395272" grpId="0"/>
      <p:bldP spid="395273" grpId="0" animBg="1" autoUpdateAnimBg="0"/>
      <p:bldP spid="39533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>
            <a:extLst>
              <a:ext uri="{FF2B5EF4-FFF2-40B4-BE49-F238E27FC236}">
                <a16:creationId xmlns:a16="http://schemas.microsoft.com/office/drawing/2014/main" id="{F103F9C3-0ECE-44A7-9F3B-CDAE059A5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" y="-38099"/>
            <a:ext cx="3467100" cy="684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48" tIns="49875" rIns="99748" bIns="49875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2</a:t>
            </a:r>
            <a:r>
              <a:rPr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） </a:t>
            </a:r>
            <a:r>
              <a:rPr lang="en-US" altLang="zh-CN" sz="3467" i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RC</a:t>
            </a:r>
            <a:r>
              <a:rPr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-</a:t>
            </a:r>
            <a:r>
              <a:rPr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  <a:sym typeface="Symbol" panose="05050102010706020507" pitchFamily="18" charset="2"/>
              </a:rPr>
              <a:t></a:t>
            </a:r>
            <a:r>
              <a:rPr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滤波</a:t>
            </a:r>
            <a:endParaRPr lang="zh-CN" altLang="en-US" sz="390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6291" name="Line 3">
            <a:extLst>
              <a:ext uri="{FF2B5EF4-FFF2-40B4-BE49-F238E27FC236}">
                <a16:creationId xmlns:a16="http://schemas.microsoft.com/office/drawing/2014/main" id="{F0A7FB85-9B50-4915-96BC-F5F8FF288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6788" y="395287"/>
            <a:ext cx="0" cy="37353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2" name="Line 4">
            <a:extLst>
              <a:ext uri="{FF2B5EF4-FFF2-40B4-BE49-F238E27FC236}">
                <a16:creationId xmlns:a16="http://schemas.microsoft.com/office/drawing/2014/main" id="{B39E2A85-B793-40B2-B083-38C40DC07C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7550" y="415925"/>
            <a:ext cx="0" cy="373538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3" name="Text Box 5">
            <a:extLst>
              <a:ext uri="{FF2B5EF4-FFF2-40B4-BE49-F238E27FC236}">
                <a16:creationId xmlns:a16="http://schemas.microsoft.com/office/drawing/2014/main" id="{E1EB6702-B9D6-4677-B526-DA56A7813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3362" y="3656013"/>
            <a:ext cx="1754188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 i="1">
                <a:latin typeface="Times New Roman" panose="02020603050405020304" pitchFamily="18" charset="0"/>
                <a:ea typeface="黑体" panose="02010609060101010101" pitchFamily="49" charset="-122"/>
              </a:rPr>
              <a:t>RC</a:t>
            </a:r>
            <a:r>
              <a:rPr kumimoji="1" lang="en-US" altLang="zh-CN" sz="3467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en-US" altLang="zh-CN" sz="3467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</a:t>
            </a:r>
          </a:p>
        </p:txBody>
      </p:sp>
      <p:grpSp>
        <p:nvGrpSpPr>
          <p:cNvPr id="396294" name="Group 6">
            <a:extLst>
              <a:ext uri="{FF2B5EF4-FFF2-40B4-BE49-F238E27FC236}">
                <a16:creationId xmlns:a16="http://schemas.microsoft.com/office/drawing/2014/main" id="{1E2E4568-7687-4550-919B-B556763AEDE1}"/>
              </a:ext>
            </a:extLst>
          </p:cNvPr>
          <p:cNvGrpSpPr>
            <a:grpSpLocks/>
          </p:cNvGrpSpPr>
          <p:nvPr/>
        </p:nvGrpSpPr>
        <p:grpSpPr bwMode="auto">
          <a:xfrm>
            <a:off x="1155701" y="622300"/>
            <a:ext cx="9126935" cy="2899569"/>
            <a:chOff x="229" y="1881"/>
            <a:chExt cx="5307" cy="1686"/>
          </a:xfrm>
        </p:grpSpPr>
        <p:sp>
          <p:nvSpPr>
            <p:cNvPr id="33803" name="Line 7">
              <a:extLst>
                <a:ext uri="{FF2B5EF4-FFF2-40B4-BE49-F238E27FC236}">
                  <a16:creationId xmlns:a16="http://schemas.microsoft.com/office/drawing/2014/main" id="{7A068FCA-E168-45D0-935E-CF881C148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3" y="3561"/>
              <a:ext cx="30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4" name="Text Box 8">
              <a:extLst>
                <a:ext uri="{FF2B5EF4-FFF2-40B4-BE49-F238E27FC236}">
                  <a16:creationId xmlns:a16="http://schemas.microsoft.com/office/drawing/2014/main" id="{D97632C1-C5AF-4158-BEC7-1D9CF438A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6" y="2669"/>
              <a:ext cx="5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33805" name="Text Box 9">
              <a:extLst>
                <a:ext uri="{FF2B5EF4-FFF2-40B4-BE49-F238E27FC236}">
                  <a16:creationId xmlns:a16="http://schemas.microsoft.com/office/drawing/2014/main" id="{A388DFA4-BE57-426B-93ED-FFEB211F9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6" y="1881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</a:p>
          </p:txBody>
        </p:sp>
        <p:sp>
          <p:nvSpPr>
            <p:cNvPr id="33806" name="Freeform 10">
              <a:extLst>
                <a:ext uri="{FF2B5EF4-FFF2-40B4-BE49-F238E27FC236}">
                  <a16:creationId xmlns:a16="http://schemas.microsoft.com/office/drawing/2014/main" id="{CF5EFD43-210A-4325-831C-F34916987A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1" y="2463"/>
              <a:ext cx="96" cy="720"/>
            </a:xfrm>
            <a:custGeom>
              <a:avLst/>
              <a:gdLst>
                <a:gd name="T0" fmla="*/ 0 w 96"/>
                <a:gd name="T1" fmla="*/ 0 h 384"/>
                <a:gd name="T2" fmla="*/ 96 w 96"/>
                <a:gd name="T3" fmla="*/ 90 h 384"/>
                <a:gd name="T4" fmla="*/ 0 w 96"/>
                <a:gd name="T5" fmla="*/ 180 h 384"/>
                <a:gd name="T6" fmla="*/ 96 w 96"/>
                <a:gd name="T7" fmla="*/ 270 h 384"/>
                <a:gd name="T8" fmla="*/ 0 w 96"/>
                <a:gd name="T9" fmla="*/ 360 h 384"/>
                <a:gd name="T10" fmla="*/ 96 w 96"/>
                <a:gd name="T11" fmla="*/ 450 h 384"/>
                <a:gd name="T12" fmla="*/ 0 w 96"/>
                <a:gd name="T13" fmla="*/ 540 h 384"/>
                <a:gd name="T14" fmla="*/ 96 w 96"/>
                <a:gd name="T15" fmla="*/ 630 h 384"/>
                <a:gd name="T16" fmla="*/ 0 w 96"/>
                <a:gd name="T17" fmla="*/ 720 h 3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48" y="16"/>
                    <a:pt x="96" y="32"/>
                    <a:pt x="96" y="48"/>
                  </a:cubicBezTo>
                  <a:cubicBezTo>
                    <a:pt x="96" y="64"/>
                    <a:pt x="0" y="80"/>
                    <a:pt x="0" y="96"/>
                  </a:cubicBezTo>
                  <a:cubicBezTo>
                    <a:pt x="0" y="112"/>
                    <a:pt x="96" y="128"/>
                    <a:pt x="96" y="144"/>
                  </a:cubicBezTo>
                  <a:cubicBezTo>
                    <a:pt x="96" y="160"/>
                    <a:pt x="0" y="176"/>
                    <a:pt x="0" y="192"/>
                  </a:cubicBezTo>
                  <a:cubicBezTo>
                    <a:pt x="0" y="208"/>
                    <a:pt x="96" y="224"/>
                    <a:pt x="96" y="240"/>
                  </a:cubicBezTo>
                  <a:cubicBezTo>
                    <a:pt x="96" y="256"/>
                    <a:pt x="0" y="272"/>
                    <a:pt x="0" y="288"/>
                  </a:cubicBezTo>
                  <a:cubicBezTo>
                    <a:pt x="0" y="304"/>
                    <a:pt x="96" y="320"/>
                    <a:pt x="96" y="336"/>
                  </a:cubicBezTo>
                  <a:cubicBezTo>
                    <a:pt x="96" y="352"/>
                    <a:pt x="16" y="376"/>
                    <a:pt x="0" y="384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3807" name="Line 11">
              <a:extLst>
                <a:ext uri="{FF2B5EF4-FFF2-40B4-BE49-F238E27FC236}">
                  <a16:creationId xmlns:a16="http://schemas.microsoft.com/office/drawing/2014/main" id="{F5508B29-1A14-492E-89CF-D6B857A10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1" y="2223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8" name="Line 12">
              <a:extLst>
                <a:ext uri="{FF2B5EF4-FFF2-40B4-BE49-F238E27FC236}">
                  <a16:creationId xmlns:a16="http://schemas.microsoft.com/office/drawing/2014/main" id="{4E620A64-D9CC-4E6D-9561-02D13781E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5" y="2223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9" name="Oval 13">
              <a:extLst>
                <a:ext uri="{FF2B5EF4-FFF2-40B4-BE49-F238E27FC236}">
                  <a16:creationId xmlns:a16="http://schemas.microsoft.com/office/drawing/2014/main" id="{AFF77F4A-BBB1-4966-A367-4C2BE4FA2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" y="2200"/>
              <a:ext cx="48" cy="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3810" name="Line 14">
              <a:extLst>
                <a:ext uri="{FF2B5EF4-FFF2-40B4-BE49-F238E27FC236}">
                  <a16:creationId xmlns:a16="http://schemas.microsoft.com/office/drawing/2014/main" id="{5F676BC0-908D-4012-85DC-54E6419E68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5" y="3423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1" name="Line 15">
              <a:extLst>
                <a:ext uri="{FF2B5EF4-FFF2-40B4-BE49-F238E27FC236}">
                  <a16:creationId xmlns:a16="http://schemas.microsoft.com/office/drawing/2014/main" id="{097998DC-5B4D-4C20-834E-E7BDA75559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1" y="3183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2" name="Oval 16">
              <a:extLst>
                <a:ext uri="{FF2B5EF4-FFF2-40B4-BE49-F238E27FC236}">
                  <a16:creationId xmlns:a16="http://schemas.microsoft.com/office/drawing/2014/main" id="{336AC8DA-5046-4C53-B456-04BC6BE414D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17" y="3398"/>
              <a:ext cx="48" cy="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3813" name="Line 17">
              <a:extLst>
                <a:ext uri="{FF2B5EF4-FFF2-40B4-BE49-F238E27FC236}">
                  <a16:creationId xmlns:a16="http://schemas.microsoft.com/office/drawing/2014/main" id="{2918CB47-17AE-4015-AAB5-E9967A9B9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3" y="2223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814" name="Group 18">
              <a:extLst>
                <a:ext uri="{FF2B5EF4-FFF2-40B4-BE49-F238E27FC236}">
                  <a16:creationId xmlns:a16="http://schemas.microsoft.com/office/drawing/2014/main" id="{ACB726CD-EBBC-452F-9622-433954D756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9" y="2223"/>
              <a:ext cx="96" cy="1200"/>
              <a:chOff x="1248" y="1920"/>
              <a:chExt cx="96" cy="1200"/>
            </a:xfrm>
          </p:grpSpPr>
          <p:sp>
            <p:nvSpPr>
              <p:cNvPr id="33864" name="Freeform 19">
                <a:extLst>
                  <a:ext uri="{FF2B5EF4-FFF2-40B4-BE49-F238E27FC236}">
                    <a16:creationId xmlns:a16="http://schemas.microsoft.com/office/drawing/2014/main" id="{515A7777-648D-4D29-8ED5-4B1CD4962E6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248" y="2160"/>
                <a:ext cx="96" cy="720"/>
              </a:xfrm>
              <a:custGeom>
                <a:avLst/>
                <a:gdLst>
                  <a:gd name="T0" fmla="*/ 0 w 96"/>
                  <a:gd name="T1" fmla="*/ 0 h 384"/>
                  <a:gd name="T2" fmla="*/ 96 w 96"/>
                  <a:gd name="T3" fmla="*/ 90 h 384"/>
                  <a:gd name="T4" fmla="*/ 0 w 96"/>
                  <a:gd name="T5" fmla="*/ 180 h 384"/>
                  <a:gd name="T6" fmla="*/ 96 w 96"/>
                  <a:gd name="T7" fmla="*/ 270 h 384"/>
                  <a:gd name="T8" fmla="*/ 0 w 96"/>
                  <a:gd name="T9" fmla="*/ 360 h 384"/>
                  <a:gd name="T10" fmla="*/ 96 w 96"/>
                  <a:gd name="T11" fmla="*/ 450 h 384"/>
                  <a:gd name="T12" fmla="*/ 0 w 96"/>
                  <a:gd name="T13" fmla="*/ 540 h 384"/>
                  <a:gd name="T14" fmla="*/ 96 w 96"/>
                  <a:gd name="T15" fmla="*/ 630 h 384"/>
                  <a:gd name="T16" fmla="*/ 0 w 96"/>
                  <a:gd name="T17" fmla="*/ 720 h 3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" h="384">
                    <a:moveTo>
                      <a:pt x="0" y="0"/>
                    </a:moveTo>
                    <a:cubicBezTo>
                      <a:pt x="48" y="16"/>
                      <a:pt x="96" y="32"/>
                      <a:pt x="96" y="48"/>
                    </a:cubicBezTo>
                    <a:cubicBezTo>
                      <a:pt x="96" y="64"/>
                      <a:pt x="0" y="80"/>
                      <a:pt x="0" y="96"/>
                    </a:cubicBezTo>
                    <a:cubicBezTo>
                      <a:pt x="0" y="112"/>
                      <a:pt x="96" y="128"/>
                      <a:pt x="96" y="144"/>
                    </a:cubicBezTo>
                    <a:cubicBezTo>
                      <a:pt x="96" y="160"/>
                      <a:pt x="0" y="176"/>
                      <a:pt x="0" y="192"/>
                    </a:cubicBezTo>
                    <a:cubicBezTo>
                      <a:pt x="0" y="208"/>
                      <a:pt x="96" y="224"/>
                      <a:pt x="96" y="240"/>
                    </a:cubicBezTo>
                    <a:cubicBezTo>
                      <a:pt x="96" y="256"/>
                      <a:pt x="0" y="272"/>
                      <a:pt x="0" y="288"/>
                    </a:cubicBezTo>
                    <a:cubicBezTo>
                      <a:pt x="0" y="304"/>
                      <a:pt x="96" y="320"/>
                      <a:pt x="96" y="336"/>
                    </a:cubicBezTo>
                    <a:cubicBezTo>
                      <a:pt x="96" y="352"/>
                      <a:pt x="16" y="376"/>
                      <a:pt x="0" y="384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3865" name="Line 20">
                <a:extLst>
                  <a:ext uri="{FF2B5EF4-FFF2-40B4-BE49-F238E27FC236}">
                    <a16:creationId xmlns:a16="http://schemas.microsoft.com/office/drawing/2014/main" id="{326D998D-DE7B-4EEF-B557-5BADA49F81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192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66" name="Line 21">
                <a:extLst>
                  <a:ext uri="{FF2B5EF4-FFF2-40B4-BE49-F238E27FC236}">
                    <a16:creationId xmlns:a16="http://schemas.microsoft.com/office/drawing/2014/main" id="{E63C1A69-7923-42CD-8564-F18E67C4DE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44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15" name="Line 22">
              <a:extLst>
                <a:ext uri="{FF2B5EF4-FFF2-40B4-BE49-F238E27FC236}">
                  <a16:creationId xmlns:a16="http://schemas.microsoft.com/office/drawing/2014/main" id="{F3CC388E-1C91-4AA1-901F-C796F1D1B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5" y="2217"/>
              <a:ext cx="816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Line 23">
              <a:extLst>
                <a:ext uri="{FF2B5EF4-FFF2-40B4-BE49-F238E27FC236}">
                  <a16:creationId xmlns:a16="http://schemas.microsoft.com/office/drawing/2014/main" id="{42CA84BA-EFFA-4F6A-B4B8-F3D17737BC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1" y="3327"/>
              <a:ext cx="0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7" name="Rectangle 24">
              <a:extLst>
                <a:ext uri="{FF2B5EF4-FFF2-40B4-BE49-F238E27FC236}">
                  <a16:creationId xmlns:a16="http://schemas.microsoft.com/office/drawing/2014/main" id="{FDA36627-5C96-4F2E-ABFE-1CBBA234B1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2005" y="2511"/>
              <a:ext cx="672" cy="67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3818" name="Line 25">
              <a:extLst>
                <a:ext uri="{FF2B5EF4-FFF2-40B4-BE49-F238E27FC236}">
                  <a16:creationId xmlns:a16="http://schemas.microsoft.com/office/drawing/2014/main" id="{C3B2E0EC-9F8E-450A-A194-95618EDF3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5" y="3417"/>
              <a:ext cx="816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9" name="Line 26">
              <a:extLst>
                <a:ext uri="{FF2B5EF4-FFF2-40B4-BE49-F238E27FC236}">
                  <a16:creationId xmlns:a16="http://schemas.microsoft.com/office/drawing/2014/main" id="{0AEC0064-4223-40B1-A248-5D30A2B93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1" y="2223"/>
              <a:ext cx="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0" name="Line 27">
              <a:extLst>
                <a:ext uri="{FF2B5EF4-FFF2-40B4-BE49-F238E27FC236}">
                  <a16:creationId xmlns:a16="http://schemas.microsoft.com/office/drawing/2014/main" id="{AF545C1F-E759-49EB-B2F9-2D5076529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9" y="2847"/>
              <a:ext cx="4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1" name="Line 28">
              <a:extLst>
                <a:ext uri="{FF2B5EF4-FFF2-40B4-BE49-F238E27FC236}">
                  <a16:creationId xmlns:a16="http://schemas.microsoft.com/office/drawing/2014/main" id="{287A2E73-63BA-416C-9ABA-97811DE0B4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7" y="2751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2" name="AutoShape 29">
              <a:extLst>
                <a:ext uri="{FF2B5EF4-FFF2-40B4-BE49-F238E27FC236}">
                  <a16:creationId xmlns:a16="http://schemas.microsoft.com/office/drawing/2014/main" id="{CA85F4D8-765C-4046-8E19-3E29340B55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269" y="2775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3823" name="Line 30">
              <a:extLst>
                <a:ext uri="{FF2B5EF4-FFF2-40B4-BE49-F238E27FC236}">
                  <a16:creationId xmlns:a16="http://schemas.microsoft.com/office/drawing/2014/main" id="{009913E8-20E5-483C-AD3D-28C8B0DAEE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13" y="2847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4" name="Line 31">
              <a:extLst>
                <a:ext uri="{FF2B5EF4-FFF2-40B4-BE49-F238E27FC236}">
                  <a16:creationId xmlns:a16="http://schemas.microsoft.com/office/drawing/2014/main" id="{1EAA2AA3-501C-46BF-A9C6-1ED2DD970A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3" y="2847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5" name="Line 32">
              <a:extLst>
                <a:ext uri="{FF2B5EF4-FFF2-40B4-BE49-F238E27FC236}">
                  <a16:creationId xmlns:a16="http://schemas.microsoft.com/office/drawing/2014/main" id="{A395234C-20C7-4A69-BD46-2E7AD8289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1" y="2847"/>
              <a:ext cx="14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6" name="Line 33">
              <a:extLst>
                <a:ext uri="{FF2B5EF4-FFF2-40B4-BE49-F238E27FC236}">
                  <a16:creationId xmlns:a16="http://schemas.microsoft.com/office/drawing/2014/main" id="{0CA92AB7-8AFD-41A6-AAE0-AB2D2EAED6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6" y="2223"/>
              <a:ext cx="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7" name="Line 34">
              <a:extLst>
                <a:ext uri="{FF2B5EF4-FFF2-40B4-BE49-F238E27FC236}">
                  <a16:creationId xmlns:a16="http://schemas.microsoft.com/office/drawing/2014/main" id="{0295F1A1-B582-49D5-B305-073AF7085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4" y="2217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8" name="Rectangle 35">
              <a:extLst>
                <a:ext uri="{FF2B5EF4-FFF2-40B4-BE49-F238E27FC236}">
                  <a16:creationId xmlns:a16="http://schemas.microsoft.com/office/drawing/2014/main" id="{5CD01DA6-91D7-41FD-AF15-7E39E33DA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0" y="2697"/>
              <a:ext cx="96" cy="384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3829" name="Line 36">
              <a:extLst>
                <a:ext uri="{FF2B5EF4-FFF2-40B4-BE49-F238E27FC236}">
                  <a16:creationId xmlns:a16="http://schemas.microsoft.com/office/drawing/2014/main" id="{05D09F0E-CB02-4544-A60A-408422C6AC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8" y="2217"/>
              <a:ext cx="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0" name="Line 37">
              <a:extLst>
                <a:ext uri="{FF2B5EF4-FFF2-40B4-BE49-F238E27FC236}">
                  <a16:creationId xmlns:a16="http://schemas.microsoft.com/office/drawing/2014/main" id="{BFA4F245-E86C-47AE-BC92-97B0656A0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8" y="3081"/>
              <a:ext cx="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1" name="Line 38">
              <a:extLst>
                <a:ext uri="{FF2B5EF4-FFF2-40B4-BE49-F238E27FC236}">
                  <a16:creationId xmlns:a16="http://schemas.microsoft.com/office/drawing/2014/main" id="{9A490A14-7B3C-4184-917D-0F60BC36B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1" y="2697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2" name="Text Box 39">
              <a:extLst>
                <a:ext uri="{FF2B5EF4-FFF2-40B4-BE49-F238E27FC236}">
                  <a16:creationId xmlns:a16="http://schemas.microsoft.com/office/drawing/2014/main" id="{D869CC2A-D8AD-47B6-8E8B-1722779DD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1" y="2421"/>
              <a:ext cx="60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33833" name="Line 40">
              <a:extLst>
                <a:ext uri="{FF2B5EF4-FFF2-40B4-BE49-F238E27FC236}">
                  <a16:creationId xmlns:a16="http://schemas.microsoft.com/office/drawing/2014/main" id="{8D3B2B18-3FBC-46B8-9912-4FE4BCBB0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5" y="2697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4" name="Text Box 41">
              <a:extLst>
                <a:ext uri="{FF2B5EF4-FFF2-40B4-BE49-F238E27FC236}">
                  <a16:creationId xmlns:a16="http://schemas.microsoft.com/office/drawing/2014/main" id="{18FA225B-0C02-4597-BB1C-D83C27F0C3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" y="2409"/>
              <a:ext cx="53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33835" name="Line 42">
              <a:extLst>
                <a:ext uri="{FF2B5EF4-FFF2-40B4-BE49-F238E27FC236}">
                  <a16:creationId xmlns:a16="http://schemas.microsoft.com/office/drawing/2014/main" id="{98EC71F4-3252-4375-A314-CC4734AFC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4" y="2985"/>
              <a:ext cx="2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6" name="Text Box 43">
              <a:extLst>
                <a:ext uri="{FF2B5EF4-FFF2-40B4-BE49-F238E27FC236}">
                  <a16:creationId xmlns:a16="http://schemas.microsoft.com/office/drawing/2014/main" id="{57E832F9-7C7D-4FD5-8E97-48312DAF84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4" y="2841"/>
              <a:ext cx="44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C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33837" name="Line 44">
              <a:extLst>
                <a:ext uri="{FF2B5EF4-FFF2-40B4-BE49-F238E27FC236}">
                  <a16:creationId xmlns:a16="http://schemas.microsoft.com/office/drawing/2014/main" id="{84EC380D-4E05-42BF-AFFE-027B2E0C2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2793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8" name="Line 45">
              <a:extLst>
                <a:ext uri="{FF2B5EF4-FFF2-40B4-BE49-F238E27FC236}">
                  <a16:creationId xmlns:a16="http://schemas.microsoft.com/office/drawing/2014/main" id="{26654F24-E4EC-4D80-B998-FC50ACE56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4" y="2745"/>
              <a:ext cx="0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9" name="Line 46">
              <a:extLst>
                <a:ext uri="{FF2B5EF4-FFF2-40B4-BE49-F238E27FC236}">
                  <a16:creationId xmlns:a16="http://schemas.microsoft.com/office/drawing/2014/main" id="{929E5171-6DB8-4FA3-9E3D-E71194777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3033"/>
              <a:ext cx="96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0" name="Line 47">
              <a:extLst>
                <a:ext uri="{FF2B5EF4-FFF2-40B4-BE49-F238E27FC236}">
                  <a16:creationId xmlns:a16="http://schemas.microsoft.com/office/drawing/2014/main" id="{D28DB8DD-601A-4D99-94CC-DD55C84221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9" y="2985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1" name="Line 48">
              <a:extLst>
                <a:ext uri="{FF2B5EF4-FFF2-40B4-BE49-F238E27FC236}">
                  <a16:creationId xmlns:a16="http://schemas.microsoft.com/office/drawing/2014/main" id="{635955F4-5AC1-43D6-9955-B2DBFC85F4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9" y="2217"/>
              <a:ext cx="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2" name="Line 49">
              <a:extLst>
                <a:ext uri="{FF2B5EF4-FFF2-40B4-BE49-F238E27FC236}">
                  <a16:creationId xmlns:a16="http://schemas.microsoft.com/office/drawing/2014/main" id="{EAD6BFA7-CA0C-4EC4-B470-CC484EBF8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6" y="2217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3" name="Line 50">
              <a:extLst>
                <a:ext uri="{FF2B5EF4-FFF2-40B4-BE49-F238E27FC236}">
                  <a16:creationId xmlns:a16="http://schemas.microsoft.com/office/drawing/2014/main" id="{BDC6E01B-958F-46B6-92BB-89E7129613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2985"/>
              <a:ext cx="2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4" name="Text Box 51">
              <a:extLst>
                <a:ext uri="{FF2B5EF4-FFF2-40B4-BE49-F238E27FC236}">
                  <a16:creationId xmlns:a16="http://schemas.microsoft.com/office/drawing/2014/main" id="{8EEB1E27-82B7-4A69-A401-780F60BF4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6" y="2841"/>
              <a:ext cx="58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C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33845" name="Line 52">
              <a:extLst>
                <a:ext uri="{FF2B5EF4-FFF2-40B4-BE49-F238E27FC236}">
                  <a16:creationId xmlns:a16="http://schemas.microsoft.com/office/drawing/2014/main" id="{0B2CFB3A-DB9F-42AA-8A2A-B0EEBEF04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8" y="2793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6" name="Line 53">
              <a:extLst>
                <a:ext uri="{FF2B5EF4-FFF2-40B4-BE49-F238E27FC236}">
                  <a16:creationId xmlns:a16="http://schemas.microsoft.com/office/drawing/2014/main" id="{C38B7ABC-76FF-41D1-9268-E42C68684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2745"/>
              <a:ext cx="0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7" name="Line 54">
              <a:extLst>
                <a:ext uri="{FF2B5EF4-FFF2-40B4-BE49-F238E27FC236}">
                  <a16:creationId xmlns:a16="http://schemas.microsoft.com/office/drawing/2014/main" id="{7F3C2E68-2462-42EE-85C4-B59274302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8" y="3033"/>
              <a:ext cx="96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8" name="Line 55">
              <a:extLst>
                <a:ext uri="{FF2B5EF4-FFF2-40B4-BE49-F238E27FC236}">
                  <a16:creationId xmlns:a16="http://schemas.microsoft.com/office/drawing/2014/main" id="{2E8AD2AB-A2FF-4E95-A188-F4180CAF6E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1" y="2985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9" name="Line 56">
              <a:extLst>
                <a:ext uri="{FF2B5EF4-FFF2-40B4-BE49-F238E27FC236}">
                  <a16:creationId xmlns:a16="http://schemas.microsoft.com/office/drawing/2014/main" id="{FD66AD27-9EAA-47A3-8B34-9EA3CA6F73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1" y="2217"/>
              <a:ext cx="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0" name="Rectangle 57">
              <a:extLst>
                <a:ext uri="{FF2B5EF4-FFF2-40B4-BE49-F238E27FC236}">
                  <a16:creationId xmlns:a16="http://schemas.microsoft.com/office/drawing/2014/main" id="{048A319D-6CDA-4901-A13A-8B12D3158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8" y="2169"/>
              <a:ext cx="336" cy="9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3851" name="Line 58">
              <a:extLst>
                <a:ext uri="{FF2B5EF4-FFF2-40B4-BE49-F238E27FC236}">
                  <a16:creationId xmlns:a16="http://schemas.microsoft.com/office/drawing/2014/main" id="{B6DDD342-A95B-479E-BA95-38D187F111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4" y="2697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2" name="Text Box 59">
              <a:extLst>
                <a:ext uri="{FF2B5EF4-FFF2-40B4-BE49-F238E27FC236}">
                  <a16:creationId xmlns:a16="http://schemas.microsoft.com/office/drawing/2014/main" id="{84298B98-3301-4317-9C29-6B8299CF37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2403"/>
              <a:ext cx="58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33853" name="Line 60">
              <a:extLst>
                <a:ext uri="{FF2B5EF4-FFF2-40B4-BE49-F238E27FC236}">
                  <a16:creationId xmlns:a16="http://schemas.microsoft.com/office/drawing/2014/main" id="{F600E462-8F92-46C0-9B2E-16FEE0642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2" y="2601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4" name="Line 61">
              <a:extLst>
                <a:ext uri="{FF2B5EF4-FFF2-40B4-BE49-F238E27FC236}">
                  <a16:creationId xmlns:a16="http://schemas.microsoft.com/office/drawing/2014/main" id="{EF996352-4CE4-4EE2-AF18-A2031AEB0B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6" y="2409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5" name="Line 62">
              <a:extLst>
                <a:ext uri="{FF2B5EF4-FFF2-40B4-BE49-F238E27FC236}">
                  <a16:creationId xmlns:a16="http://schemas.microsoft.com/office/drawing/2014/main" id="{33EB6E4F-DF83-443D-A1E5-5302BAC33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4" y="2361"/>
              <a:ext cx="0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6" name="Line 63">
              <a:extLst>
                <a:ext uri="{FF2B5EF4-FFF2-40B4-BE49-F238E27FC236}">
                  <a16:creationId xmlns:a16="http://schemas.microsoft.com/office/drawing/2014/main" id="{95BE79D5-744E-4677-A12C-C3AA0F4BB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6" y="3177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857" name="Group 64">
              <a:extLst>
                <a:ext uri="{FF2B5EF4-FFF2-40B4-BE49-F238E27FC236}">
                  <a16:creationId xmlns:a16="http://schemas.microsoft.com/office/drawing/2014/main" id="{33928F5F-5471-4BC8-B11A-A508D13540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" y="2505"/>
              <a:ext cx="702" cy="399"/>
              <a:chOff x="1089" y="2072"/>
              <a:chExt cx="702" cy="399"/>
            </a:xfrm>
          </p:grpSpPr>
          <p:sp>
            <p:nvSpPr>
              <p:cNvPr id="33862" name="Line 65">
                <a:extLst>
                  <a:ext uri="{FF2B5EF4-FFF2-40B4-BE49-F238E27FC236}">
                    <a16:creationId xmlns:a16="http://schemas.microsoft.com/office/drawing/2014/main" id="{CE1B5335-9179-4D02-9480-AFB0A9029E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9" y="2072"/>
                <a:ext cx="0" cy="39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63" name="Line 66">
                <a:extLst>
                  <a:ext uri="{FF2B5EF4-FFF2-40B4-BE49-F238E27FC236}">
                    <a16:creationId xmlns:a16="http://schemas.microsoft.com/office/drawing/2014/main" id="{D0FD2720-9EE7-48C6-8018-8ED44164AC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9" y="2471"/>
                <a:ext cx="70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58" name="Freeform 67">
              <a:extLst>
                <a:ext uri="{FF2B5EF4-FFF2-40B4-BE49-F238E27FC236}">
                  <a16:creationId xmlns:a16="http://schemas.microsoft.com/office/drawing/2014/main" id="{6D3F5188-E03A-49C4-9A7E-1939EA83939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29" y="2703"/>
              <a:ext cx="509" cy="376"/>
            </a:xfrm>
            <a:custGeom>
              <a:avLst/>
              <a:gdLst>
                <a:gd name="T0" fmla="*/ 0 w 1932"/>
                <a:gd name="T1" fmla="*/ 188 h 753"/>
                <a:gd name="T2" fmla="*/ 130 w 1932"/>
                <a:gd name="T3" fmla="*/ 1 h 753"/>
                <a:gd name="T4" fmla="*/ 253 w 1932"/>
                <a:gd name="T5" fmla="*/ 182 h 753"/>
                <a:gd name="T6" fmla="*/ 385 w 1932"/>
                <a:gd name="T7" fmla="*/ 375 h 753"/>
                <a:gd name="T8" fmla="*/ 509 w 1932"/>
                <a:gd name="T9" fmla="*/ 188 h 7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32" h="753">
                  <a:moveTo>
                    <a:pt x="0" y="376"/>
                  </a:moveTo>
                  <a:cubicBezTo>
                    <a:pt x="166" y="190"/>
                    <a:pt x="332" y="4"/>
                    <a:pt x="492" y="2"/>
                  </a:cubicBezTo>
                  <a:cubicBezTo>
                    <a:pt x="652" y="0"/>
                    <a:pt x="798" y="239"/>
                    <a:pt x="960" y="364"/>
                  </a:cubicBezTo>
                  <a:cubicBezTo>
                    <a:pt x="1122" y="489"/>
                    <a:pt x="1301" y="749"/>
                    <a:pt x="1463" y="751"/>
                  </a:cubicBezTo>
                  <a:cubicBezTo>
                    <a:pt x="1625" y="753"/>
                    <a:pt x="1854" y="439"/>
                    <a:pt x="1932" y="376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3859" name="Text Box 68">
              <a:extLst>
                <a:ext uri="{FF2B5EF4-FFF2-40B4-BE49-F238E27FC236}">
                  <a16:creationId xmlns:a16="http://schemas.microsoft.com/office/drawing/2014/main" id="{E25BB9D0-F238-4960-BFAC-9D6F49EE1D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4" y="2649"/>
              <a:ext cx="39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L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33860" name="Line 69">
              <a:extLst>
                <a:ext uri="{FF2B5EF4-FFF2-40B4-BE49-F238E27FC236}">
                  <a16:creationId xmlns:a16="http://schemas.microsoft.com/office/drawing/2014/main" id="{EFA9A72A-4A3A-48BB-8CF2-7D529B26C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5" y="2892"/>
              <a:ext cx="2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1" name="Line 70">
              <a:extLst>
                <a:ext uri="{FF2B5EF4-FFF2-40B4-BE49-F238E27FC236}">
                  <a16:creationId xmlns:a16="http://schemas.microsoft.com/office/drawing/2014/main" id="{E806FFE8-7AFB-480D-AC17-AB86001C48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2886"/>
              <a:ext cx="2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6359" name="Text Box 71" descr="白色大理石">
            <a:extLst>
              <a:ext uri="{FF2B5EF4-FFF2-40B4-BE49-F238E27FC236}">
                <a16:creationId xmlns:a16="http://schemas.microsoft.com/office/drawing/2014/main" id="{B5CAB39A-FDB6-4299-8400-E68C15186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704850"/>
            <a:ext cx="1073150" cy="559064"/>
          </a:xfrm>
          <a:prstGeom prst="rect">
            <a:avLst/>
          </a:prstGeom>
          <a:noFill/>
          <a:ln w="38100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</a:p>
        </p:txBody>
      </p:sp>
      <p:sp>
        <p:nvSpPr>
          <p:cNvPr id="396360" name="Rectangle 72" descr="白色大理石">
            <a:extLst>
              <a:ext uri="{FF2B5EF4-FFF2-40B4-BE49-F238E27FC236}">
                <a16:creationId xmlns:a16="http://schemas.microsoft.com/office/drawing/2014/main" id="{CF9BEBD2-31F8-4B80-A6AC-3AC7027C0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3594100"/>
            <a:ext cx="2228850" cy="61912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48" tIns="49875" rIns="99748" bIns="49875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滤波原理</a:t>
            </a:r>
          </a:p>
        </p:txBody>
      </p:sp>
      <p:sp>
        <p:nvSpPr>
          <p:cNvPr id="396361" name="Text Box 73">
            <a:extLst>
              <a:ext uri="{FF2B5EF4-FFF2-40B4-BE49-F238E27FC236}">
                <a16:creationId xmlns:a16="http://schemas.microsoft.com/office/drawing/2014/main" id="{6D1FAD39-F7CD-4561-A8CB-11911B690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4667250"/>
            <a:ext cx="8131175" cy="1692771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桥式整流电路输出的直流脉动电压经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滤波后，仍含有一定的纹波成分，再经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使其中的交流分量较多地降在电阻两端（因为电容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的交流阻抗很小），而较少地降在负载上，从而有较好的滤波效果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6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6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6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6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6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75"/>
                                        <p:tgtEl>
                                          <p:spTgt spid="396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 autoUpdateAnimBg="0"/>
      <p:bldP spid="396293" grpId="0" build="p" autoUpdateAnimBg="0"/>
      <p:bldP spid="396359" grpId="0" animBg="1" autoUpdateAnimBg="0"/>
      <p:bldP spid="396360" grpId="0" animBg="1" autoUpdateAnimBg="0"/>
      <p:bldP spid="396361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 descr="白色大理石">
            <a:extLst>
              <a:ext uri="{FF2B5EF4-FFF2-40B4-BE49-F238E27FC236}">
                <a16:creationId xmlns:a16="http://schemas.microsoft.com/office/drawing/2014/main" id="{99841E7B-30B9-4726-8B63-0AA693890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1182952"/>
            <a:ext cx="1238250" cy="6604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9748" tIns="49875" rIns="99748" bIns="49875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特点</a:t>
            </a:r>
          </a:p>
        </p:txBody>
      </p:sp>
      <p:sp>
        <p:nvSpPr>
          <p:cNvPr id="397315" name="Text Box 3">
            <a:extLst>
              <a:ext uri="{FF2B5EF4-FFF2-40B4-BE49-F238E27FC236}">
                <a16:creationId xmlns:a16="http://schemas.microsoft.com/office/drawing/2014/main" id="{4D2690DB-B678-47DC-8926-8E9EA7FE9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3" y="2895865"/>
            <a:ext cx="55308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电阻上有直流压降损失；</a:t>
            </a:r>
          </a:p>
        </p:txBody>
      </p:sp>
      <p:sp>
        <p:nvSpPr>
          <p:cNvPr id="397316" name="Text Box 4">
            <a:extLst>
              <a:ext uri="{FF2B5EF4-FFF2-40B4-BE49-F238E27FC236}">
                <a16:creationId xmlns:a16="http://schemas.microsoft.com/office/drawing/2014/main" id="{6554503A-7AC3-4B58-9E56-13FA055DE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3494352"/>
            <a:ext cx="8163852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适用于负载电流较小，又要求输出电压脉  动很小的场合。</a:t>
            </a:r>
          </a:p>
        </p:txBody>
      </p:sp>
      <p:sp>
        <p:nvSpPr>
          <p:cNvPr id="397317" name="Text Box 5">
            <a:extLst>
              <a:ext uri="{FF2B5EF4-FFF2-40B4-BE49-F238E27FC236}">
                <a16:creationId xmlns:a16="http://schemas.microsoft.com/office/drawing/2014/main" id="{38470145-2D74-4028-A7B6-B54819448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2256103"/>
            <a:ext cx="65214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滤波效果好，脉动分量小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7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 animBg="1" autoUpdateAnimBg="0"/>
      <p:bldP spid="397315" grpId="0" build="p" autoUpdateAnimBg="0"/>
      <p:bldP spid="397316" grpId="0" build="p" autoUpdateAnimBg="0"/>
      <p:bldP spid="39731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>
            <a:extLst>
              <a:ext uri="{FF2B5EF4-FFF2-40B4-BE49-F238E27FC236}">
                <a16:creationId xmlns:a16="http://schemas.microsoft.com/office/drawing/2014/main" id="{8B25071A-6617-4B69-831F-013D9659A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67" y="854715"/>
            <a:ext cx="7099300" cy="75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43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3  </a:t>
            </a:r>
            <a:r>
              <a:rPr kumimoji="1" lang="zh-CN" altLang="en-US" sz="43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压电路</a:t>
            </a:r>
          </a:p>
        </p:txBody>
      </p:sp>
      <p:grpSp>
        <p:nvGrpSpPr>
          <p:cNvPr id="4100" name="Group 3">
            <a:extLst>
              <a:ext uri="{FF2B5EF4-FFF2-40B4-BE49-F238E27FC236}">
                <a16:creationId xmlns:a16="http://schemas.microsoft.com/office/drawing/2014/main" id="{8A19D711-D45C-4075-8CE7-B371502FC9EB}"/>
              </a:ext>
            </a:extLst>
          </p:cNvPr>
          <p:cNvGrpSpPr>
            <a:grpSpLocks/>
          </p:cNvGrpSpPr>
          <p:nvPr/>
        </p:nvGrpSpPr>
        <p:grpSpPr bwMode="auto">
          <a:xfrm>
            <a:off x="2587669" y="2336879"/>
            <a:ext cx="6421782" cy="2215090"/>
            <a:chOff x="1292" y="1071"/>
            <a:chExt cx="2373" cy="1288"/>
          </a:xfrm>
        </p:grpSpPr>
        <p:sp>
          <p:nvSpPr>
            <p:cNvPr id="4101" name="Rectangle 4">
              <a:extLst>
                <a:ext uri="{FF2B5EF4-FFF2-40B4-BE49-F238E27FC236}">
                  <a16:creationId xmlns:a16="http://schemas.microsoft.com/office/drawing/2014/main" id="{EE9B59F4-A9BB-44DB-9302-B7AD9BB81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1995"/>
              <a:ext cx="235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kumimoji="1" lang="zh-CN" altLang="en-US" sz="3467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2" name="Text Box 5">
              <a:extLst>
                <a:ext uri="{FF2B5EF4-FFF2-40B4-BE49-F238E27FC236}">
                  <a16:creationId xmlns:a16="http://schemas.microsoft.com/office/drawing/2014/main" id="{6CC09742-2A47-490A-BC67-A12325DA0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071"/>
              <a:ext cx="237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467" dirty="0">
                  <a:latin typeface="Times New Roman" panose="02020603050405020304" pitchFamily="18" charset="0"/>
                  <a:ea typeface="黑体" panose="02010609060101010101" pitchFamily="49" charset="-122"/>
                  <a:hlinkClick r:id="rId2" action="ppaction://hlinksldjump"/>
                </a:rPr>
                <a:t>8.3.1  </a:t>
              </a:r>
              <a:r>
                <a:rPr kumimoji="1" lang="zh-CN" altLang="en-US" sz="3467" dirty="0">
                  <a:latin typeface="Times New Roman" panose="02020603050405020304" pitchFamily="18" charset="0"/>
                  <a:ea typeface="黑体" panose="02010609060101010101" pitchFamily="49" charset="-122"/>
                  <a:hlinkClick r:id="rId2" action="ppaction://hlinksldjump"/>
                </a:rPr>
                <a:t>稳压管稳压电路</a:t>
              </a:r>
              <a:endParaRPr kumimoji="1" lang="zh-CN" altLang="en-US" sz="3467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3" name="Rectangle 6">
              <a:extLst>
                <a:ext uri="{FF2B5EF4-FFF2-40B4-BE49-F238E27FC236}">
                  <a16:creationId xmlns:a16="http://schemas.microsoft.com/office/drawing/2014/main" id="{5B6B9BB3-C3EC-40D8-8A2C-21DB9AF1F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1542"/>
              <a:ext cx="2305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467" dirty="0">
                  <a:latin typeface="Times New Roman" panose="02020603050405020304" pitchFamily="18" charset="0"/>
                  <a:ea typeface="黑体" panose="02010609060101010101" pitchFamily="49" charset="-122"/>
                  <a:hlinkClick r:id="rId3" action="ppaction://hlinksldjump"/>
                </a:rPr>
                <a:t>8.3.2  </a:t>
              </a:r>
              <a:r>
                <a:rPr kumimoji="1" lang="zh-CN" altLang="en-US" sz="3467" dirty="0">
                  <a:latin typeface="Times New Roman" panose="02020603050405020304" pitchFamily="18" charset="0"/>
                  <a:ea typeface="黑体" panose="02010609060101010101" pitchFamily="49" charset="-122"/>
                  <a:hlinkClick r:id="rId3" action="ppaction://hlinksldjump"/>
                </a:rPr>
                <a:t>集成稳压电路</a:t>
              </a:r>
              <a:endParaRPr kumimoji="1" lang="zh-CN" altLang="en-US" sz="3467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" name="动作按钮: 开始 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C2BBFCD8-7F8A-4607-97C6-0CA7E39C083E}"/>
              </a:ext>
            </a:extLst>
          </p:cNvPr>
          <p:cNvSpPr/>
          <p:nvPr/>
        </p:nvSpPr>
        <p:spPr>
          <a:xfrm>
            <a:off x="9009451" y="6549347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67EBC-14B8-4109-B056-12D8160C94A7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443110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1" name="Text Box 3">
            <a:extLst>
              <a:ext uri="{FF2B5EF4-FFF2-40B4-BE49-F238E27FC236}">
                <a16:creationId xmlns:a16="http://schemas.microsoft.com/office/drawing/2014/main" id="{FBF2EEE5-C397-4905-9246-4EB234578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551" y="835554"/>
            <a:ext cx="2660518" cy="1025794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常用稳压电路（小功率）</a:t>
            </a:r>
          </a:p>
        </p:txBody>
      </p:sp>
      <p:sp>
        <p:nvSpPr>
          <p:cNvPr id="401412" name="Text Box 4">
            <a:extLst>
              <a:ext uri="{FF2B5EF4-FFF2-40B4-BE49-F238E27FC236}">
                <a16:creationId xmlns:a16="http://schemas.microsoft.com/office/drawing/2014/main" id="{84D4E9AE-438B-4CB3-A929-A3FE3001A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100" y="2355850"/>
            <a:ext cx="1981200" cy="102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3033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压管稳压电路</a:t>
            </a:r>
          </a:p>
        </p:txBody>
      </p:sp>
      <p:sp>
        <p:nvSpPr>
          <p:cNvPr id="401413" name="Text Box 5">
            <a:extLst>
              <a:ext uri="{FF2B5EF4-FFF2-40B4-BE49-F238E27FC236}">
                <a16:creationId xmlns:a16="http://schemas.microsoft.com/office/drawing/2014/main" id="{A856F9AF-D3D2-4F96-9150-A02DE7F90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0" y="2355850"/>
            <a:ext cx="1403350" cy="102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3033">
                <a:solidFill>
                  <a:srgbClr val="99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集成稳压电路</a:t>
            </a:r>
          </a:p>
        </p:txBody>
      </p:sp>
      <p:grpSp>
        <p:nvGrpSpPr>
          <p:cNvPr id="401414" name="Group 6">
            <a:extLst>
              <a:ext uri="{FF2B5EF4-FFF2-40B4-BE49-F238E27FC236}">
                <a16:creationId xmlns:a16="http://schemas.microsoft.com/office/drawing/2014/main" id="{7CE7F33D-ACBE-4E07-BF79-39FD8849942E}"/>
              </a:ext>
            </a:extLst>
          </p:cNvPr>
          <p:cNvGrpSpPr>
            <a:grpSpLocks/>
          </p:cNvGrpSpPr>
          <p:nvPr/>
        </p:nvGrpSpPr>
        <p:grpSpPr bwMode="auto">
          <a:xfrm>
            <a:off x="2889250" y="1860550"/>
            <a:ext cx="3549650" cy="495300"/>
            <a:chOff x="1632" y="1248"/>
            <a:chExt cx="2064" cy="288"/>
          </a:xfrm>
        </p:grpSpPr>
        <p:sp>
          <p:nvSpPr>
            <p:cNvPr id="35851" name="Line 7">
              <a:extLst>
                <a:ext uri="{FF2B5EF4-FFF2-40B4-BE49-F238E27FC236}">
                  <a16:creationId xmlns:a16="http://schemas.microsoft.com/office/drawing/2014/main" id="{82E3A0B2-0912-4A5F-AC70-B88A6CDC8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392"/>
              <a:ext cx="2064" cy="0"/>
            </a:xfrm>
            <a:prstGeom prst="line">
              <a:avLst/>
            </a:prstGeom>
            <a:noFill/>
            <a:ln w="76200">
              <a:pattFill prst="trellis">
                <a:fgClr>
                  <a:srgbClr val="9900CC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2" name="Line 8">
              <a:extLst>
                <a:ext uri="{FF2B5EF4-FFF2-40B4-BE49-F238E27FC236}">
                  <a16:creationId xmlns:a16="http://schemas.microsoft.com/office/drawing/2014/main" id="{FC796346-9370-4C6E-80B7-D76B60588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392"/>
              <a:ext cx="0" cy="144"/>
            </a:xfrm>
            <a:prstGeom prst="line">
              <a:avLst/>
            </a:prstGeom>
            <a:noFill/>
            <a:ln w="76200">
              <a:pattFill prst="trellis">
                <a:fgClr>
                  <a:srgbClr val="9900CC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Line 9">
              <a:extLst>
                <a:ext uri="{FF2B5EF4-FFF2-40B4-BE49-F238E27FC236}">
                  <a16:creationId xmlns:a16="http://schemas.microsoft.com/office/drawing/2014/main" id="{24B91F78-1D40-4F92-9BAB-40D2DCDE8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392"/>
              <a:ext cx="0" cy="144"/>
            </a:xfrm>
            <a:prstGeom prst="line">
              <a:avLst/>
            </a:prstGeom>
            <a:noFill/>
            <a:ln w="76200">
              <a:pattFill prst="trellis">
                <a:fgClr>
                  <a:srgbClr val="9900CC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4" name="Line 10">
              <a:extLst>
                <a:ext uri="{FF2B5EF4-FFF2-40B4-BE49-F238E27FC236}">
                  <a16:creationId xmlns:a16="http://schemas.microsoft.com/office/drawing/2014/main" id="{6F7C237D-8704-4409-A19F-E060D67F3A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248"/>
              <a:ext cx="0" cy="144"/>
            </a:xfrm>
            <a:prstGeom prst="line">
              <a:avLst/>
            </a:prstGeom>
            <a:noFill/>
            <a:ln w="76200">
              <a:pattFill prst="trellis">
                <a:fgClr>
                  <a:srgbClr val="9900CC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1419" name="Text Box 11">
            <a:extLst>
              <a:ext uri="{FF2B5EF4-FFF2-40B4-BE49-F238E27FC236}">
                <a16:creationId xmlns:a16="http://schemas.microsoft.com/office/drawing/2014/main" id="{84281B2F-688F-460F-81F3-4CED119B6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171951"/>
            <a:ext cx="3054350" cy="1292662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电路简单，带负载能力差，一般只提供基准电压。</a:t>
            </a:r>
          </a:p>
        </p:txBody>
      </p:sp>
      <p:sp>
        <p:nvSpPr>
          <p:cNvPr id="401420" name="Text Box 12">
            <a:extLst>
              <a:ext uri="{FF2B5EF4-FFF2-40B4-BE49-F238E27FC236}">
                <a16:creationId xmlns:a16="http://schemas.microsoft.com/office/drawing/2014/main" id="{32EFCCAE-F86D-4A2B-B85E-967DB59F1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0" y="4171950"/>
            <a:ext cx="3054350" cy="1292662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电路简单，带负载能力较强，作为电源使用。</a:t>
            </a:r>
          </a:p>
        </p:txBody>
      </p:sp>
      <p:sp>
        <p:nvSpPr>
          <p:cNvPr id="401421" name="AutoShape 13">
            <a:extLst>
              <a:ext uri="{FF2B5EF4-FFF2-40B4-BE49-F238E27FC236}">
                <a16:creationId xmlns:a16="http://schemas.microsoft.com/office/drawing/2014/main" id="{F71E2114-BB62-439B-BB78-20EC060A9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600" y="3511550"/>
            <a:ext cx="330200" cy="577850"/>
          </a:xfrm>
          <a:prstGeom prst="downArrow">
            <a:avLst>
              <a:gd name="adj1" fmla="val 50000"/>
              <a:gd name="adj2" fmla="val 43750"/>
            </a:avLst>
          </a:prstGeom>
          <a:gradFill rotWithShape="0">
            <a:gsLst>
              <a:gs pos="0">
                <a:schemeClr val="bg1"/>
              </a:gs>
              <a:gs pos="50000">
                <a:srgbClr val="9900FF"/>
              </a:gs>
              <a:gs pos="100000">
                <a:schemeClr val="bg1"/>
              </a:gs>
            </a:gsLst>
            <a:lin ang="18900000" scaled="1"/>
          </a:gradFill>
          <a:ln w="38100">
            <a:solidFill>
              <a:srgbClr val="99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1422" name="AutoShape 14">
            <a:extLst>
              <a:ext uri="{FF2B5EF4-FFF2-40B4-BE49-F238E27FC236}">
                <a16:creationId xmlns:a16="http://schemas.microsoft.com/office/drawing/2014/main" id="{9CB494DA-9B2F-401E-B7FF-82EBAF996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3511550"/>
            <a:ext cx="330200" cy="577850"/>
          </a:xfrm>
          <a:prstGeom prst="downArrow">
            <a:avLst>
              <a:gd name="adj1" fmla="val 50000"/>
              <a:gd name="adj2" fmla="val 43750"/>
            </a:avLst>
          </a:prstGeom>
          <a:gradFill rotWithShape="0">
            <a:gsLst>
              <a:gs pos="0">
                <a:schemeClr val="bg1"/>
              </a:gs>
              <a:gs pos="50000">
                <a:srgbClr val="9900FF"/>
              </a:gs>
              <a:gs pos="100000">
                <a:schemeClr val="bg1"/>
              </a:gs>
            </a:gsLst>
            <a:lin ang="18900000" scaled="1"/>
          </a:gradFill>
          <a:ln w="38100">
            <a:solidFill>
              <a:srgbClr val="99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D383A6EA-8983-4E69-B9D5-45A9700F3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425" y="-95684"/>
            <a:ext cx="7099300" cy="75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43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3  </a:t>
            </a:r>
            <a:r>
              <a:rPr kumimoji="1" lang="zh-CN" altLang="en-US" sz="43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压电路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animBg="1" autoUpdateAnimBg="0"/>
      <p:bldP spid="401412" grpId="0" autoUpdateAnimBg="0"/>
      <p:bldP spid="401413" grpId="0" autoUpdateAnimBg="0"/>
      <p:bldP spid="401419" grpId="0" animBg="1" autoUpdateAnimBg="0"/>
      <p:bldP spid="401420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Text Box 2">
            <a:extLst>
              <a:ext uri="{FF2B5EF4-FFF2-40B4-BE49-F238E27FC236}">
                <a16:creationId xmlns:a16="http://schemas.microsoft.com/office/drawing/2014/main" id="{F034C66E-96E0-45C3-8982-E23DB371A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4502150"/>
            <a:ext cx="8750300" cy="193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稳定电压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：稳压管的击穿电压</a:t>
            </a:r>
          </a:p>
          <a:p>
            <a:pPr>
              <a:spcBef>
                <a:spcPct val="2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稳定电流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：使稳压管工作在稳压状态的最小电流</a:t>
            </a:r>
          </a:p>
          <a:p>
            <a:pPr>
              <a:spcBef>
                <a:spcPct val="2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最大耗散功率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M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：允许的最大功率，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M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M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</a:p>
          <a:p>
            <a:pPr>
              <a:spcBef>
                <a:spcPct val="2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动态电阻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：工作在稳压状态时，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 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/ Δ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</a:p>
        </p:txBody>
      </p:sp>
      <p:sp>
        <p:nvSpPr>
          <p:cNvPr id="36868" name="Text Box 3">
            <a:extLst>
              <a:ext uri="{FF2B5EF4-FFF2-40B4-BE49-F238E27FC236}">
                <a16:creationId xmlns:a16="http://schemas.microsoft.com/office/drawing/2014/main" id="{46EC8A8F-CFE9-4AFE-ACFA-C02707AC0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1035050"/>
            <a:ext cx="60261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0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30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压管的伏安特性和主要参数</a:t>
            </a:r>
          </a:p>
        </p:txBody>
      </p:sp>
      <p:graphicFrame>
        <p:nvGraphicFramePr>
          <p:cNvPr id="36869" name="Object 4">
            <a:extLst>
              <a:ext uri="{FF2B5EF4-FFF2-40B4-BE49-F238E27FC236}">
                <a16:creationId xmlns:a16="http://schemas.microsoft.com/office/drawing/2014/main" id="{43BEBF75-057C-40E1-BB33-695E6597F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7677" y="2804716"/>
          <a:ext cx="1568450" cy="65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Photo Editor 照片" r:id="rId3" imgW="5877745" imgH="2448267" progId="MSPhotoEd.3">
                  <p:embed/>
                </p:oleObj>
              </mc:Choice>
              <mc:Fallback>
                <p:oleObj name="Photo Editor 照片" r:id="rId3" imgW="5877745" imgH="2448267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677" y="2804716"/>
                        <a:ext cx="1568450" cy="653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5">
            <a:extLst>
              <a:ext uri="{FF2B5EF4-FFF2-40B4-BE49-F238E27FC236}">
                <a16:creationId xmlns:a16="http://schemas.microsoft.com/office/drawing/2014/main" id="{9302EEF4-46BE-4BFD-8F31-05F11E854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1778000"/>
          <a:ext cx="2724150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Photo Editor 照片" r:id="rId5" imgW="10904762" imgH="10333333" progId="MSPhotoEd.3">
                  <p:embed/>
                </p:oleObj>
              </mc:Choice>
              <mc:Fallback>
                <p:oleObj name="Photo Editor 照片" r:id="rId5" imgW="10904762" imgH="10333333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778000"/>
                        <a:ext cx="2724150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6">
            <a:extLst>
              <a:ext uri="{FF2B5EF4-FFF2-40B4-BE49-F238E27FC236}">
                <a16:creationId xmlns:a16="http://schemas.microsoft.com/office/drawing/2014/main" id="{244FE160-5EF3-4EB5-926F-78C4F67D0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650" y="1695451"/>
            <a:ext cx="1651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伏安特性</a:t>
            </a:r>
          </a:p>
        </p:txBody>
      </p:sp>
      <p:sp>
        <p:nvSpPr>
          <p:cNvPr id="36872" name="Text Box 7">
            <a:extLst>
              <a:ext uri="{FF2B5EF4-FFF2-40B4-BE49-F238E27FC236}">
                <a16:creationId xmlns:a16="http://schemas.microsoft.com/office/drawing/2014/main" id="{376C2485-1A1C-44D2-87A5-C2622A532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677" y="2180432"/>
            <a:ext cx="990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符号</a:t>
            </a:r>
          </a:p>
        </p:txBody>
      </p:sp>
      <p:sp>
        <p:nvSpPr>
          <p:cNvPr id="394248" name="Rectangle 8">
            <a:extLst>
              <a:ext uri="{FF2B5EF4-FFF2-40B4-BE49-F238E27FC236}">
                <a16:creationId xmlns:a16="http://schemas.microsoft.com/office/drawing/2014/main" id="{73326B7B-C0E4-4E48-85D1-213347CC4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28973"/>
            <a:ext cx="4953000" cy="63288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r>
              <a:rPr lang="en-US" altLang="zh-CN" sz="34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3.1  </a:t>
            </a:r>
            <a:r>
              <a:rPr lang="zh-CN" altLang="en-US" sz="34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压管稳压电路</a:t>
            </a:r>
          </a:p>
        </p:txBody>
      </p:sp>
      <p:sp>
        <p:nvSpPr>
          <p:cNvPr id="10" name="动作按钮: 开始 1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C85C99EE-A010-4CDB-9150-4A3C067F3062}"/>
              </a:ext>
            </a:extLst>
          </p:cNvPr>
          <p:cNvSpPr/>
          <p:nvPr/>
        </p:nvSpPr>
        <p:spPr>
          <a:xfrm>
            <a:off x="9009451" y="6549347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>
            <a:extLst>
              <a:ext uri="{FF2B5EF4-FFF2-40B4-BE49-F238E27FC236}">
                <a16:creationId xmlns:a16="http://schemas.microsoft.com/office/drawing/2014/main" id="{4E0267C9-7268-4351-B135-8540E41DD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0" y="6318250"/>
            <a:ext cx="2393950" cy="742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5267" name="Rectangle 3">
            <a:extLst>
              <a:ext uri="{FF2B5EF4-FFF2-40B4-BE49-F238E27FC236}">
                <a16:creationId xmlns:a16="http://schemas.microsoft.com/office/drawing/2014/main" id="{D7F85AF2-AB98-43B8-9FB1-9A53248AB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0" y="5492750"/>
            <a:ext cx="3797300" cy="742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5268" name="Rectangle 4">
            <a:extLst>
              <a:ext uri="{FF2B5EF4-FFF2-40B4-BE49-F238E27FC236}">
                <a16:creationId xmlns:a16="http://schemas.microsoft.com/office/drawing/2014/main" id="{2FE560BD-42E8-471B-9C1F-6CB87F070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100" y="4667250"/>
            <a:ext cx="1816100" cy="742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4" name="Rectangle 5">
            <a:extLst>
              <a:ext uri="{FF2B5EF4-FFF2-40B4-BE49-F238E27FC236}">
                <a16:creationId xmlns:a16="http://schemas.microsoft.com/office/drawing/2014/main" id="{994576D7-CB79-4E4F-AE42-97AC18295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1" y="28972"/>
            <a:ext cx="454541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0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 </a:t>
            </a:r>
            <a:r>
              <a:rPr kumimoji="1" lang="zh-CN" altLang="en-US" sz="30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压管稳压电路</a:t>
            </a:r>
          </a:p>
        </p:txBody>
      </p:sp>
      <p:sp>
        <p:nvSpPr>
          <p:cNvPr id="395270" name="Text Box 6" descr="白色大理石">
            <a:extLst>
              <a:ext uri="{FF2B5EF4-FFF2-40B4-BE49-F238E27FC236}">
                <a16:creationId xmlns:a16="http://schemas.microsoft.com/office/drawing/2014/main" id="{B7F719C9-9B53-44FE-A20F-7C4C1CF7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820077"/>
            <a:ext cx="1744388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电路</a:t>
            </a:r>
          </a:p>
        </p:txBody>
      </p:sp>
      <p:grpSp>
        <p:nvGrpSpPr>
          <p:cNvPr id="395271" name="Group 7">
            <a:extLst>
              <a:ext uri="{FF2B5EF4-FFF2-40B4-BE49-F238E27FC236}">
                <a16:creationId xmlns:a16="http://schemas.microsoft.com/office/drawing/2014/main" id="{49A8B31A-3E09-4936-B428-89386AAF028E}"/>
              </a:ext>
            </a:extLst>
          </p:cNvPr>
          <p:cNvGrpSpPr>
            <a:grpSpLocks/>
          </p:cNvGrpSpPr>
          <p:nvPr/>
        </p:nvGrpSpPr>
        <p:grpSpPr bwMode="auto">
          <a:xfrm>
            <a:off x="6149975" y="539750"/>
            <a:ext cx="1671638" cy="4065588"/>
            <a:chOff x="3576" y="576"/>
            <a:chExt cx="972" cy="2364"/>
          </a:xfrm>
        </p:grpSpPr>
        <p:sp>
          <p:nvSpPr>
            <p:cNvPr id="37967" name="Line 8">
              <a:extLst>
                <a:ext uri="{FF2B5EF4-FFF2-40B4-BE49-F238E27FC236}">
                  <a16:creationId xmlns:a16="http://schemas.microsoft.com/office/drawing/2014/main" id="{BAD1D8A4-19D8-4D33-A09E-19B816AE14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648"/>
              <a:ext cx="0" cy="229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8" name="Line 9">
              <a:extLst>
                <a:ext uri="{FF2B5EF4-FFF2-40B4-BE49-F238E27FC236}">
                  <a16:creationId xmlns:a16="http://schemas.microsoft.com/office/drawing/2014/main" id="{41719F96-8CBA-4FA6-98BE-105AB03FB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8" y="636"/>
              <a:ext cx="0" cy="229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69" name="Text Box 10">
              <a:extLst>
                <a:ext uri="{FF2B5EF4-FFF2-40B4-BE49-F238E27FC236}">
                  <a16:creationId xmlns:a16="http://schemas.microsoft.com/office/drawing/2014/main" id="{AEDA4D63-0EF1-4674-96F9-5FF6ECD64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576"/>
              <a:ext cx="94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600">
                  <a:solidFill>
                    <a:srgbClr val="99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稳压电路</a:t>
              </a:r>
            </a:p>
          </p:txBody>
        </p:sp>
      </p:grpSp>
      <p:sp>
        <p:nvSpPr>
          <p:cNvPr id="395275" name="Text Box 11">
            <a:extLst>
              <a:ext uri="{FF2B5EF4-FFF2-40B4-BE49-F238E27FC236}">
                <a16:creationId xmlns:a16="http://schemas.microsoft.com/office/drawing/2014/main" id="{45EE8E8C-AF15-4853-9FBD-507A0A116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5575301"/>
            <a:ext cx="36322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en-US" altLang="zh-CN" sz="3467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R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：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调整电阻</a:t>
            </a:r>
          </a:p>
        </p:txBody>
      </p:sp>
      <p:sp>
        <p:nvSpPr>
          <p:cNvPr id="395276" name="Text Box 12">
            <a:extLst>
              <a:ext uri="{FF2B5EF4-FFF2-40B4-BE49-F238E27FC236}">
                <a16:creationId xmlns:a16="http://schemas.microsoft.com/office/drawing/2014/main" id="{AA6D2C96-DFB8-42CD-AAC9-D3839216C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4749801"/>
            <a:ext cx="68516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 D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Z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：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稳压管与负载电阻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R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L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并联</a:t>
            </a:r>
          </a:p>
        </p:txBody>
      </p:sp>
      <p:graphicFrame>
        <p:nvGraphicFramePr>
          <p:cNvPr id="395277" name="Object 13">
            <a:extLst>
              <a:ext uri="{FF2B5EF4-FFF2-40B4-BE49-F238E27FC236}">
                <a16:creationId xmlns:a16="http://schemas.microsoft.com/office/drawing/2014/main" id="{D2AF543D-03A3-4FDB-9CDC-650E45F3A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9100" y="4732602"/>
          <a:ext cx="172667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" name="Equation" r:id="rId5" imgW="596900" imgH="228600" progId="Equation.3">
                  <p:embed/>
                </p:oleObj>
              </mc:Choice>
              <mc:Fallback>
                <p:oleObj name="Equation" r:id="rId5" imgW="5969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4732602"/>
                        <a:ext cx="1726671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8" name="Object 14">
            <a:extLst>
              <a:ext uri="{FF2B5EF4-FFF2-40B4-BE49-F238E27FC236}">
                <a16:creationId xmlns:a16="http://schemas.microsoft.com/office/drawing/2014/main" id="{9CC0A939-588A-4F0D-8C43-B326CA0F9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0102" y="5575300"/>
          <a:ext cx="370959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7" imgW="1282700" imgH="228600" progId="Equation.3">
                  <p:embed/>
                </p:oleObj>
              </mc:Choice>
              <mc:Fallback>
                <p:oleObj name="Equation" r:id="rId7" imgW="12827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102" y="5575300"/>
                        <a:ext cx="3709591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5279" name="Group 15">
            <a:extLst>
              <a:ext uri="{FF2B5EF4-FFF2-40B4-BE49-F238E27FC236}">
                <a16:creationId xmlns:a16="http://schemas.microsoft.com/office/drawing/2014/main" id="{3BD75790-5546-437B-98B4-400D6FCB3FFE}"/>
              </a:ext>
            </a:extLst>
          </p:cNvPr>
          <p:cNvGrpSpPr>
            <a:grpSpLocks/>
          </p:cNvGrpSpPr>
          <p:nvPr/>
        </p:nvGrpSpPr>
        <p:grpSpPr bwMode="auto">
          <a:xfrm>
            <a:off x="825500" y="1282700"/>
            <a:ext cx="8297995" cy="3068108"/>
            <a:chOff x="480" y="1008"/>
            <a:chExt cx="4825" cy="1784"/>
          </a:xfrm>
        </p:grpSpPr>
        <p:sp>
          <p:nvSpPr>
            <p:cNvPr id="37903" name="Line 16">
              <a:extLst>
                <a:ext uri="{FF2B5EF4-FFF2-40B4-BE49-F238E27FC236}">
                  <a16:creationId xmlns:a16="http://schemas.microsoft.com/office/drawing/2014/main" id="{27461D95-0AC4-42A6-A8D4-8F0123B53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1354"/>
              <a:ext cx="628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Freeform 17">
              <a:extLst>
                <a:ext uri="{FF2B5EF4-FFF2-40B4-BE49-F238E27FC236}">
                  <a16:creationId xmlns:a16="http://schemas.microsoft.com/office/drawing/2014/main" id="{772BBC97-36A6-4EF7-8A58-A20423151D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7" y="1607"/>
              <a:ext cx="99" cy="760"/>
            </a:xfrm>
            <a:custGeom>
              <a:avLst/>
              <a:gdLst>
                <a:gd name="T0" fmla="*/ 0 w 96"/>
                <a:gd name="T1" fmla="*/ 0 h 384"/>
                <a:gd name="T2" fmla="*/ 99 w 96"/>
                <a:gd name="T3" fmla="*/ 95 h 384"/>
                <a:gd name="T4" fmla="*/ 0 w 96"/>
                <a:gd name="T5" fmla="*/ 190 h 384"/>
                <a:gd name="T6" fmla="*/ 99 w 96"/>
                <a:gd name="T7" fmla="*/ 285 h 384"/>
                <a:gd name="T8" fmla="*/ 0 w 96"/>
                <a:gd name="T9" fmla="*/ 380 h 384"/>
                <a:gd name="T10" fmla="*/ 99 w 96"/>
                <a:gd name="T11" fmla="*/ 475 h 384"/>
                <a:gd name="T12" fmla="*/ 0 w 96"/>
                <a:gd name="T13" fmla="*/ 570 h 384"/>
                <a:gd name="T14" fmla="*/ 99 w 96"/>
                <a:gd name="T15" fmla="*/ 665 h 384"/>
                <a:gd name="T16" fmla="*/ 0 w 96"/>
                <a:gd name="T17" fmla="*/ 760 h 3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6" h="384">
                  <a:moveTo>
                    <a:pt x="0" y="0"/>
                  </a:moveTo>
                  <a:cubicBezTo>
                    <a:pt x="48" y="16"/>
                    <a:pt x="96" y="32"/>
                    <a:pt x="96" y="48"/>
                  </a:cubicBezTo>
                  <a:cubicBezTo>
                    <a:pt x="96" y="64"/>
                    <a:pt x="0" y="80"/>
                    <a:pt x="0" y="96"/>
                  </a:cubicBezTo>
                  <a:cubicBezTo>
                    <a:pt x="0" y="112"/>
                    <a:pt x="96" y="128"/>
                    <a:pt x="96" y="144"/>
                  </a:cubicBezTo>
                  <a:cubicBezTo>
                    <a:pt x="96" y="160"/>
                    <a:pt x="0" y="176"/>
                    <a:pt x="0" y="192"/>
                  </a:cubicBezTo>
                  <a:cubicBezTo>
                    <a:pt x="0" y="208"/>
                    <a:pt x="96" y="224"/>
                    <a:pt x="96" y="240"/>
                  </a:cubicBezTo>
                  <a:cubicBezTo>
                    <a:pt x="96" y="256"/>
                    <a:pt x="0" y="272"/>
                    <a:pt x="0" y="288"/>
                  </a:cubicBezTo>
                  <a:cubicBezTo>
                    <a:pt x="0" y="304"/>
                    <a:pt x="96" y="320"/>
                    <a:pt x="96" y="336"/>
                  </a:cubicBezTo>
                  <a:cubicBezTo>
                    <a:pt x="96" y="352"/>
                    <a:pt x="16" y="376"/>
                    <a:pt x="0" y="384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05" name="Line 18">
              <a:extLst>
                <a:ext uri="{FF2B5EF4-FFF2-40B4-BE49-F238E27FC236}">
                  <a16:creationId xmlns:a16="http://schemas.microsoft.com/office/drawing/2014/main" id="{C6F8D6FC-C8AB-4EF4-B358-051015223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7" y="1354"/>
              <a:ext cx="0" cy="25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Line 19">
              <a:extLst>
                <a:ext uri="{FF2B5EF4-FFF2-40B4-BE49-F238E27FC236}">
                  <a16:creationId xmlns:a16="http://schemas.microsoft.com/office/drawing/2014/main" id="{EF403A3D-D28E-4B5D-BECB-DD55B1346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" y="1354"/>
              <a:ext cx="59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Oval 20">
              <a:extLst>
                <a:ext uri="{FF2B5EF4-FFF2-40B4-BE49-F238E27FC236}">
                  <a16:creationId xmlns:a16="http://schemas.microsoft.com/office/drawing/2014/main" id="{32A917AF-AD99-4CA5-AD7C-13D591BCD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329"/>
              <a:ext cx="50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08" name="Line 21">
              <a:extLst>
                <a:ext uri="{FF2B5EF4-FFF2-40B4-BE49-F238E27FC236}">
                  <a16:creationId xmlns:a16="http://schemas.microsoft.com/office/drawing/2014/main" id="{B1E9B718-BBDF-4A2C-AB3B-5D8AB65E63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" y="2621"/>
              <a:ext cx="59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Line 22">
              <a:extLst>
                <a:ext uri="{FF2B5EF4-FFF2-40B4-BE49-F238E27FC236}">
                  <a16:creationId xmlns:a16="http://schemas.microsoft.com/office/drawing/2014/main" id="{523767B4-DCE0-4FA1-A2A5-95B74DBFE7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7" y="2367"/>
              <a:ext cx="0" cy="2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Oval 23">
              <a:extLst>
                <a:ext uri="{FF2B5EF4-FFF2-40B4-BE49-F238E27FC236}">
                  <a16:creationId xmlns:a16="http://schemas.microsoft.com/office/drawing/2014/main" id="{C9D9281B-5593-483A-9320-7EA6B7C368F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80" y="2594"/>
              <a:ext cx="50" cy="5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11" name="Line 24">
              <a:extLst>
                <a:ext uri="{FF2B5EF4-FFF2-40B4-BE49-F238E27FC236}">
                  <a16:creationId xmlns:a16="http://schemas.microsoft.com/office/drawing/2014/main" id="{BCC4E253-F850-4C38-BF4B-FA0277516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6" y="1354"/>
              <a:ext cx="0" cy="126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12" name="Group 25">
              <a:extLst>
                <a:ext uri="{FF2B5EF4-FFF2-40B4-BE49-F238E27FC236}">
                  <a16:creationId xmlns:a16="http://schemas.microsoft.com/office/drawing/2014/main" id="{E9ABDF6E-42A2-412A-996B-16EBBABAD5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5" y="1354"/>
              <a:ext cx="99" cy="1267"/>
              <a:chOff x="1248" y="1920"/>
              <a:chExt cx="96" cy="1200"/>
            </a:xfrm>
          </p:grpSpPr>
          <p:sp>
            <p:nvSpPr>
              <p:cNvPr id="37964" name="Freeform 26">
                <a:extLst>
                  <a:ext uri="{FF2B5EF4-FFF2-40B4-BE49-F238E27FC236}">
                    <a16:creationId xmlns:a16="http://schemas.microsoft.com/office/drawing/2014/main" id="{236D0455-E061-43F6-A3FD-BA1C75026B5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248" y="2160"/>
                <a:ext cx="96" cy="720"/>
              </a:xfrm>
              <a:custGeom>
                <a:avLst/>
                <a:gdLst>
                  <a:gd name="T0" fmla="*/ 0 w 96"/>
                  <a:gd name="T1" fmla="*/ 0 h 384"/>
                  <a:gd name="T2" fmla="*/ 96 w 96"/>
                  <a:gd name="T3" fmla="*/ 90 h 384"/>
                  <a:gd name="T4" fmla="*/ 0 w 96"/>
                  <a:gd name="T5" fmla="*/ 180 h 384"/>
                  <a:gd name="T6" fmla="*/ 96 w 96"/>
                  <a:gd name="T7" fmla="*/ 270 h 384"/>
                  <a:gd name="T8" fmla="*/ 0 w 96"/>
                  <a:gd name="T9" fmla="*/ 360 h 384"/>
                  <a:gd name="T10" fmla="*/ 96 w 96"/>
                  <a:gd name="T11" fmla="*/ 450 h 384"/>
                  <a:gd name="T12" fmla="*/ 0 w 96"/>
                  <a:gd name="T13" fmla="*/ 540 h 384"/>
                  <a:gd name="T14" fmla="*/ 96 w 96"/>
                  <a:gd name="T15" fmla="*/ 630 h 384"/>
                  <a:gd name="T16" fmla="*/ 0 w 96"/>
                  <a:gd name="T17" fmla="*/ 720 h 3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6" h="384">
                    <a:moveTo>
                      <a:pt x="0" y="0"/>
                    </a:moveTo>
                    <a:cubicBezTo>
                      <a:pt x="48" y="16"/>
                      <a:pt x="96" y="32"/>
                      <a:pt x="96" y="48"/>
                    </a:cubicBezTo>
                    <a:cubicBezTo>
                      <a:pt x="96" y="64"/>
                      <a:pt x="0" y="80"/>
                      <a:pt x="0" y="96"/>
                    </a:cubicBezTo>
                    <a:cubicBezTo>
                      <a:pt x="0" y="112"/>
                      <a:pt x="96" y="128"/>
                      <a:pt x="96" y="144"/>
                    </a:cubicBezTo>
                    <a:cubicBezTo>
                      <a:pt x="96" y="160"/>
                      <a:pt x="0" y="176"/>
                      <a:pt x="0" y="192"/>
                    </a:cubicBezTo>
                    <a:cubicBezTo>
                      <a:pt x="0" y="208"/>
                      <a:pt x="96" y="224"/>
                      <a:pt x="96" y="240"/>
                    </a:cubicBezTo>
                    <a:cubicBezTo>
                      <a:pt x="96" y="256"/>
                      <a:pt x="0" y="272"/>
                      <a:pt x="0" y="288"/>
                    </a:cubicBezTo>
                    <a:cubicBezTo>
                      <a:pt x="0" y="304"/>
                      <a:pt x="96" y="320"/>
                      <a:pt x="96" y="336"/>
                    </a:cubicBezTo>
                    <a:cubicBezTo>
                      <a:pt x="96" y="352"/>
                      <a:pt x="16" y="376"/>
                      <a:pt x="0" y="384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65" name="Line 27">
                <a:extLst>
                  <a:ext uri="{FF2B5EF4-FFF2-40B4-BE49-F238E27FC236}">
                    <a16:creationId xmlns:a16="http://schemas.microsoft.com/office/drawing/2014/main" id="{8798F414-F9CB-4467-BC14-45A0A86A35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192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66" name="Line 28">
                <a:extLst>
                  <a:ext uri="{FF2B5EF4-FFF2-40B4-BE49-F238E27FC236}">
                    <a16:creationId xmlns:a16="http://schemas.microsoft.com/office/drawing/2014/main" id="{F99C87AF-AB4F-4B66-AAB5-C16D367D2F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44" y="288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13" name="Line 29">
              <a:extLst>
                <a:ext uri="{FF2B5EF4-FFF2-40B4-BE49-F238E27FC236}">
                  <a16:creationId xmlns:a16="http://schemas.microsoft.com/office/drawing/2014/main" id="{717A4BF1-25A9-4677-902B-FF2B0F121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1354"/>
              <a:ext cx="9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30">
              <a:extLst>
                <a:ext uri="{FF2B5EF4-FFF2-40B4-BE49-F238E27FC236}">
                  <a16:creationId xmlns:a16="http://schemas.microsoft.com/office/drawing/2014/main" id="{32A51D0C-58B1-4504-8C7F-863E6D5516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1" y="2300"/>
              <a:ext cx="0" cy="3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Line 31">
              <a:extLst>
                <a:ext uri="{FF2B5EF4-FFF2-40B4-BE49-F238E27FC236}">
                  <a16:creationId xmlns:a16="http://schemas.microsoft.com/office/drawing/2014/main" id="{48A2B64A-0729-46BD-8DE6-30723CFEDF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4" y="2615"/>
              <a:ext cx="946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6" name="Line 32">
              <a:extLst>
                <a:ext uri="{FF2B5EF4-FFF2-40B4-BE49-F238E27FC236}">
                  <a16:creationId xmlns:a16="http://schemas.microsoft.com/office/drawing/2014/main" id="{A6705E1F-CF81-4EBB-9BC9-2CEB73B018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6" y="1363"/>
              <a:ext cx="0" cy="36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17" name="Group 33">
              <a:extLst>
                <a:ext uri="{FF2B5EF4-FFF2-40B4-BE49-F238E27FC236}">
                  <a16:creationId xmlns:a16="http://schemas.microsoft.com/office/drawing/2014/main" id="{6F4A955A-66C1-4D82-86D8-3EC04DD69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7" y="1813"/>
              <a:ext cx="417" cy="395"/>
              <a:chOff x="2424" y="1765"/>
              <a:chExt cx="417" cy="395"/>
            </a:xfrm>
          </p:grpSpPr>
          <p:sp>
            <p:nvSpPr>
              <p:cNvPr id="37960" name="Rectangle 34">
                <a:extLst>
                  <a:ext uri="{FF2B5EF4-FFF2-40B4-BE49-F238E27FC236}">
                    <a16:creationId xmlns:a16="http://schemas.microsoft.com/office/drawing/2014/main" id="{494E1C00-28B9-4625-9595-1357143CD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700000">
                <a:off x="2435" y="1754"/>
                <a:ext cx="395" cy="41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61" name="Line 35">
                <a:extLst>
                  <a:ext uri="{FF2B5EF4-FFF2-40B4-BE49-F238E27FC236}">
                    <a16:creationId xmlns:a16="http://schemas.microsoft.com/office/drawing/2014/main" id="{C4EDCF00-3D8A-4853-BE3E-59774804EB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0" y="1941"/>
                <a:ext cx="30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62" name="Line 36">
                <a:extLst>
                  <a:ext uri="{FF2B5EF4-FFF2-40B4-BE49-F238E27FC236}">
                    <a16:creationId xmlns:a16="http://schemas.microsoft.com/office/drawing/2014/main" id="{D8458EF9-EB35-4907-9C11-2C66A550B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1" y="1839"/>
                <a:ext cx="0" cy="20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63" name="AutoShape 37">
                <a:extLst>
                  <a:ext uri="{FF2B5EF4-FFF2-40B4-BE49-F238E27FC236}">
                    <a16:creationId xmlns:a16="http://schemas.microsoft.com/office/drawing/2014/main" id="{B7FE7D99-D6D2-4A5B-962F-2DC097454E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573" y="1884"/>
                <a:ext cx="131" cy="113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7918" name="Line 38">
              <a:extLst>
                <a:ext uri="{FF2B5EF4-FFF2-40B4-BE49-F238E27FC236}">
                  <a16:creationId xmlns:a16="http://schemas.microsoft.com/office/drawing/2014/main" id="{D824E07D-A191-4D39-9BFA-1B6DA1E47A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21" y="2019"/>
              <a:ext cx="5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9" name="Line 39">
              <a:extLst>
                <a:ext uri="{FF2B5EF4-FFF2-40B4-BE49-F238E27FC236}">
                  <a16:creationId xmlns:a16="http://schemas.microsoft.com/office/drawing/2014/main" id="{7C86F459-C842-4868-AE3E-A4768B3E7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1" y="2013"/>
              <a:ext cx="0" cy="7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Line 40">
              <a:extLst>
                <a:ext uri="{FF2B5EF4-FFF2-40B4-BE49-F238E27FC236}">
                  <a16:creationId xmlns:a16="http://schemas.microsoft.com/office/drawing/2014/main" id="{4DEB83BB-4492-4468-972C-1617EDDC2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1" y="2773"/>
              <a:ext cx="25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Line 41">
              <a:extLst>
                <a:ext uri="{FF2B5EF4-FFF2-40B4-BE49-F238E27FC236}">
                  <a16:creationId xmlns:a16="http://schemas.microsoft.com/office/drawing/2014/main" id="{187B8F14-86BA-49DA-B96F-DB2396054A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9" y="2010"/>
              <a:ext cx="14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2" name="Line 42">
              <a:extLst>
                <a:ext uri="{FF2B5EF4-FFF2-40B4-BE49-F238E27FC236}">
                  <a16:creationId xmlns:a16="http://schemas.microsoft.com/office/drawing/2014/main" id="{AC56E78F-119B-4716-947E-2F9157D91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2" y="1363"/>
              <a:ext cx="0" cy="6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3" name="Line 43">
              <a:extLst>
                <a:ext uri="{FF2B5EF4-FFF2-40B4-BE49-F238E27FC236}">
                  <a16:creationId xmlns:a16="http://schemas.microsoft.com/office/drawing/2014/main" id="{78F705F4-9760-4115-83C8-0D90FFB475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51"/>
              <a:ext cx="960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4" name="Line 44">
              <a:extLst>
                <a:ext uri="{FF2B5EF4-FFF2-40B4-BE49-F238E27FC236}">
                  <a16:creationId xmlns:a16="http://schemas.microsoft.com/office/drawing/2014/main" id="{CD28BD56-93BC-4F35-8558-009605575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3" y="1793"/>
              <a:ext cx="0" cy="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5" name="Text Box 45">
              <a:extLst>
                <a:ext uri="{FF2B5EF4-FFF2-40B4-BE49-F238E27FC236}">
                  <a16:creationId xmlns:a16="http://schemas.microsoft.com/office/drawing/2014/main" id="{E4F41654-7D6B-4A51-92FA-C39ED55DBC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1759"/>
              <a:ext cx="51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37926" name="Line 46">
              <a:extLst>
                <a:ext uri="{FF2B5EF4-FFF2-40B4-BE49-F238E27FC236}">
                  <a16:creationId xmlns:a16="http://schemas.microsoft.com/office/drawing/2014/main" id="{1B754530-CA36-4840-B1FC-95B67ABBA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" y="1793"/>
              <a:ext cx="0" cy="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Text Box 47">
              <a:extLst>
                <a:ext uri="{FF2B5EF4-FFF2-40B4-BE49-F238E27FC236}">
                  <a16:creationId xmlns:a16="http://schemas.microsoft.com/office/drawing/2014/main" id="{F4948752-8F7B-4FE5-970B-DBEB6DDDC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" y="1759"/>
              <a:ext cx="56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37928" name="Text Box 48">
              <a:extLst>
                <a:ext uri="{FF2B5EF4-FFF2-40B4-BE49-F238E27FC236}">
                  <a16:creationId xmlns:a16="http://schemas.microsoft.com/office/drawing/2014/main" id="{79622417-1A0C-43A9-B86D-361D775924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0" y="2232"/>
              <a:ext cx="56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L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grpSp>
          <p:nvGrpSpPr>
            <p:cNvPr id="37929" name="Group 49">
              <a:extLst>
                <a:ext uri="{FF2B5EF4-FFF2-40B4-BE49-F238E27FC236}">
                  <a16:creationId xmlns:a16="http://schemas.microsoft.com/office/drawing/2014/main" id="{CBBB7285-A31E-4DA7-AA34-B4C147FE4A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20" y="1342"/>
              <a:ext cx="181" cy="1419"/>
              <a:chOff x="4451" y="1882"/>
              <a:chExt cx="181" cy="1419"/>
            </a:xfrm>
          </p:grpSpPr>
          <p:sp>
            <p:nvSpPr>
              <p:cNvPr id="37956" name="Rectangle 50">
                <a:extLst>
                  <a:ext uri="{FF2B5EF4-FFF2-40B4-BE49-F238E27FC236}">
                    <a16:creationId xmlns:a16="http://schemas.microsoft.com/office/drawing/2014/main" id="{ADC44550-1D39-4748-A35C-8844CAE77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1" y="2388"/>
                <a:ext cx="99" cy="406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57" name="Line 51">
                <a:extLst>
                  <a:ext uri="{FF2B5EF4-FFF2-40B4-BE49-F238E27FC236}">
                    <a16:creationId xmlns:a16="http://schemas.microsoft.com/office/drawing/2014/main" id="{629F6E76-3135-4968-A11B-65FD78A33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01" y="1882"/>
                <a:ext cx="0" cy="5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58" name="Line 52">
                <a:extLst>
                  <a:ext uri="{FF2B5EF4-FFF2-40B4-BE49-F238E27FC236}">
                    <a16:creationId xmlns:a16="http://schemas.microsoft.com/office/drawing/2014/main" id="{759B3BD1-8659-43EA-8F99-129EC3DB1F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01" y="2794"/>
                <a:ext cx="0" cy="50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59" name="Line 53">
                <a:extLst>
                  <a:ext uri="{FF2B5EF4-FFF2-40B4-BE49-F238E27FC236}">
                    <a16:creationId xmlns:a16="http://schemas.microsoft.com/office/drawing/2014/main" id="{60475AEE-177E-4F86-B930-324272D529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2412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30" name="Text Box 54">
              <a:extLst>
                <a:ext uri="{FF2B5EF4-FFF2-40B4-BE49-F238E27FC236}">
                  <a16:creationId xmlns:a16="http://schemas.microsoft.com/office/drawing/2014/main" id="{360FDEB7-8502-4324-B63E-517C871DE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1" y="1848"/>
              <a:ext cx="44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grpSp>
          <p:nvGrpSpPr>
            <p:cNvPr id="37931" name="Group 55">
              <a:extLst>
                <a:ext uri="{FF2B5EF4-FFF2-40B4-BE49-F238E27FC236}">
                  <a16:creationId xmlns:a16="http://schemas.microsoft.com/office/drawing/2014/main" id="{9BA672B3-F43B-4825-AB1C-C50EF08E0B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0" y="1308"/>
              <a:ext cx="426" cy="1481"/>
              <a:chOff x="3171" y="1236"/>
              <a:chExt cx="426" cy="1481"/>
            </a:xfrm>
          </p:grpSpPr>
          <p:sp>
            <p:nvSpPr>
              <p:cNvPr id="37947" name="Line 56">
                <a:extLst>
                  <a:ext uri="{FF2B5EF4-FFF2-40B4-BE49-F238E27FC236}">
                    <a16:creationId xmlns:a16="http://schemas.microsoft.com/office/drawing/2014/main" id="{BCB4FB4F-6614-425D-B2EC-9676824F4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7" y="1854"/>
                <a:ext cx="2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8" name="Line 57">
                <a:extLst>
                  <a:ext uri="{FF2B5EF4-FFF2-40B4-BE49-F238E27FC236}">
                    <a16:creationId xmlns:a16="http://schemas.microsoft.com/office/drawing/2014/main" id="{ABD0DDC0-3855-4FE0-8DDD-0EE4018934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1" y="1938"/>
                <a:ext cx="2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9" name="Line 58">
                <a:extLst>
                  <a:ext uri="{FF2B5EF4-FFF2-40B4-BE49-F238E27FC236}">
                    <a16:creationId xmlns:a16="http://schemas.microsoft.com/office/drawing/2014/main" id="{445583DB-0A2C-498E-97C5-684ECCBD1B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0" y="1749"/>
                <a:ext cx="9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50" name="Line 59">
                <a:extLst>
                  <a:ext uri="{FF2B5EF4-FFF2-40B4-BE49-F238E27FC236}">
                    <a16:creationId xmlns:a16="http://schemas.microsoft.com/office/drawing/2014/main" id="{8F8C7FFB-6218-489A-9F72-C2EC1DE05A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81" y="1689"/>
                <a:ext cx="0" cy="1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51" name="Text Box 60">
                <a:extLst>
                  <a:ext uri="{FF2B5EF4-FFF2-40B4-BE49-F238E27FC236}">
                    <a16:creationId xmlns:a16="http://schemas.microsoft.com/office/drawing/2014/main" id="{69ADDE21-F437-4A47-98B1-159D006EFF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71" y="1878"/>
                <a:ext cx="27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C</a:t>
                </a:r>
              </a:p>
            </p:txBody>
          </p:sp>
          <p:sp>
            <p:nvSpPr>
              <p:cNvPr id="37952" name="Line 61">
                <a:extLst>
                  <a:ext uri="{FF2B5EF4-FFF2-40B4-BE49-F238E27FC236}">
                    <a16:creationId xmlns:a16="http://schemas.microsoft.com/office/drawing/2014/main" id="{EDD98C84-7F14-452F-91B9-FA9BED356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257"/>
                <a:ext cx="0" cy="5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53" name="Line 62">
                <a:extLst>
                  <a:ext uri="{FF2B5EF4-FFF2-40B4-BE49-F238E27FC236}">
                    <a16:creationId xmlns:a16="http://schemas.microsoft.com/office/drawing/2014/main" id="{9543A3D4-9620-4405-B599-AD1998FFA7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77" y="1932"/>
                <a:ext cx="0" cy="7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54" name="Oval 63">
                <a:extLst>
                  <a:ext uri="{FF2B5EF4-FFF2-40B4-BE49-F238E27FC236}">
                    <a16:creationId xmlns:a16="http://schemas.microsoft.com/office/drawing/2014/main" id="{FD9D6943-21BA-4790-88B5-B4D55322A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1236"/>
                <a:ext cx="68" cy="7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955" name="Oval 64">
                <a:extLst>
                  <a:ext uri="{FF2B5EF4-FFF2-40B4-BE49-F238E27FC236}">
                    <a16:creationId xmlns:a16="http://schemas.microsoft.com/office/drawing/2014/main" id="{CAFD12E6-A5B0-46AF-8345-9FDF3D917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2646"/>
                <a:ext cx="68" cy="7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7932" name="Rectangle 65">
              <a:extLst>
                <a:ext uri="{FF2B5EF4-FFF2-40B4-BE49-F238E27FC236}">
                  <a16:creationId xmlns:a16="http://schemas.microsoft.com/office/drawing/2014/main" id="{AACAD577-F858-460C-A66A-111847A88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9" y="1299"/>
              <a:ext cx="287" cy="11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zh-CN" sz="30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37933" name="Line 66">
              <a:extLst>
                <a:ext uri="{FF2B5EF4-FFF2-40B4-BE49-F238E27FC236}">
                  <a16:creationId xmlns:a16="http://schemas.microsoft.com/office/drawing/2014/main" id="{271258AB-DE33-4A71-A87F-CF2195E9F7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2" y="1350"/>
              <a:ext cx="0" cy="14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4" name="Oval 67">
              <a:extLst>
                <a:ext uri="{FF2B5EF4-FFF2-40B4-BE49-F238E27FC236}">
                  <a16:creationId xmlns:a16="http://schemas.microsoft.com/office/drawing/2014/main" id="{9682F6A4-9F13-4BB3-8DA6-381F98CAE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9" y="1317"/>
              <a:ext cx="68" cy="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35" name="Oval 68">
              <a:extLst>
                <a:ext uri="{FF2B5EF4-FFF2-40B4-BE49-F238E27FC236}">
                  <a16:creationId xmlns:a16="http://schemas.microsoft.com/office/drawing/2014/main" id="{898F62A7-FEBA-4367-B6D7-A9B8F49E7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6" y="2721"/>
              <a:ext cx="68" cy="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36" name="Line 69">
              <a:extLst>
                <a:ext uri="{FF2B5EF4-FFF2-40B4-BE49-F238E27FC236}">
                  <a16:creationId xmlns:a16="http://schemas.microsoft.com/office/drawing/2014/main" id="{BBD816F0-FC13-436C-A75C-048E0A77F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4" y="1833"/>
              <a:ext cx="25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7" name="AutoShape 70">
              <a:extLst>
                <a:ext uri="{FF2B5EF4-FFF2-40B4-BE49-F238E27FC236}">
                  <a16:creationId xmlns:a16="http://schemas.microsoft.com/office/drawing/2014/main" id="{4A541E8C-4342-4D3B-A4AD-899F4AB3D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9" y="1830"/>
              <a:ext cx="233" cy="165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938" name="Line 71">
              <a:extLst>
                <a:ext uri="{FF2B5EF4-FFF2-40B4-BE49-F238E27FC236}">
                  <a16:creationId xmlns:a16="http://schemas.microsoft.com/office/drawing/2014/main" id="{A092D51A-BC02-4855-80D3-CAD853BD02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3" y="1818"/>
              <a:ext cx="45" cy="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9" name="Text Box 72">
              <a:extLst>
                <a:ext uri="{FF2B5EF4-FFF2-40B4-BE49-F238E27FC236}">
                  <a16:creationId xmlns:a16="http://schemas.microsoft.com/office/drawing/2014/main" id="{F227CA61-F8B7-4402-9945-5612D9F340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941"/>
              <a:ext cx="71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 D</a:t>
              </a:r>
              <a:r>
                <a:rPr kumimoji="1" lang="en-US" altLang="zh-CN" sz="3033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Z</a:t>
              </a:r>
              <a:endParaRPr kumimoji="1" lang="en-US" altLang="zh-CN" sz="30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37940" name="Line 73">
              <a:extLst>
                <a:ext uri="{FF2B5EF4-FFF2-40B4-BE49-F238E27FC236}">
                  <a16:creationId xmlns:a16="http://schemas.microsoft.com/office/drawing/2014/main" id="{2568B28A-E204-4097-90AE-149061977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7" y="1518"/>
              <a:ext cx="0" cy="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1" name="Text Box 74">
              <a:extLst>
                <a:ext uri="{FF2B5EF4-FFF2-40B4-BE49-F238E27FC236}">
                  <a16:creationId xmlns:a16="http://schemas.microsoft.com/office/drawing/2014/main" id="{0E33B7D3-80D1-4C66-805E-F81078DCFC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5" y="2424"/>
              <a:ext cx="60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Z</a:t>
              </a:r>
            </a:p>
          </p:txBody>
        </p:sp>
        <p:sp>
          <p:nvSpPr>
            <p:cNvPr id="37942" name="Line 75">
              <a:extLst>
                <a:ext uri="{FF2B5EF4-FFF2-40B4-BE49-F238E27FC236}">
                  <a16:creationId xmlns:a16="http://schemas.microsoft.com/office/drawing/2014/main" id="{030556B6-EEBA-4A7A-816D-10BEF437D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1512"/>
              <a:ext cx="0" cy="9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3" name="Text Box 76">
              <a:extLst>
                <a:ext uri="{FF2B5EF4-FFF2-40B4-BE49-F238E27FC236}">
                  <a16:creationId xmlns:a16="http://schemas.microsoft.com/office/drawing/2014/main" id="{DC383476-7439-4C24-A033-D60711219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" y="2400"/>
              <a:ext cx="60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I</a:t>
              </a:r>
            </a:p>
          </p:txBody>
        </p:sp>
        <p:sp>
          <p:nvSpPr>
            <p:cNvPr id="37944" name="Text Box 77">
              <a:extLst>
                <a:ext uri="{FF2B5EF4-FFF2-40B4-BE49-F238E27FC236}">
                  <a16:creationId xmlns:a16="http://schemas.microsoft.com/office/drawing/2014/main" id="{F18720E3-F8CF-4DF1-A440-8610EED58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3" y="1008"/>
              <a:ext cx="39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</a:p>
          </p:txBody>
        </p:sp>
        <p:sp>
          <p:nvSpPr>
            <p:cNvPr id="37945" name="Line 78">
              <a:extLst>
                <a:ext uri="{FF2B5EF4-FFF2-40B4-BE49-F238E27FC236}">
                  <a16:creationId xmlns:a16="http://schemas.microsoft.com/office/drawing/2014/main" id="{E386130C-0AC9-4884-986C-C0AE705B9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88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6" name="Text Box 79">
              <a:extLst>
                <a:ext uri="{FF2B5EF4-FFF2-40B4-BE49-F238E27FC236}">
                  <a16:creationId xmlns:a16="http://schemas.microsoft.com/office/drawing/2014/main" id="{E27EF9A1-F61A-4CE6-B5F7-38109F4C6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392"/>
              <a:ext cx="48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03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</a:p>
          </p:txBody>
        </p:sp>
      </p:grpSp>
      <p:graphicFrame>
        <p:nvGraphicFramePr>
          <p:cNvPr id="395344" name="Object 80">
            <a:extLst>
              <a:ext uri="{FF2B5EF4-FFF2-40B4-BE49-F238E27FC236}">
                <a16:creationId xmlns:a16="http://schemas.microsoft.com/office/drawing/2014/main" id="{8CCA216C-A833-46E5-BDB7-D259350CD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1" y="6400800"/>
          <a:ext cx="229420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9" imgW="888614" imgH="241195" progId="Equation.DSMT4">
                  <p:embed/>
                </p:oleObj>
              </mc:Choice>
              <mc:Fallback>
                <p:oleObj name="Equation" r:id="rId9" imgW="888614" imgH="24119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1" y="6400800"/>
                        <a:ext cx="229420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5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0" grpId="0" autoUpdateAnimBg="0"/>
      <p:bldP spid="395275" grpId="0" autoUpdateAnimBg="0"/>
      <p:bldP spid="39527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Text Box 2" descr="白色大理石">
            <a:extLst>
              <a:ext uri="{FF2B5EF4-FFF2-40B4-BE49-F238E27FC236}">
                <a16:creationId xmlns:a16="http://schemas.microsoft.com/office/drawing/2014/main" id="{8B22EEE9-DEEE-4A33-B6E4-0113EFC17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-81094"/>
            <a:ext cx="33845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稳压原理</a:t>
            </a:r>
          </a:p>
        </p:txBody>
      </p:sp>
      <p:sp>
        <p:nvSpPr>
          <p:cNvPr id="396291" name="Text Box 3">
            <a:extLst>
              <a:ext uri="{FF2B5EF4-FFF2-40B4-BE49-F238E27FC236}">
                <a16:creationId xmlns:a16="http://schemas.microsoft.com/office/drawing/2014/main" id="{1EBD10DE-FC52-468F-9DBE-7FF3DB57A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2520951"/>
            <a:ext cx="89979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当电源电压波动引起输出变化时，调整过程如下：</a:t>
            </a:r>
          </a:p>
        </p:txBody>
      </p:sp>
      <p:grpSp>
        <p:nvGrpSpPr>
          <p:cNvPr id="396292" name="Group 4">
            <a:extLst>
              <a:ext uri="{FF2B5EF4-FFF2-40B4-BE49-F238E27FC236}">
                <a16:creationId xmlns:a16="http://schemas.microsoft.com/office/drawing/2014/main" id="{9375EDA0-9600-4432-9CA4-DB6B850FABA8}"/>
              </a:ext>
            </a:extLst>
          </p:cNvPr>
          <p:cNvGrpSpPr>
            <a:grpSpLocks/>
          </p:cNvGrpSpPr>
          <p:nvPr/>
        </p:nvGrpSpPr>
        <p:grpSpPr bwMode="auto">
          <a:xfrm>
            <a:off x="825500" y="2913065"/>
            <a:ext cx="7842251" cy="1011238"/>
            <a:chOff x="384" y="3312"/>
            <a:chExt cx="4560" cy="588"/>
          </a:xfrm>
        </p:grpSpPr>
        <p:sp>
          <p:nvSpPr>
            <p:cNvPr id="39003" name="Text Box 5">
              <a:extLst>
                <a:ext uri="{FF2B5EF4-FFF2-40B4-BE49-F238E27FC236}">
                  <a16:creationId xmlns:a16="http://schemas.microsoft.com/office/drawing/2014/main" id="{62CF95B2-F02A-4D73-B762-28A0955B0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312"/>
              <a:ext cx="4363" cy="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zh-CN" alt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电网电压↑→ </a:t>
              </a:r>
              <a:r>
                <a:rPr kumimoji="1" lang="en-US" altLang="zh-CN" sz="2600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↑→ </a:t>
              </a:r>
              <a:r>
                <a:rPr kumimoji="1" lang="en-US" altLang="zh-CN" sz="2600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kumimoji="1" lang="en-US" altLang="zh-CN" sz="26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600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  <a:r>
                <a:rPr kumimoji="1" lang="en-US" altLang="zh-CN" sz="26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 ↑→ </a:t>
              </a:r>
              <a:r>
                <a:rPr kumimoji="1" lang="en-US" altLang="zh-CN" sz="2600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i="1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kumimoji="1" lang="en-US" altLang="zh-CN" sz="2600" baseline="-500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  <a:r>
                <a:rPr kumimoji="1" lang="en-US" altLang="zh-CN" sz="26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↑→ </a:t>
              </a:r>
              <a:r>
                <a:rPr kumimoji="1" lang="en-US" altLang="zh-CN" sz="2600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6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↑→ </a:t>
              </a:r>
              <a:r>
                <a:rPr kumimoji="1" lang="en-US" altLang="zh-CN" sz="2600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6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↑</a:t>
              </a:r>
            </a:p>
            <a:p>
              <a:pPr>
                <a:lnSpc>
                  <a:spcPct val="120000"/>
                </a:lnSpc>
              </a:pPr>
              <a:r>
                <a:rPr kumimoji="1" lang="en-US" altLang="zh-CN" sz="26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               </a:t>
              </a:r>
              <a:r>
                <a:rPr kumimoji="1" lang="en-US" altLang="zh-CN" sz="2600" i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kumimoji="1" lang="en-US" altLang="zh-CN" sz="26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↓</a:t>
              </a:r>
            </a:p>
          </p:txBody>
        </p:sp>
        <p:sp>
          <p:nvSpPr>
            <p:cNvPr id="39004" name="Line 6">
              <a:extLst>
                <a:ext uri="{FF2B5EF4-FFF2-40B4-BE49-F238E27FC236}">
                  <a16:creationId xmlns:a16="http://schemas.microsoft.com/office/drawing/2014/main" id="{7A0D23BD-FC10-43E2-8E7D-92A298240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3696"/>
              <a:ext cx="0" cy="14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5" name="Line 7">
              <a:extLst>
                <a:ext uri="{FF2B5EF4-FFF2-40B4-BE49-F238E27FC236}">
                  <a16:creationId xmlns:a16="http://schemas.microsoft.com/office/drawing/2014/main" id="{659B6275-8323-407F-B390-19B2B0250F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3840"/>
              <a:ext cx="220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6296" name="Group 8">
            <a:extLst>
              <a:ext uri="{FF2B5EF4-FFF2-40B4-BE49-F238E27FC236}">
                <a16:creationId xmlns:a16="http://schemas.microsoft.com/office/drawing/2014/main" id="{5D0E1464-5C55-4B60-B8F5-2DA0C0DF26E6}"/>
              </a:ext>
            </a:extLst>
          </p:cNvPr>
          <p:cNvGrpSpPr>
            <a:grpSpLocks/>
          </p:cNvGrpSpPr>
          <p:nvPr/>
        </p:nvGrpSpPr>
        <p:grpSpPr bwMode="auto">
          <a:xfrm>
            <a:off x="2562490" y="-285750"/>
            <a:ext cx="6904964" cy="2777464"/>
            <a:chOff x="818" y="113"/>
            <a:chExt cx="4015" cy="1615"/>
          </a:xfrm>
        </p:grpSpPr>
        <p:sp>
          <p:nvSpPr>
            <p:cNvPr id="38923" name="Rectangle 9">
              <a:extLst>
                <a:ext uri="{FF2B5EF4-FFF2-40B4-BE49-F238E27FC236}">
                  <a16:creationId xmlns:a16="http://schemas.microsoft.com/office/drawing/2014/main" id="{AD134B54-7E88-45DE-9725-EFE6CEDF6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5" y="836"/>
              <a:ext cx="96" cy="24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24" name="Line 10">
              <a:extLst>
                <a:ext uri="{FF2B5EF4-FFF2-40B4-BE49-F238E27FC236}">
                  <a16:creationId xmlns:a16="http://schemas.microsoft.com/office/drawing/2014/main" id="{A161438D-6D39-4450-A427-0C2FA76CC9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9" y="1076"/>
              <a:ext cx="2" cy="40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5" name="Text Box 11">
              <a:extLst>
                <a:ext uri="{FF2B5EF4-FFF2-40B4-BE49-F238E27FC236}">
                  <a16:creationId xmlns:a16="http://schemas.microsoft.com/office/drawing/2014/main" id="{787FC637-4C0E-431D-BC85-A6C9C85FB5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775"/>
              <a:ext cx="32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600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</a:p>
          </p:txBody>
        </p:sp>
        <p:sp>
          <p:nvSpPr>
            <p:cNvPr id="38926" name="Text Box 12">
              <a:extLst>
                <a:ext uri="{FF2B5EF4-FFF2-40B4-BE49-F238E27FC236}">
                  <a16:creationId xmlns:a16="http://schemas.microsoft.com/office/drawing/2014/main" id="{B85004C6-9F18-4ABB-A346-B2519F3CF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6" y="295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38927" name="Text Box 13">
              <a:extLst>
                <a:ext uri="{FF2B5EF4-FFF2-40B4-BE49-F238E27FC236}">
                  <a16:creationId xmlns:a16="http://schemas.microsoft.com/office/drawing/2014/main" id="{0C85F9FD-1637-466B-80DC-465F1E5F5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8" y="1265"/>
              <a:ext cx="17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38928" name="Text Box 14">
              <a:extLst>
                <a:ext uri="{FF2B5EF4-FFF2-40B4-BE49-F238E27FC236}">
                  <a16:creationId xmlns:a16="http://schemas.microsoft.com/office/drawing/2014/main" id="{97731FE3-3332-4F0D-9440-04ECBFFA1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7" y="775"/>
              <a:ext cx="31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38929" name="Line 15">
              <a:extLst>
                <a:ext uri="{FF2B5EF4-FFF2-40B4-BE49-F238E27FC236}">
                  <a16:creationId xmlns:a16="http://schemas.microsoft.com/office/drawing/2014/main" id="{E1FAA5FD-CD4C-4CC8-B2AA-9972534D11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9" y="422"/>
              <a:ext cx="0" cy="414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Line 16">
              <a:extLst>
                <a:ext uri="{FF2B5EF4-FFF2-40B4-BE49-F238E27FC236}">
                  <a16:creationId xmlns:a16="http://schemas.microsoft.com/office/drawing/2014/main" id="{4119235B-CC10-4900-948D-811EAD9FBA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7" y="430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1" name="Line 17">
              <a:extLst>
                <a:ext uri="{FF2B5EF4-FFF2-40B4-BE49-F238E27FC236}">
                  <a16:creationId xmlns:a16="http://schemas.microsoft.com/office/drawing/2014/main" id="{53894C8F-A1A3-488D-82E6-4112074866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3" y="430"/>
              <a:ext cx="613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Oval 18">
              <a:extLst>
                <a:ext uri="{FF2B5EF4-FFF2-40B4-BE49-F238E27FC236}">
                  <a16:creationId xmlns:a16="http://schemas.microsoft.com/office/drawing/2014/main" id="{A4AF95E2-A011-451B-A784-A2CA26792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404"/>
              <a:ext cx="48" cy="4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33" name="Text Box 19">
              <a:extLst>
                <a:ext uri="{FF2B5EF4-FFF2-40B4-BE49-F238E27FC236}">
                  <a16:creationId xmlns:a16="http://schemas.microsoft.com/office/drawing/2014/main" id="{A6382AB5-4F9C-4605-939D-357347823D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13"/>
              <a:ext cx="2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</a:p>
          </p:txBody>
        </p:sp>
        <p:sp>
          <p:nvSpPr>
            <p:cNvPr id="38934" name="Text Box 20">
              <a:extLst>
                <a:ext uri="{FF2B5EF4-FFF2-40B4-BE49-F238E27FC236}">
                  <a16:creationId xmlns:a16="http://schemas.microsoft.com/office/drawing/2014/main" id="{A490CDA0-08D1-4D9E-B75F-C308F8ACB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1217"/>
              <a:ext cx="17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38935" name="Line 21">
              <a:extLst>
                <a:ext uri="{FF2B5EF4-FFF2-40B4-BE49-F238E27FC236}">
                  <a16:creationId xmlns:a16="http://schemas.microsoft.com/office/drawing/2014/main" id="{63172FED-23B4-49ED-9F6C-60888354F0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910"/>
              <a:ext cx="156" cy="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Oval 22">
              <a:extLst>
                <a:ext uri="{FF2B5EF4-FFF2-40B4-BE49-F238E27FC236}">
                  <a16:creationId xmlns:a16="http://schemas.microsoft.com/office/drawing/2014/main" id="{125422A2-1494-43A4-9528-F2E6DC07B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46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37" name="Text Box 23">
              <a:extLst>
                <a:ext uri="{FF2B5EF4-FFF2-40B4-BE49-F238E27FC236}">
                  <a16:creationId xmlns:a16="http://schemas.microsoft.com/office/drawing/2014/main" id="{27683347-0E16-401E-8A1B-4329D5D947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991"/>
              <a:ext cx="404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167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VD</a:t>
              </a:r>
              <a:r>
                <a:rPr kumimoji="1" lang="en-US" altLang="zh-CN" sz="2167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</a:p>
          </p:txBody>
        </p:sp>
        <p:grpSp>
          <p:nvGrpSpPr>
            <p:cNvPr id="38938" name="Group 24">
              <a:extLst>
                <a:ext uri="{FF2B5EF4-FFF2-40B4-BE49-F238E27FC236}">
                  <a16:creationId xmlns:a16="http://schemas.microsoft.com/office/drawing/2014/main" id="{0190D59E-8C30-4A29-BCF1-EBB5CFFEC4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7" y="910"/>
              <a:ext cx="192" cy="96"/>
              <a:chOff x="3024" y="1584"/>
              <a:chExt cx="192" cy="96"/>
            </a:xfrm>
          </p:grpSpPr>
          <p:sp>
            <p:nvSpPr>
              <p:cNvPr id="39001" name="Line 25">
                <a:extLst>
                  <a:ext uri="{FF2B5EF4-FFF2-40B4-BE49-F238E27FC236}">
                    <a16:creationId xmlns:a16="http://schemas.microsoft.com/office/drawing/2014/main" id="{F47DE95B-3234-4790-B17B-2BB0F2B7E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02" name="Line 26">
                <a:extLst>
                  <a:ext uri="{FF2B5EF4-FFF2-40B4-BE49-F238E27FC236}">
                    <a16:creationId xmlns:a16="http://schemas.microsoft.com/office/drawing/2014/main" id="{9C0AEA28-A02E-4835-BDA7-5D2E908871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168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39" name="Line 27">
              <a:extLst>
                <a:ext uri="{FF2B5EF4-FFF2-40B4-BE49-F238E27FC236}">
                  <a16:creationId xmlns:a16="http://schemas.microsoft.com/office/drawing/2014/main" id="{3972BDB6-7E83-4B4D-80A2-D16F919788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3" y="1006"/>
              <a:ext cx="0" cy="4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0" name="Line 28">
              <a:extLst>
                <a:ext uri="{FF2B5EF4-FFF2-40B4-BE49-F238E27FC236}">
                  <a16:creationId xmlns:a16="http://schemas.microsoft.com/office/drawing/2014/main" id="{AAA7562A-D20D-40C0-B6DD-669A15E23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3" y="430"/>
              <a:ext cx="0" cy="4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1" name="Oval 29">
              <a:extLst>
                <a:ext uri="{FF2B5EF4-FFF2-40B4-BE49-F238E27FC236}">
                  <a16:creationId xmlns:a16="http://schemas.microsoft.com/office/drawing/2014/main" id="{86C6A15E-BACF-4F73-8B22-9A240B691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3" y="146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2" name="Oval 30">
              <a:extLst>
                <a:ext uri="{FF2B5EF4-FFF2-40B4-BE49-F238E27FC236}">
                  <a16:creationId xmlns:a16="http://schemas.microsoft.com/office/drawing/2014/main" id="{FD104C4C-79FD-4AA8-8BC1-DFD789304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" y="406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3" name="Text Box 31">
              <a:extLst>
                <a:ext uri="{FF2B5EF4-FFF2-40B4-BE49-F238E27FC236}">
                  <a16:creationId xmlns:a16="http://schemas.microsoft.com/office/drawing/2014/main" id="{A0E9774C-4C4D-4275-B8E5-CC54281DB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816"/>
              <a:ext cx="2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kumimoji="1" lang="en-US" altLang="zh-CN" sz="2600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4" name="Rectangle 32">
              <a:extLst>
                <a:ext uri="{FF2B5EF4-FFF2-40B4-BE49-F238E27FC236}">
                  <a16:creationId xmlns:a16="http://schemas.microsoft.com/office/drawing/2014/main" id="{D60A978D-6096-4CCA-AC3C-D3431D46A3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698" y="306"/>
              <a:ext cx="96" cy="24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5" name="Line 33">
              <a:extLst>
                <a:ext uri="{FF2B5EF4-FFF2-40B4-BE49-F238E27FC236}">
                  <a16:creationId xmlns:a16="http://schemas.microsoft.com/office/drawing/2014/main" id="{B4F23C23-627D-48E2-A137-E1DDEB1D8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5" y="410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6" name="Line 34">
              <a:extLst>
                <a:ext uri="{FF2B5EF4-FFF2-40B4-BE49-F238E27FC236}">
                  <a16:creationId xmlns:a16="http://schemas.microsoft.com/office/drawing/2014/main" id="{6486797A-CC67-4828-9D80-3420CC4A9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1232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7" name="Oval 35">
              <a:extLst>
                <a:ext uri="{FF2B5EF4-FFF2-40B4-BE49-F238E27FC236}">
                  <a16:creationId xmlns:a16="http://schemas.microsoft.com/office/drawing/2014/main" id="{8C21C164-713B-48FC-A20B-A950BB4E6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86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8" name="Oval 36">
              <a:extLst>
                <a:ext uri="{FF2B5EF4-FFF2-40B4-BE49-F238E27FC236}">
                  <a16:creationId xmlns:a16="http://schemas.microsoft.com/office/drawing/2014/main" id="{905787DD-DDB1-4879-9C5F-98D4AC1F0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20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49" name="Oval 37">
              <a:extLst>
                <a:ext uri="{FF2B5EF4-FFF2-40B4-BE49-F238E27FC236}">
                  <a16:creationId xmlns:a16="http://schemas.microsoft.com/office/drawing/2014/main" id="{FE09E47E-3AAC-4281-8096-595787514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4" y="380"/>
              <a:ext cx="48" cy="4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50" name="Oval 38">
              <a:extLst>
                <a:ext uri="{FF2B5EF4-FFF2-40B4-BE49-F238E27FC236}">
                  <a16:creationId xmlns:a16="http://schemas.microsoft.com/office/drawing/2014/main" id="{AEB77BDD-9152-46F5-BDD9-C56AE0438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4" y="1202"/>
              <a:ext cx="48" cy="4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8951" name="Group 39">
              <a:extLst>
                <a:ext uri="{FF2B5EF4-FFF2-40B4-BE49-F238E27FC236}">
                  <a16:creationId xmlns:a16="http://schemas.microsoft.com/office/drawing/2014/main" id="{60FB43B4-C523-4C79-BC13-3407A64ABE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410"/>
              <a:ext cx="48" cy="816"/>
              <a:chOff x="3408" y="2400"/>
              <a:chExt cx="48" cy="816"/>
            </a:xfrm>
          </p:grpSpPr>
          <p:sp>
            <p:nvSpPr>
              <p:cNvPr id="38994" name="Line 40">
                <a:extLst>
                  <a:ext uri="{FF2B5EF4-FFF2-40B4-BE49-F238E27FC236}">
                    <a16:creationId xmlns:a16="http://schemas.microsoft.com/office/drawing/2014/main" id="{01DCAC54-EA19-43A1-953C-02E6DEAAC9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95" name="Line 41">
                <a:extLst>
                  <a:ext uri="{FF2B5EF4-FFF2-40B4-BE49-F238E27FC236}">
                    <a16:creationId xmlns:a16="http://schemas.microsoft.com/office/drawing/2014/main" id="{51E767A7-6F05-4153-9FA5-4A47D0468A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97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8996" name="Group 42">
                <a:extLst>
                  <a:ext uri="{FF2B5EF4-FFF2-40B4-BE49-F238E27FC236}">
                    <a16:creationId xmlns:a16="http://schemas.microsoft.com/office/drawing/2014/main" id="{A5457313-E27C-4D76-A5AC-C4FF466095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3408" y="2640"/>
                <a:ext cx="48" cy="336"/>
                <a:chOff x="3216" y="3408"/>
                <a:chExt cx="96" cy="768"/>
              </a:xfrm>
            </p:grpSpPr>
            <p:sp>
              <p:nvSpPr>
                <p:cNvPr id="38997" name="Arc 43">
                  <a:extLst>
                    <a:ext uri="{FF2B5EF4-FFF2-40B4-BE49-F238E27FC236}">
                      <a16:creationId xmlns:a16="http://schemas.microsoft.com/office/drawing/2014/main" id="{8853A5F6-774C-42CC-ABA8-FB502DDD04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601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8998" name="Arc 44">
                  <a:extLst>
                    <a:ext uri="{FF2B5EF4-FFF2-40B4-BE49-F238E27FC236}">
                      <a16:creationId xmlns:a16="http://schemas.microsoft.com/office/drawing/2014/main" id="{671D188B-C700-44C0-8065-9298E7614A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792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8999" name="Arc 45">
                  <a:extLst>
                    <a:ext uri="{FF2B5EF4-FFF2-40B4-BE49-F238E27FC236}">
                      <a16:creationId xmlns:a16="http://schemas.microsoft.com/office/drawing/2014/main" id="{B28A6C2F-9976-4095-B4FD-E6210EAB31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408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000" name="Arc 46">
                  <a:extLst>
                    <a:ext uri="{FF2B5EF4-FFF2-40B4-BE49-F238E27FC236}">
                      <a16:creationId xmlns:a16="http://schemas.microsoft.com/office/drawing/2014/main" id="{687AD152-1860-414E-8278-949BCE4B4E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984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38952" name="Line 47">
              <a:extLst>
                <a:ext uri="{FF2B5EF4-FFF2-40B4-BE49-F238E27FC236}">
                  <a16:creationId xmlns:a16="http://schemas.microsoft.com/office/drawing/2014/main" id="{8715F585-FA4E-4A56-B1B6-CEB83A4B3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650"/>
              <a:ext cx="0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53" name="Group 48">
              <a:extLst>
                <a:ext uri="{FF2B5EF4-FFF2-40B4-BE49-F238E27FC236}">
                  <a16:creationId xmlns:a16="http://schemas.microsoft.com/office/drawing/2014/main" id="{073250D8-7042-4376-87A2-CEEBF424F1F4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488" y="410"/>
              <a:ext cx="48" cy="816"/>
              <a:chOff x="3408" y="2400"/>
              <a:chExt cx="48" cy="816"/>
            </a:xfrm>
          </p:grpSpPr>
          <p:sp>
            <p:nvSpPr>
              <p:cNvPr id="38987" name="Line 49">
                <a:extLst>
                  <a:ext uri="{FF2B5EF4-FFF2-40B4-BE49-F238E27FC236}">
                    <a16:creationId xmlns:a16="http://schemas.microsoft.com/office/drawing/2014/main" id="{ADF0972C-6657-45D4-910B-643BB8AC9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8" name="Line 50">
                <a:extLst>
                  <a:ext uri="{FF2B5EF4-FFF2-40B4-BE49-F238E27FC236}">
                    <a16:creationId xmlns:a16="http://schemas.microsoft.com/office/drawing/2014/main" id="{8EF7C9F3-B5D5-4A73-9009-2C602F6B6D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97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8989" name="Group 51">
                <a:extLst>
                  <a:ext uri="{FF2B5EF4-FFF2-40B4-BE49-F238E27FC236}">
                    <a16:creationId xmlns:a16="http://schemas.microsoft.com/office/drawing/2014/main" id="{8D569CAB-61F8-442F-A27D-606475AE77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3408" y="2640"/>
                <a:ext cx="48" cy="336"/>
                <a:chOff x="3216" y="3408"/>
                <a:chExt cx="96" cy="768"/>
              </a:xfrm>
            </p:grpSpPr>
            <p:sp>
              <p:nvSpPr>
                <p:cNvPr id="38990" name="Arc 52">
                  <a:extLst>
                    <a:ext uri="{FF2B5EF4-FFF2-40B4-BE49-F238E27FC236}">
                      <a16:creationId xmlns:a16="http://schemas.microsoft.com/office/drawing/2014/main" id="{6C77B867-04CB-49C4-AAC2-5BB0F07C13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601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8991" name="Arc 53">
                  <a:extLst>
                    <a:ext uri="{FF2B5EF4-FFF2-40B4-BE49-F238E27FC236}">
                      <a16:creationId xmlns:a16="http://schemas.microsoft.com/office/drawing/2014/main" id="{0B1F8E70-66AF-4067-9150-AE89F8A423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792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8992" name="Arc 54">
                  <a:extLst>
                    <a:ext uri="{FF2B5EF4-FFF2-40B4-BE49-F238E27FC236}">
                      <a16:creationId xmlns:a16="http://schemas.microsoft.com/office/drawing/2014/main" id="{4E1F1540-F6F7-42C7-96F5-8EBC155B32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408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8993" name="Arc 55">
                  <a:extLst>
                    <a:ext uri="{FF2B5EF4-FFF2-40B4-BE49-F238E27FC236}">
                      <a16:creationId xmlns:a16="http://schemas.microsoft.com/office/drawing/2014/main" id="{BACA524D-D831-47B7-9340-0DC6D5937D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984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38954" name="Line 56">
              <a:extLst>
                <a:ext uri="{FF2B5EF4-FFF2-40B4-BE49-F238E27FC236}">
                  <a16:creationId xmlns:a16="http://schemas.microsoft.com/office/drawing/2014/main" id="{14EB925F-44EB-4B58-89F8-213BBC459D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122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5" name="Line 57">
              <a:extLst>
                <a:ext uri="{FF2B5EF4-FFF2-40B4-BE49-F238E27FC236}">
                  <a16:creationId xmlns:a16="http://schemas.microsoft.com/office/drawing/2014/main" id="{0110FE1D-F3D7-435A-84B4-F8C61E5124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41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6" name="Text Box 58">
              <a:extLst>
                <a:ext uri="{FF2B5EF4-FFF2-40B4-BE49-F238E27FC236}">
                  <a16:creationId xmlns:a16="http://schemas.microsoft.com/office/drawing/2014/main" id="{DCECADFE-F164-41F5-9DE8-705193F9B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1" y="667"/>
              <a:ext cx="28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38957" name="Text Box 59">
              <a:extLst>
                <a:ext uri="{FF2B5EF4-FFF2-40B4-BE49-F238E27FC236}">
                  <a16:creationId xmlns:a16="http://schemas.microsoft.com/office/drawing/2014/main" id="{2C3FD90F-ECEB-4169-AA47-A133BB333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8" y="611"/>
              <a:ext cx="6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167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～</a:t>
              </a:r>
              <a:r>
                <a:rPr kumimoji="1" lang="en-US" altLang="zh-CN" sz="2167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20V</a:t>
              </a:r>
            </a:p>
            <a:p>
              <a:pPr algn="ctr"/>
              <a:r>
                <a:rPr kumimoji="1" lang="en-US" altLang="zh-CN" sz="2167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0Hz</a:t>
              </a:r>
              <a:endParaRPr kumimoji="1" lang="en-US" altLang="zh-CN" sz="2167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58" name="Text Box 60">
              <a:extLst>
                <a:ext uri="{FF2B5EF4-FFF2-40B4-BE49-F238E27FC236}">
                  <a16:creationId xmlns:a16="http://schemas.microsoft.com/office/drawing/2014/main" id="{6951827D-E683-43B0-B85F-4482F3DD55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2" y="129"/>
              <a:ext cx="2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38959" name="Text Box 61">
              <a:extLst>
                <a:ext uri="{FF2B5EF4-FFF2-40B4-BE49-F238E27FC236}">
                  <a16:creationId xmlns:a16="http://schemas.microsoft.com/office/drawing/2014/main" id="{0A6C2659-238A-493D-8A04-393A93273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195"/>
              <a:ext cx="2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38960" name="Line 62">
              <a:extLst>
                <a:ext uri="{FF2B5EF4-FFF2-40B4-BE49-F238E27FC236}">
                  <a16:creationId xmlns:a16="http://schemas.microsoft.com/office/drawing/2014/main" id="{109935EE-95D3-48A0-9F33-FED8E34518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1" y="812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1" name="Line 63">
              <a:extLst>
                <a:ext uri="{FF2B5EF4-FFF2-40B4-BE49-F238E27FC236}">
                  <a16:creationId xmlns:a16="http://schemas.microsoft.com/office/drawing/2014/main" id="{39C237AF-2461-4FE6-9BE4-1F428700D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9" y="1488"/>
              <a:ext cx="24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2" name="Line 64">
              <a:extLst>
                <a:ext uri="{FF2B5EF4-FFF2-40B4-BE49-F238E27FC236}">
                  <a16:creationId xmlns:a16="http://schemas.microsoft.com/office/drawing/2014/main" id="{CF71C174-B214-4FC6-AC41-6464E256DF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6" y="43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3" name="AutoShape 65">
              <a:extLst>
                <a:ext uri="{FF2B5EF4-FFF2-40B4-BE49-F238E27FC236}">
                  <a16:creationId xmlns:a16="http://schemas.microsoft.com/office/drawing/2014/main" id="{35BCAF68-2F43-459D-B273-53DDA9B27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6" y="412"/>
              <a:ext cx="816" cy="816"/>
            </a:xfrm>
            <a:prstGeom prst="diamond">
              <a:avLst/>
            </a:prstGeom>
            <a:solidFill>
              <a:srgbClr val="FFFFCC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8964" name="Group 66">
              <a:extLst>
                <a:ext uri="{FF2B5EF4-FFF2-40B4-BE49-F238E27FC236}">
                  <a16:creationId xmlns:a16="http://schemas.microsoft.com/office/drawing/2014/main" id="{AD820BEB-408C-4B32-B6DD-9A819DBE942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388" y="586"/>
              <a:ext cx="144" cy="480"/>
              <a:chOff x="3744" y="2928"/>
              <a:chExt cx="144" cy="480"/>
            </a:xfrm>
          </p:grpSpPr>
          <p:sp>
            <p:nvSpPr>
              <p:cNvPr id="38984" name="AutoShape 67">
                <a:extLst>
                  <a:ext uri="{FF2B5EF4-FFF2-40B4-BE49-F238E27FC236}">
                    <a16:creationId xmlns:a16="http://schemas.microsoft.com/office/drawing/2014/main" id="{BD766066-0B7A-4BFC-AB59-2FAF641C0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072"/>
                <a:ext cx="144" cy="192"/>
              </a:xfrm>
              <a:prstGeom prst="triangle">
                <a:avLst>
                  <a:gd name="adj" fmla="val 50000"/>
                </a:avLst>
              </a:prstGeom>
              <a:solidFill>
                <a:srgbClr val="FFFFCC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8985" name="Line 68">
                <a:extLst>
                  <a:ext uri="{FF2B5EF4-FFF2-40B4-BE49-F238E27FC236}">
                    <a16:creationId xmlns:a16="http://schemas.microsoft.com/office/drawing/2014/main" id="{E03B7344-4619-46C3-8446-375EF6AA07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307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6" name="Line 69">
                <a:extLst>
                  <a:ext uri="{FF2B5EF4-FFF2-40B4-BE49-F238E27FC236}">
                    <a16:creationId xmlns:a16="http://schemas.microsoft.com/office/drawing/2014/main" id="{840AD475-220A-4B87-BEF2-74BCE9064D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6" y="2928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65" name="Text Box 70">
              <a:extLst>
                <a:ext uri="{FF2B5EF4-FFF2-40B4-BE49-F238E27FC236}">
                  <a16:creationId xmlns:a16="http://schemas.microsoft.com/office/drawing/2014/main" id="{C95C4205-F912-44BF-B72A-F6AFFAB85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785"/>
              <a:ext cx="29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38966" name="Text Box 71">
              <a:extLst>
                <a:ext uri="{FF2B5EF4-FFF2-40B4-BE49-F238E27FC236}">
                  <a16:creationId xmlns:a16="http://schemas.microsoft.com/office/drawing/2014/main" id="{9E719C5A-D9AF-42BE-AE23-D44513D2D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2" y="353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38967" name="Oval 72">
              <a:extLst>
                <a:ext uri="{FF2B5EF4-FFF2-40B4-BE49-F238E27FC236}">
                  <a16:creationId xmlns:a16="http://schemas.microsoft.com/office/drawing/2014/main" id="{C6FAC458-B3DB-450C-B4F8-726FCE264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1460"/>
              <a:ext cx="48" cy="4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68" name="AutoShape 73">
              <a:extLst>
                <a:ext uri="{FF2B5EF4-FFF2-40B4-BE49-F238E27FC236}">
                  <a16:creationId xmlns:a16="http://schemas.microsoft.com/office/drawing/2014/main" id="{4CCE9513-B731-4749-993F-E04E69701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0" y="912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69" name="Line 74">
              <a:extLst>
                <a:ext uri="{FF2B5EF4-FFF2-40B4-BE49-F238E27FC236}">
                  <a16:creationId xmlns:a16="http://schemas.microsoft.com/office/drawing/2014/main" id="{8B897419-BA59-49DC-836A-750FA553F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2" y="432"/>
              <a:ext cx="0" cy="105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0" name="Line 75">
              <a:extLst>
                <a:ext uri="{FF2B5EF4-FFF2-40B4-BE49-F238E27FC236}">
                  <a16:creationId xmlns:a16="http://schemas.microsoft.com/office/drawing/2014/main" id="{C91DDE8A-8EC4-4446-B0B1-0D012D12D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912"/>
              <a:ext cx="0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1" name="Line 76">
              <a:extLst>
                <a:ext uri="{FF2B5EF4-FFF2-40B4-BE49-F238E27FC236}">
                  <a16:creationId xmlns:a16="http://schemas.microsoft.com/office/drawing/2014/main" id="{F7A088D8-930A-46BF-91EA-E94DF2D52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52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2" name="Text Box 77">
              <a:extLst>
                <a:ext uri="{FF2B5EF4-FFF2-40B4-BE49-F238E27FC236}">
                  <a16:creationId xmlns:a16="http://schemas.microsoft.com/office/drawing/2014/main" id="{4393CBA6-5AE9-4FB0-BC65-F26E10748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480"/>
              <a:ext cx="2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</a:p>
          </p:txBody>
        </p:sp>
        <p:sp>
          <p:nvSpPr>
            <p:cNvPr id="38973" name="Line 78">
              <a:extLst>
                <a:ext uri="{FF2B5EF4-FFF2-40B4-BE49-F238E27FC236}">
                  <a16:creationId xmlns:a16="http://schemas.microsoft.com/office/drawing/2014/main" id="{29F6D154-96DE-46D8-8EFD-7ABD75AF5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62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4" name="Text Box 79">
              <a:extLst>
                <a:ext uri="{FF2B5EF4-FFF2-40B4-BE49-F238E27FC236}">
                  <a16:creationId xmlns:a16="http://schemas.microsoft.com/office/drawing/2014/main" id="{ACA60C67-CEC1-48EE-A940-65CB3A81D3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672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kumimoji="1" lang="en-US" altLang="zh-CN" sz="2600" baseline="-50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</a:p>
          </p:txBody>
        </p:sp>
        <p:sp>
          <p:nvSpPr>
            <p:cNvPr id="38975" name="Oval 80">
              <a:extLst>
                <a:ext uri="{FF2B5EF4-FFF2-40B4-BE49-F238E27FC236}">
                  <a16:creationId xmlns:a16="http://schemas.microsoft.com/office/drawing/2014/main" id="{3160850A-302B-440E-A20A-96CDE8AB9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" y="406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76" name="Line 81">
              <a:extLst>
                <a:ext uri="{FF2B5EF4-FFF2-40B4-BE49-F238E27FC236}">
                  <a16:creationId xmlns:a16="http://schemas.microsoft.com/office/drawing/2014/main" id="{1CF6016F-120B-41E5-9B25-B57C943B7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52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7" name="Text Box 82">
              <a:extLst>
                <a:ext uri="{FF2B5EF4-FFF2-40B4-BE49-F238E27FC236}">
                  <a16:creationId xmlns:a16="http://schemas.microsoft.com/office/drawing/2014/main" id="{C31C5C9E-0612-48CE-830D-6FC56E72A8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480"/>
              <a:ext cx="2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38978" name="Text Box 83">
              <a:extLst>
                <a:ext uri="{FF2B5EF4-FFF2-40B4-BE49-F238E27FC236}">
                  <a16:creationId xmlns:a16="http://schemas.microsoft.com/office/drawing/2014/main" id="{5093BE05-875E-4FC3-A9B5-8228610CDF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689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38979" name="Line 84">
              <a:extLst>
                <a:ext uri="{FF2B5EF4-FFF2-40B4-BE49-F238E27FC236}">
                  <a16:creationId xmlns:a16="http://schemas.microsoft.com/office/drawing/2014/main" id="{885F4156-2C21-4A2D-83BF-3CACAEC57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144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0" name="Line 85">
              <a:extLst>
                <a:ext uri="{FF2B5EF4-FFF2-40B4-BE49-F238E27FC236}">
                  <a16:creationId xmlns:a16="http://schemas.microsoft.com/office/drawing/2014/main" id="{69DA213C-D954-404B-9B94-B07729916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44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1" name="Line 86">
              <a:extLst>
                <a:ext uri="{FF2B5EF4-FFF2-40B4-BE49-F238E27FC236}">
                  <a16:creationId xmlns:a16="http://schemas.microsoft.com/office/drawing/2014/main" id="{4D4359DD-7B3F-496A-BF89-6774678EC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728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2" name="Line 87">
              <a:extLst>
                <a:ext uri="{FF2B5EF4-FFF2-40B4-BE49-F238E27FC236}">
                  <a16:creationId xmlns:a16="http://schemas.microsoft.com/office/drawing/2014/main" id="{6A28B44C-D6E5-4455-B14D-195A745DA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3" name="Text Box 88">
              <a:extLst>
                <a:ext uri="{FF2B5EF4-FFF2-40B4-BE49-F238E27FC236}">
                  <a16:creationId xmlns:a16="http://schemas.microsoft.com/office/drawing/2014/main" id="{D1D3056D-D3B5-4DFC-8D56-8FB30DF62D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6" y="1478"/>
              <a:ext cx="75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167">
                  <a:latin typeface="Times New Roman" panose="02020603050405020304" pitchFamily="18" charset="0"/>
                  <a:ea typeface="黑体" panose="02010609060101010101" pitchFamily="49" charset="-122"/>
                </a:rPr>
                <a:t>稳压电路</a:t>
              </a:r>
            </a:p>
          </p:txBody>
        </p:sp>
      </p:grpSp>
      <p:sp>
        <p:nvSpPr>
          <p:cNvPr id="396377" name="Text Box 89">
            <a:extLst>
              <a:ext uri="{FF2B5EF4-FFF2-40B4-BE49-F238E27FC236}">
                <a16:creationId xmlns:a16="http://schemas.microsoft.com/office/drawing/2014/main" id="{339A1AB0-20CF-4A39-B432-C8A49ED9A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4486671"/>
            <a:ext cx="89979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当负载变化引起输出变化时，调整过程如下：</a:t>
            </a:r>
          </a:p>
        </p:txBody>
      </p:sp>
      <p:sp>
        <p:nvSpPr>
          <p:cNvPr id="396378" name="Text Box 90">
            <a:extLst>
              <a:ext uri="{FF2B5EF4-FFF2-40B4-BE49-F238E27FC236}">
                <a16:creationId xmlns:a16="http://schemas.microsoft.com/office/drawing/2014/main" id="{8E505E02-AC37-438A-A5D2-9F863B2DA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3" y="4899421"/>
            <a:ext cx="8667750" cy="1010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600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6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 </a:t>
            </a:r>
            <a:r>
              <a:rPr kumimoji="1"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↓ → </a:t>
            </a:r>
            <a:r>
              <a:rPr kumimoji="1" lang="en-US" altLang="zh-CN" sz="2600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kumimoji="1"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600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↓ → </a:t>
            </a:r>
            <a:r>
              <a:rPr kumimoji="1" lang="en-US" altLang="zh-CN" sz="2600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2600" baseline="-50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↓ → </a:t>
            </a:r>
            <a:r>
              <a:rPr kumimoji="1"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3" panose="05040102010807070707" pitchFamily="18" charset="2"/>
              </a:rPr>
              <a:t></a:t>
            </a:r>
            <a:r>
              <a:rPr kumimoji="1" lang="en-US" altLang="zh-CN" sz="2600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2600" baseline="-50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-</a:t>
            </a:r>
            <a:r>
              <a:rPr kumimoji="1"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3" panose="05040102010807070707" pitchFamily="18" charset="2"/>
              </a:rPr>
              <a:t></a:t>
            </a:r>
            <a:r>
              <a:rPr kumimoji="1" lang="en-US" altLang="zh-CN" sz="2600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kumimoji="1"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→</a:t>
            </a:r>
            <a:r>
              <a:rPr kumimoji="1" lang="en-US" altLang="zh-CN" sz="2600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endParaRPr kumimoji="1" lang="en-US" altLang="zh-CN" sz="260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6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→</a:t>
            </a:r>
            <a:r>
              <a:rPr kumimoji="1" lang="en-US" altLang="zh-CN" sz="2600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zh-CN" altLang="en-US" sz="2167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不变</a:t>
            </a:r>
            <a:r>
              <a:rPr kumimoji="1" lang="zh-CN" altLang="en-US" sz="26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→ </a:t>
            </a:r>
            <a:r>
              <a:rPr kumimoji="1" lang="en-US" altLang="zh-CN" sz="2600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kumimoji="1" lang="zh-CN" altLang="en-US" sz="2167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不变</a:t>
            </a:r>
            <a:r>
              <a:rPr kumimoji="1" lang="zh-CN" altLang="en-US" sz="26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96379" name="Object 91">
            <a:extLst>
              <a:ext uri="{FF2B5EF4-FFF2-40B4-BE49-F238E27FC236}">
                <a16:creationId xmlns:a16="http://schemas.microsoft.com/office/drawing/2014/main" id="{B4E46829-4ED2-4D24-B184-F401D0648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12002"/>
              </p:ext>
            </p:extLst>
          </p:nvPr>
        </p:nvGraphicFramePr>
        <p:xfrm>
          <a:off x="1206367" y="5917826"/>
          <a:ext cx="71904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公式" r:id="rId5" imgW="3340100" imgH="508000" progId="Equation.3">
                  <p:embed/>
                </p:oleObj>
              </mc:Choice>
              <mc:Fallback>
                <p:oleObj name="公式" r:id="rId5" imgW="3340100" imgH="5080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367" y="5917826"/>
                        <a:ext cx="7190450" cy="10937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80" name="Object 92">
            <a:extLst>
              <a:ext uri="{FF2B5EF4-FFF2-40B4-BE49-F238E27FC236}">
                <a16:creationId xmlns:a16="http://schemas.microsoft.com/office/drawing/2014/main" id="{E0FABF3A-45EC-4824-BDB5-84DBFBB8B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948897"/>
              </p:ext>
            </p:extLst>
          </p:nvPr>
        </p:nvGraphicFramePr>
        <p:xfrm>
          <a:off x="247650" y="3933363"/>
          <a:ext cx="9568921" cy="49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" name="Equation" r:id="rId7" imgW="4445000" imgH="228600" progId="Equation.3">
                  <p:embed/>
                </p:oleObj>
              </mc:Choice>
              <mc:Fallback>
                <p:oleObj name="Equation" r:id="rId7" imgW="4445000" imgH="2286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933363"/>
                        <a:ext cx="9568921" cy="49186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3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 autoUpdateAnimBg="0"/>
      <p:bldP spid="396291" grpId="0" autoUpdateAnimBg="0"/>
      <p:bldP spid="396377" grpId="0" autoUpdateAnimBg="0"/>
      <p:bldP spid="39637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>
            <a:extLst>
              <a:ext uri="{FF2B5EF4-FFF2-40B4-BE49-F238E27FC236}">
                <a16:creationId xmlns:a16="http://schemas.microsoft.com/office/drawing/2014/main" id="{8B25071A-6617-4B69-831F-013D9659A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67" y="854715"/>
            <a:ext cx="7099300" cy="75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43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  </a:t>
            </a:r>
            <a:r>
              <a:rPr kumimoji="1" lang="zh-CN" altLang="en-US" sz="4333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整流电路</a:t>
            </a:r>
          </a:p>
        </p:txBody>
      </p:sp>
      <p:grpSp>
        <p:nvGrpSpPr>
          <p:cNvPr id="4100" name="Group 3">
            <a:extLst>
              <a:ext uri="{FF2B5EF4-FFF2-40B4-BE49-F238E27FC236}">
                <a16:creationId xmlns:a16="http://schemas.microsoft.com/office/drawing/2014/main" id="{8A19D711-D45C-4075-8CE7-B371502FC9EB}"/>
              </a:ext>
            </a:extLst>
          </p:cNvPr>
          <p:cNvGrpSpPr>
            <a:grpSpLocks/>
          </p:cNvGrpSpPr>
          <p:nvPr/>
        </p:nvGrpSpPr>
        <p:grpSpPr bwMode="auto">
          <a:xfrm>
            <a:off x="2066680" y="2414888"/>
            <a:ext cx="6421782" cy="2215090"/>
            <a:chOff x="1292" y="1071"/>
            <a:chExt cx="2373" cy="1288"/>
          </a:xfrm>
        </p:grpSpPr>
        <p:sp>
          <p:nvSpPr>
            <p:cNvPr id="4101" name="Rectangle 4">
              <a:extLst>
                <a:ext uri="{FF2B5EF4-FFF2-40B4-BE49-F238E27FC236}">
                  <a16:creationId xmlns:a16="http://schemas.microsoft.com/office/drawing/2014/main" id="{EE9B59F4-A9BB-44DB-9302-B7AD9BB81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1995"/>
              <a:ext cx="235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kumimoji="1" lang="zh-CN" altLang="en-US" sz="3467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2" name="Text Box 5">
              <a:extLst>
                <a:ext uri="{FF2B5EF4-FFF2-40B4-BE49-F238E27FC236}">
                  <a16:creationId xmlns:a16="http://schemas.microsoft.com/office/drawing/2014/main" id="{6CC09742-2A47-490A-BC67-A12325DA0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071"/>
              <a:ext cx="237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467" dirty="0">
                  <a:latin typeface="Times New Roman" panose="02020603050405020304" pitchFamily="18" charset="0"/>
                  <a:ea typeface="黑体" panose="02010609060101010101" pitchFamily="49" charset="-122"/>
                  <a:hlinkClick r:id="rId2" action="ppaction://hlinksldjump"/>
                </a:rPr>
                <a:t>8.1.1  </a:t>
              </a:r>
              <a:r>
                <a:rPr kumimoji="1" lang="zh-CN" altLang="en-US" sz="3467" dirty="0">
                  <a:latin typeface="Times New Roman" panose="02020603050405020304" pitchFamily="18" charset="0"/>
                  <a:ea typeface="黑体" panose="02010609060101010101" pitchFamily="49" charset="-122"/>
                  <a:hlinkClick r:id="rId2" action="ppaction://hlinksldjump"/>
                </a:rPr>
                <a:t>单相半波整流电路</a:t>
              </a:r>
              <a:endParaRPr kumimoji="1" lang="zh-CN" altLang="en-US" sz="3467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3" name="Rectangle 6">
              <a:extLst>
                <a:ext uri="{FF2B5EF4-FFF2-40B4-BE49-F238E27FC236}">
                  <a16:creationId xmlns:a16="http://schemas.microsoft.com/office/drawing/2014/main" id="{5B6B9BB3-C3EC-40D8-8A2C-21DB9AF1F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1542"/>
              <a:ext cx="2305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467" dirty="0">
                  <a:latin typeface="Times New Roman" panose="02020603050405020304" pitchFamily="18" charset="0"/>
                  <a:ea typeface="黑体" panose="02010609060101010101" pitchFamily="49" charset="-122"/>
                  <a:hlinkClick r:id="rId3" action="ppaction://hlinksldjump"/>
                </a:rPr>
                <a:t>8.1.2  </a:t>
              </a:r>
              <a:r>
                <a:rPr kumimoji="1" lang="zh-CN" altLang="en-US" sz="3467" dirty="0">
                  <a:latin typeface="Times New Roman" panose="02020603050405020304" pitchFamily="18" charset="0"/>
                  <a:ea typeface="黑体" panose="02010609060101010101" pitchFamily="49" charset="-122"/>
                  <a:hlinkClick r:id="rId3" action="ppaction://hlinksldjump"/>
                </a:rPr>
                <a:t>单相桥式整流电路</a:t>
              </a:r>
              <a:endParaRPr kumimoji="1" lang="zh-CN" altLang="en-US" sz="3467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" name="动作按钮: 开始 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C2BBFCD8-7F8A-4607-97C6-0CA7E39C083E}"/>
              </a:ext>
            </a:extLst>
          </p:cNvPr>
          <p:cNvSpPr/>
          <p:nvPr/>
        </p:nvSpPr>
        <p:spPr>
          <a:xfrm>
            <a:off x="9009451" y="6549347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67EBC-14B8-4109-B056-12D8160C94A7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702118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2" descr="白色大理石">
            <a:extLst>
              <a:ext uri="{FF2B5EF4-FFF2-40B4-BE49-F238E27FC236}">
                <a16:creationId xmlns:a16="http://schemas.microsoft.com/office/drawing/2014/main" id="{8C8ED148-8E3E-41C7-AE13-BD96856C2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1" y="44451"/>
            <a:ext cx="6311343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467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稳压管稳压电路的性能指标</a:t>
            </a:r>
          </a:p>
        </p:txBody>
      </p:sp>
      <p:sp>
        <p:nvSpPr>
          <p:cNvPr id="397315" name="Text Box 3">
            <a:extLst>
              <a:ext uri="{FF2B5EF4-FFF2-40B4-BE49-F238E27FC236}">
                <a16:creationId xmlns:a16="http://schemas.microsoft.com/office/drawing/2014/main" id="{4CB0E016-390B-44FA-890B-AAD05A15F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520951"/>
            <a:ext cx="6604000" cy="1486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）输出电压    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endParaRPr kumimoji="1" lang="en-US" altLang="zh-CN" sz="26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kumimoji="1"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输出电流    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Lmax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－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Lmin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≤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M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－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）输出电阻</a:t>
            </a:r>
          </a:p>
        </p:txBody>
      </p:sp>
      <p:graphicFrame>
        <p:nvGraphicFramePr>
          <p:cNvPr id="397316" name="Object 4">
            <a:extLst>
              <a:ext uri="{FF2B5EF4-FFF2-40B4-BE49-F238E27FC236}">
                <a16:creationId xmlns:a16="http://schemas.microsoft.com/office/drawing/2014/main" id="{E5364087-5EA7-4606-B549-E4C4E9B90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010" y="3662892"/>
          <a:ext cx="2113625" cy="51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公式" r:id="rId4" imgW="939800" imgH="228600" progId="Equation.3">
                  <p:embed/>
                </p:oleObj>
              </mc:Choice>
              <mc:Fallback>
                <p:oleObj name="公式" r:id="rId4" imgW="939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010" y="3662892"/>
                        <a:ext cx="2113625" cy="51421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7" name="Text Box 5">
            <a:extLst>
              <a:ext uri="{FF2B5EF4-FFF2-40B4-BE49-F238E27FC236}">
                <a16:creationId xmlns:a16="http://schemas.microsoft.com/office/drawing/2014/main" id="{F17F157B-3702-478D-8AB3-3FDDCA8BF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541" y="5174316"/>
            <a:ext cx="85852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kumimoji="1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简单，稳压性能好。适用于输出电压固定、输出电流变化范围较小的场合。</a:t>
            </a:r>
          </a:p>
        </p:txBody>
      </p:sp>
      <p:sp>
        <p:nvSpPr>
          <p:cNvPr id="397318" name="Text Box 6">
            <a:extLst>
              <a:ext uri="{FF2B5EF4-FFF2-40B4-BE49-F238E27FC236}">
                <a16:creationId xmlns:a16="http://schemas.microsoft.com/office/drawing/2014/main" id="{703C6F88-86E8-459B-BF68-65F932B72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4392893"/>
            <a:ext cx="23114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en-US" altLang="zh-CN" sz="3467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zh-CN" altLang="en-US" sz="3467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特点</a:t>
            </a:r>
          </a:p>
        </p:txBody>
      </p:sp>
      <p:graphicFrame>
        <p:nvGraphicFramePr>
          <p:cNvPr id="39944" name="Object 7">
            <a:extLst>
              <a:ext uri="{FF2B5EF4-FFF2-40B4-BE49-F238E27FC236}">
                <a16:creationId xmlns:a16="http://schemas.microsoft.com/office/drawing/2014/main" id="{113733DA-846D-4396-AB15-9909622E5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012" y="777081"/>
          <a:ext cx="19812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Photo Editor 照片" r:id="rId6" imgW="17704762" imgH="6687483" progId="MSPhotoEd.3">
                  <p:embed/>
                </p:oleObj>
              </mc:Choice>
              <mc:Fallback>
                <p:oleObj name="Photo Editor 照片" r:id="rId6" imgW="17704762" imgH="6687483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2634" r="-1384" b="6966"/>
                      <a:stretch>
                        <a:fillRect/>
                      </a:stretch>
                    </p:blipFill>
                    <p:spPr bwMode="auto">
                      <a:xfrm>
                        <a:off x="896012" y="777081"/>
                        <a:ext cx="198120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Object 8">
            <a:extLst>
              <a:ext uri="{FF2B5EF4-FFF2-40B4-BE49-F238E27FC236}">
                <a16:creationId xmlns:a16="http://schemas.microsoft.com/office/drawing/2014/main" id="{B88E8234-0B0B-45FB-AC75-F1056B350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3400" y="787401"/>
          <a:ext cx="3219450" cy="177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Photo Editor 照片" r:id="rId8" imgW="9847619" imgH="4971429" progId="MSPhotoEd.3">
                  <p:embed/>
                </p:oleObj>
              </mc:Choice>
              <mc:Fallback>
                <p:oleObj name="Photo Editor 照片" r:id="rId8" imgW="9847619" imgH="4971429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5319" b="-4126"/>
                      <a:stretch>
                        <a:fillRect/>
                      </a:stretch>
                    </p:blipFill>
                    <p:spPr bwMode="auto">
                      <a:xfrm>
                        <a:off x="5613400" y="787401"/>
                        <a:ext cx="3219450" cy="17799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9">
            <a:extLst>
              <a:ext uri="{FF2B5EF4-FFF2-40B4-BE49-F238E27FC236}">
                <a16:creationId xmlns:a16="http://schemas.microsoft.com/office/drawing/2014/main" id="{72172B5B-FF17-478F-8569-453DE98E1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258" y="777082"/>
          <a:ext cx="2146300" cy="183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Photo Editor 照片" r:id="rId10" imgW="10161905" imgH="8678486" progId="MSPhotoEd.3">
                  <p:embed/>
                </p:oleObj>
              </mc:Choice>
              <mc:Fallback>
                <p:oleObj name="Photo Editor 照片" r:id="rId10" imgW="10161905" imgH="8678486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258" y="777082"/>
                        <a:ext cx="2146300" cy="1833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4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 autoUpdateAnimBg="0"/>
      <p:bldP spid="397317" grpId="0" build="p" autoUpdateAnimBg="0"/>
      <p:bldP spid="397318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2">
            <a:extLst>
              <a:ext uri="{FF2B5EF4-FFF2-40B4-BE49-F238E27FC236}">
                <a16:creationId xmlns:a16="http://schemas.microsoft.com/office/drawing/2014/main" id="{99421D68-D4EA-4528-99FA-A68F4FBF1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67" y="-87973"/>
            <a:ext cx="5224727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)    </a:t>
            </a:r>
            <a:r>
              <a:rPr kumimoji="1" lang="zh-CN" altLang="en-US" sz="3467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参数的选择</a:t>
            </a:r>
          </a:p>
        </p:txBody>
      </p:sp>
      <p:sp>
        <p:nvSpPr>
          <p:cNvPr id="398339" name="Text Box 3">
            <a:extLst>
              <a:ext uri="{FF2B5EF4-FFF2-40B4-BE49-F238E27FC236}">
                <a16:creationId xmlns:a16="http://schemas.microsoft.com/office/drawing/2014/main" id="{30C62F2F-E632-4E85-B39B-F83171B21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3841750"/>
            <a:ext cx="486185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.</a:t>
            </a:r>
            <a:r>
              <a:rPr kumimoji="1" lang="zh-CN" altLang="en-US" sz="26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压电路输入电压</a:t>
            </a:r>
            <a:r>
              <a:rPr kumimoji="1" lang="en-US" altLang="zh-CN" sz="2600" i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zh-CN" altLang="en-US" sz="26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选择</a:t>
            </a:r>
          </a:p>
        </p:txBody>
      </p:sp>
      <p:graphicFrame>
        <p:nvGraphicFramePr>
          <p:cNvPr id="398340" name="Object 4">
            <a:extLst>
              <a:ext uri="{FF2B5EF4-FFF2-40B4-BE49-F238E27FC236}">
                <a16:creationId xmlns:a16="http://schemas.microsoft.com/office/drawing/2014/main" id="{753DEECA-5720-406C-8AA7-880D3F2B7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6314" y="3834871"/>
          <a:ext cx="2289042" cy="54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" name="Equation" r:id="rId4" imgW="965200" imgH="228600" progId="Equation.3">
                  <p:embed/>
                </p:oleObj>
              </mc:Choice>
              <mc:Fallback>
                <p:oleObj name="Equation" r:id="rId4" imgW="965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314" y="3834871"/>
                        <a:ext cx="2289042" cy="541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1" name="Text Box 5">
            <a:extLst>
              <a:ext uri="{FF2B5EF4-FFF2-40B4-BE49-F238E27FC236}">
                <a16:creationId xmlns:a16="http://schemas.microsoft.com/office/drawing/2014/main" id="{977EC69F-F0E9-4EB7-B337-55D96A358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4648333"/>
            <a:ext cx="244382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.</a:t>
            </a:r>
            <a:r>
              <a:rPr kumimoji="1" lang="zh-CN" altLang="en-US" sz="260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压管选择</a:t>
            </a:r>
          </a:p>
        </p:txBody>
      </p:sp>
      <p:graphicFrame>
        <p:nvGraphicFramePr>
          <p:cNvPr id="398342" name="Object 6">
            <a:extLst>
              <a:ext uri="{FF2B5EF4-FFF2-40B4-BE49-F238E27FC236}">
                <a16:creationId xmlns:a16="http://schemas.microsoft.com/office/drawing/2014/main" id="{BC3FBF7E-175C-43D2-9B1A-29FDE4664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3387" y="4706806"/>
          <a:ext cx="1595967" cy="62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" name="Equation" r:id="rId6" imgW="583947" imgH="228501" progId="Equation.3">
                  <p:embed/>
                </p:oleObj>
              </mc:Choice>
              <mc:Fallback>
                <p:oleObj name="Equation" r:id="rId6" imgW="583947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387" y="4706806"/>
                        <a:ext cx="1595967" cy="624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7">
            <a:extLst>
              <a:ext uri="{FF2B5EF4-FFF2-40B4-BE49-F238E27FC236}">
                <a16:creationId xmlns:a16="http://schemas.microsoft.com/office/drawing/2014/main" id="{1203EAE0-4E4C-42DF-B5ED-A2E4C081B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3388" y="5449756"/>
          <a:ext cx="3986477" cy="60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8" imgW="1498600" imgH="228600" progId="Equation.3">
                  <p:embed/>
                </p:oleObj>
              </mc:Choice>
              <mc:Fallback>
                <p:oleObj name="Equation" r:id="rId8" imgW="1498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388" y="5449756"/>
                        <a:ext cx="3986477" cy="607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8">
            <a:extLst>
              <a:ext uri="{FF2B5EF4-FFF2-40B4-BE49-F238E27FC236}">
                <a16:creationId xmlns:a16="http://schemas.microsoft.com/office/drawing/2014/main" id="{72A4274D-22EE-415F-858F-1DB9A6928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3387" y="6275256"/>
          <a:ext cx="2860013" cy="62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10" imgW="1054100" imgH="228600" progId="Equation.3">
                  <p:embed/>
                </p:oleObj>
              </mc:Choice>
              <mc:Fallback>
                <p:oleObj name="Equation" r:id="rId10" imgW="1054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387" y="6275256"/>
                        <a:ext cx="2860013" cy="620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0" name="Group 9">
            <a:extLst>
              <a:ext uri="{FF2B5EF4-FFF2-40B4-BE49-F238E27FC236}">
                <a16:creationId xmlns:a16="http://schemas.microsoft.com/office/drawing/2014/main" id="{E552E612-D827-4DAD-868E-756CBE7F8A0C}"/>
              </a:ext>
            </a:extLst>
          </p:cNvPr>
          <p:cNvGrpSpPr>
            <a:grpSpLocks/>
          </p:cNvGrpSpPr>
          <p:nvPr/>
        </p:nvGrpSpPr>
        <p:grpSpPr bwMode="auto">
          <a:xfrm>
            <a:off x="6829295" y="204391"/>
            <a:ext cx="3011355" cy="3047471"/>
            <a:chOff x="3971" y="254"/>
            <a:chExt cx="1751" cy="1772"/>
          </a:xfrm>
        </p:grpSpPr>
        <p:sp>
          <p:nvSpPr>
            <p:cNvPr id="41052" name="Line 10">
              <a:extLst>
                <a:ext uri="{FF2B5EF4-FFF2-40B4-BE49-F238E27FC236}">
                  <a16:creationId xmlns:a16="http://schemas.microsoft.com/office/drawing/2014/main" id="{A1DFFF95-5A18-4820-A7B6-E9D6D47F74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9" y="874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3" name="Line 11">
              <a:extLst>
                <a:ext uri="{FF2B5EF4-FFF2-40B4-BE49-F238E27FC236}">
                  <a16:creationId xmlns:a16="http://schemas.microsoft.com/office/drawing/2014/main" id="{706BAF3A-BA81-4501-80E1-ACFC5E8C83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7" y="394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4" name="Arc 12">
              <a:extLst>
                <a:ext uri="{FF2B5EF4-FFF2-40B4-BE49-F238E27FC236}">
                  <a16:creationId xmlns:a16="http://schemas.microsoft.com/office/drawing/2014/main" id="{9B7A8AA7-AD52-44A3-B941-7BEB499BCF5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19" y="586"/>
              <a:ext cx="192" cy="288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288 h 21600"/>
                <a:gd name="T4" fmla="*/ 0 w 21600"/>
                <a:gd name="T5" fmla="*/ 28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55" name="Line 13">
              <a:extLst>
                <a:ext uri="{FF2B5EF4-FFF2-40B4-BE49-F238E27FC236}">
                  <a16:creationId xmlns:a16="http://schemas.microsoft.com/office/drawing/2014/main" id="{4A66DFB8-D97D-4778-A373-EA9D6C0FDF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55" y="874"/>
              <a:ext cx="912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6" name="Arc 14">
              <a:extLst>
                <a:ext uri="{FF2B5EF4-FFF2-40B4-BE49-F238E27FC236}">
                  <a16:creationId xmlns:a16="http://schemas.microsoft.com/office/drawing/2014/main" id="{B9DFD125-556E-40F5-B982-A7227A6A4EF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15" y="874"/>
              <a:ext cx="240" cy="288"/>
            </a:xfrm>
            <a:custGeom>
              <a:avLst/>
              <a:gdLst>
                <a:gd name="T0" fmla="*/ 0 w 21600"/>
                <a:gd name="T1" fmla="*/ 0 h 21600"/>
                <a:gd name="T2" fmla="*/ 240 w 21600"/>
                <a:gd name="T3" fmla="*/ 288 h 21600"/>
                <a:gd name="T4" fmla="*/ 0 w 21600"/>
                <a:gd name="T5" fmla="*/ 28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57" name="Line 15">
              <a:extLst>
                <a:ext uri="{FF2B5EF4-FFF2-40B4-BE49-F238E27FC236}">
                  <a16:creationId xmlns:a16="http://schemas.microsoft.com/office/drawing/2014/main" id="{3BAB47B8-5221-4A2D-B9ED-A088A768AF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5" y="1162"/>
              <a:ext cx="0" cy="864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8" name="Text Box 16">
              <a:extLst>
                <a:ext uri="{FF2B5EF4-FFF2-40B4-BE49-F238E27FC236}">
                  <a16:creationId xmlns:a16="http://schemas.microsoft.com/office/drawing/2014/main" id="{93A6E869-8023-4832-9C73-5B708D9A2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7" y="254"/>
              <a:ext cx="16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41059" name="Text Box 17">
              <a:extLst>
                <a:ext uri="{FF2B5EF4-FFF2-40B4-BE49-F238E27FC236}">
                  <a16:creationId xmlns:a16="http://schemas.microsoft.com/office/drawing/2014/main" id="{2AC9E926-B82C-4CB1-B97E-7ADC4A36D2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7" y="830"/>
              <a:ext cx="215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41060" name="Text Box 18">
              <a:extLst>
                <a:ext uri="{FF2B5EF4-FFF2-40B4-BE49-F238E27FC236}">
                  <a16:creationId xmlns:a16="http://schemas.microsoft.com/office/drawing/2014/main" id="{C5163075-56D3-44B4-9394-DA72B834C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813"/>
              <a:ext cx="24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41061" name="Line 19">
              <a:extLst>
                <a:ext uri="{FF2B5EF4-FFF2-40B4-BE49-F238E27FC236}">
                  <a16:creationId xmlns:a16="http://schemas.microsoft.com/office/drawing/2014/main" id="{4E409253-CDB1-4A57-8E33-27F12842E7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5" y="87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2" name="Line 20">
              <a:extLst>
                <a:ext uri="{FF2B5EF4-FFF2-40B4-BE49-F238E27FC236}">
                  <a16:creationId xmlns:a16="http://schemas.microsoft.com/office/drawing/2014/main" id="{0346FD43-FDD5-4884-BB77-ABB924C4A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5" y="116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3" name="Line 21">
              <a:extLst>
                <a:ext uri="{FF2B5EF4-FFF2-40B4-BE49-F238E27FC236}">
                  <a16:creationId xmlns:a16="http://schemas.microsoft.com/office/drawing/2014/main" id="{A7D10A54-70A0-408F-8E39-41E37917E5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5" y="188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4" name="Text Box 22">
              <a:extLst>
                <a:ext uri="{FF2B5EF4-FFF2-40B4-BE49-F238E27FC236}">
                  <a16:creationId xmlns:a16="http://schemas.microsoft.com/office/drawing/2014/main" id="{FA263EF6-F830-4E2F-BE72-6CA04B610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1" y="593"/>
              <a:ext cx="33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</a:p>
          </p:txBody>
        </p:sp>
        <p:sp>
          <p:nvSpPr>
            <p:cNvPr id="41065" name="Text Box 23">
              <a:extLst>
                <a:ext uri="{FF2B5EF4-FFF2-40B4-BE49-F238E27FC236}">
                  <a16:creationId xmlns:a16="http://schemas.microsoft.com/office/drawing/2014/main" id="{88B46D5C-DB95-4A77-B77A-B84843CE58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9" y="987"/>
              <a:ext cx="26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</a:p>
          </p:txBody>
        </p:sp>
        <p:sp>
          <p:nvSpPr>
            <p:cNvPr id="41066" name="Text Box 24">
              <a:extLst>
                <a:ext uri="{FF2B5EF4-FFF2-40B4-BE49-F238E27FC236}">
                  <a16:creationId xmlns:a16="http://schemas.microsoft.com/office/drawing/2014/main" id="{233B1FFD-92B8-4D38-9602-1261E1193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7" y="1707"/>
              <a:ext cx="39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ZM</a:t>
              </a:r>
            </a:p>
          </p:txBody>
        </p:sp>
      </p:grpSp>
      <p:grpSp>
        <p:nvGrpSpPr>
          <p:cNvPr id="40971" name="Group 25">
            <a:extLst>
              <a:ext uri="{FF2B5EF4-FFF2-40B4-BE49-F238E27FC236}">
                <a16:creationId xmlns:a16="http://schemas.microsoft.com/office/drawing/2014/main" id="{B354CE0D-BF97-4697-A59F-E4AD6BD7C59D}"/>
              </a:ext>
            </a:extLst>
          </p:cNvPr>
          <p:cNvGrpSpPr>
            <a:grpSpLocks/>
          </p:cNvGrpSpPr>
          <p:nvPr/>
        </p:nvGrpSpPr>
        <p:grpSpPr bwMode="auto">
          <a:xfrm>
            <a:off x="3440" y="697971"/>
            <a:ext cx="6904964" cy="2782623"/>
            <a:chOff x="818" y="110"/>
            <a:chExt cx="4015" cy="1618"/>
          </a:xfrm>
        </p:grpSpPr>
        <p:sp>
          <p:nvSpPr>
            <p:cNvPr id="40972" name="Rectangle 26">
              <a:extLst>
                <a:ext uri="{FF2B5EF4-FFF2-40B4-BE49-F238E27FC236}">
                  <a16:creationId xmlns:a16="http://schemas.microsoft.com/office/drawing/2014/main" id="{BFCC2FD8-8995-4B0E-BF2E-03572CD5A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5" y="836"/>
              <a:ext cx="96" cy="24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973" name="Line 27">
              <a:extLst>
                <a:ext uri="{FF2B5EF4-FFF2-40B4-BE49-F238E27FC236}">
                  <a16:creationId xmlns:a16="http://schemas.microsoft.com/office/drawing/2014/main" id="{25A3D82D-45BD-4849-820D-1D29475ADD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9" y="1076"/>
              <a:ext cx="2" cy="40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" name="Text Box 28">
              <a:extLst>
                <a:ext uri="{FF2B5EF4-FFF2-40B4-BE49-F238E27FC236}">
                  <a16:creationId xmlns:a16="http://schemas.microsoft.com/office/drawing/2014/main" id="{BAEE7810-CB28-4B1D-A842-3DFE5DB23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775"/>
              <a:ext cx="32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600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</a:p>
          </p:txBody>
        </p:sp>
        <p:sp>
          <p:nvSpPr>
            <p:cNvPr id="40975" name="Text Box 29">
              <a:extLst>
                <a:ext uri="{FF2B5EF4-FFF2-40B4-BE49-F238E27FC236}">
                  <a16:creationId xmlns:a16="http://schemas.microsoft.com/office/drawing/2014/main" id="{CA822F96-347A-47EE-AD08-65CF74591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6" y="292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40976" name="Text Box 30">
              <a:extLst>
                <a:ext uri="{FF2B5EF4-FFF2-40B4-BE49-F238E27FC236}">
                  <a16:creationId xmlns:a16="http://schemas.microsoft.com/office/drawing/2014/main" id="{399B3A42-E874-444B-84AD-A4015C736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8" y="1262"/>
              <a:ext cx="17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40977" name="Text Box 31">
              <a:extLst>
                <a:ext uri="{FF2B5EF4-FFF2-40B4-BE49-F238E27FC236}">
                  <a16:creationId xmlns:a16="http://schemas.microsoft.com/office/drawing/2014/main" id="{D73A70F9-F57E-47A4-B1EC-20242DF77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7" y="775"/>
              <a:ext cx="31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40978" name="Line 32">
              <a:extLst>
                <a:ext uri="{FF2B5EF4-FFF2-40B4-BE49-F238E27FC236}">
                  <a16:creationId xmlns:a16="http://schemas.microsoft.com/office/drawing/2014/main" id="{8949BA63-B5A4-42E3-85CC-7C242A4CA5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9" y="422"/>
              <a:ext cx="0" cy="414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9" name="Line 33">
              <a:extLst>
                <a:ext uri="{FF2B5EF4-FFF2-40B4-BE49-F238E27FC236}">
                  <a16:creationId xmlns:a16="http://schemas.microsoft.com/office/drawing/2014/main" id="{6D9D77A3-29E8-4363-BA35-F803415DF1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7" y="430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0" name="Line 34">
              <a:extLst>
                <a:ext uri="{FF2B5EF4-FFF2-40B4-BE49-F238E27FC236}">
                  <a16:creationId xmlns:a16="http://schemas.microsoft.com/office/drawing/2014/main" id="{B40B8F1E-CCE8-454C-A661-DAA6FFADDA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3" y="430"/>
              <a:ext cx="613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1" name="Oval 35">
              <a:extLst>
                <a:ext uri="{FF2B5EF4-FFF2-40B4-BE49-F238E27FC236}">
                  <a16:creationId xmlns:a16="http://schemas.microsoft.com/office/drawing/2014/main" id="{56F2B845-5617-4A2F-8B19-C7EDA595C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404"/>
              <a:ext cx="48" cy="4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982" name="Text Box 36">
              <a:extLst>
                <a:ext uri="{FF2B5EF4-FFF2-40B4-BE49-F238E27FC236}">
                  <a16:creationId xmlns:a16="http://schemas.microsoft.com/office/drawing/2014/main" id="{38D4D487-9663-4B74-A42D-DAD2731F3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10"/>
              <a:ext cx="2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</a:p>
          </p:txBody>
        </p:sp>
        <p:sp>
          <p:nvSpPr>
            <p:cNvPr id="40983" name="Text Box 37">
              <a:extLst>
                <a:ext uri="{FF2B5EF4-FFF2-40B4-BE49-F238E27FC236}">
                  <a16:creationId xmlns:a16="http://schemas.microsoft.com/office/drawing/2014/main" id="{1B833EB4-0413-48FF-84FC-ADB1DD475F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4" y="1214"/>
              <a:ext cx="17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40984" name="Line 38">
              <a:extLst>
                <a:ext uri="{FF2B5EF4-FFF2-40B4-BE49-F238E27FC236}">
                  <a16:creationId xmlns:a16="http://schemas.microsoft.com/office/drawing/2014/main" id="{CE0A4BDE-C424-420C-931E-31E4D6DBD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910"/>
              <a:ext cx="156" cy="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5" name="Oval 39">
              <a:extLst>
                <a:ext uri="{FF2B5EF4-FFF2-40B4-BE49-F238E27FC236}">
                  <a16:creationId xmlns:a16="http://schemas.microsoft.com/office/drawing/2014/main" id="{535E424A-CCBC-4D01-AB7D-5FD4914D3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46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986" name="Text Box 40">
              <a:extLst>
                <a:ext uri="{FF2B5EF4-FFF2-40B4-BE49-F238E27FC236}">
                  <a16:creationId xmlns:a16="http://schemas.microsoft.com/office/drawing/2014/main" id="{C2A0CAE5-1CD6-4FB0-BEF2-D91AD1D66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991"/>
              <a:ext cx="404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167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VD</a:t>
              </a:r>
              <a:r>
                <a:rPr kumimoji="1" lang="en-US" altLang="zh-CN" sz="2167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</a:p>
          </p:txBody>
        </p:sp>
        <p:grpSp>
          <p:nvGrpSpPr>
            <p:cNvPr id="40987" name="Group 41">
              <a:extLst>
                <a:ext uri="{FF2B5EF4-FFF2-40B4-BE49-F238E27FC236}">
                  <a16:creationId xmlns:a16="http://schemas.microsoft.com/office/drawing/2014/main" id="{835CCF84-1889-43E7-92F8-D56E5A274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7" y="910"/>
              <a:ext cx="192" cy="96"/>
              <a:chOff x="3024" y="1584"/>
              <a:chExt cx="192" cy="96"/>
            </a:xfrm>
          </p:grpSpPr>
          <p:sp>
            <p:nvSpPr>
              <p:cNvPr id="41050" name="Line 42">
                <a:extLst>
                  <a:ext uri="{FF2B5EF4-FFF2-40B4-BE49-F238E27FC236}">
                    <a16:creationId xmlns:a16="http://schemas.microsoft.com/office/drawing/2014/main" id="{B339B02A-7851-4F6C-8BA9-151DCB94D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51" name="Line 43">
                <a:extLst>
                  <a:ext uri="{FF2B5EF4-FFF2-40B4-BE49-F238E27FC236}">
                    <a16:creationId xmlns:a16="http://schemas.microsoft.com/office/drawing/2014/main" id="{2162997A-7B6F-445A-B646-E1A99AD187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168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88" name="Line 44">
              <a:extLst>
                <a:ext uri="{FF2B5EF4-FFF2-40B4-BE49-F238E27FC236}">
                  <a16:creationId xmlns:a16="http://schemas.microsoft.com/office/drawing/2014/main" id="{A00770CE-B1B2-4B31-B2F7-F2CE81D27B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3" y="1006"/>
              <a:ext cx="0" cy="4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9" name="Line 45">
              <a:extLst>
                <a:ext uri="{FF2B5EF4-FFF2-40B4-BE49-F238E27FC236}">
                  <a16:creationId xmlns:a16="http://schemas.microsoft.com/office/drawing/2014/main" id="{345CD638-AD57-4FF2-8316-A27CAEAC0F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3" y="430"/>
              <a:ext cx="0" cy="4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0" name="Oval 46">
              <a:extLst>
                <a:ext uri="{FF2B5EF4-FFF2-40B4-BE49-F238E27FC236}">
                  <a16:creationId xmlns:a16="http://schemas.microsoft.com/office/drawing/2014/main" id="{46E2E501-9A4C-4A0A-A541-2E403B167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3" y="146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991" name="Oval 47">
              <a:extLst>
                <a:ext uri="{FF2B5EF4-FFF2-40B4-BE49-F238E27FC236}">
                  <a16:creationId xmlns:a16="http://schemas.microsoft.com/office/drawing/2014/main" id="{1DAC0D72-44F0-4F4E-B0C4-B93C5B765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" y="406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992" name="Text Box 48">
              <a:extLst>
                <a:ext uri="{FF2B5EF4-FFF2-40B4-BE49-F238E27FC236}">
                  <a16:creationId xmlns:a16="http://schemas.microsoft.com/office/drawing/2014/main" id="{A3FE0678-FDDE-4F37-A5D6-C01D3C1A3B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816"/>
              <a:ext cx="2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kumimoji="1" lang="en-US" altLang="zh-CN" sz="2600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993" name="Rectangle 49">
              <a:extLst>
                <a:ext uri="{FF2B5EF4-FFF2-40B4-BE49-F238E27FC236}">
                  <a16:creationId xmlns:a16="http://schemas.microsoft.com/office/drawing/2014/main" id="{4987CB94-C2CF-41B1-90E0-D1B17EAFA2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698" y="306"/>
              <a:ext cx="96" cy="24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994" name="Line 50">
              <a:extLst>
                <a:ext uri="{FF2B5EF4-FFF2-40B4-BE49-F238E27FC236}">
                  <a16:creationId xmlns:a16="http://schemas.microsoft.com/office/drawing/2014/main" id="{082BDD3B-14C6-4DBC-B58F-71F1F4795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5" y="410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5" name="Line 51">
              <a:extLst>
                <a:ext uri="{FF2B5EF4-FFF2-40B4-BE49-F238E27FC236}">
                  <a16:creationId xmlns:a16="http://schemas.microsoft.com/office/drawing/2014/main" id="{706CCD19-FF34-4D67-964B-133A2AF7B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1232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6" name="Oval 52">
              <a:extLst>
                <a:ext uri="{FF2B5EF4-FFF2-40B4-BE49-F238E27FC236}">
                  <a16:creationId xmlns:a16="http://schemas.microsoft.com/office/drawing/2014/main" id="{7D63EF90-452C-463F-9012-E0E7E610B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86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997" name="Oval 53">
              <a:extLst>
                <a:ext uri="{FF2B5EF4-FFF2-40B4-BE49-F238E27FC236}">
                  <a16:creationId xmlns:a16="http://schemas.microsoft.com/office/drawing/2014/main" id="{59618475-50CA-4CFC-870E-9F9952752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20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998" name="Oval 54">
              <a:extLst>
                <a:ext uri="{FF2B5EF4-FFF2-40B4-BE49-F238E27FC236}">
                  <a16:creationId xmlns:a16="http://schemas.microsoft.com/office/drawing/2014/main" id="{5E6B3D65-2699-48AF-8EE4-A75CC9EF9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4" y="380"/>
              <a:ext cx="48" cy="4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999" name="Oval 55">
              <a:extLst>
                <a:ext uri="{FF2B5EF4-FFF2-40B4-BE49-F238E27FC236}">
                  <a16:creationId xmlns:a16="http://schemas.microsoft.com/office/drawing/2014/main" id="{5E21BFC3-4967-4537-8BEE-1716B1318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4" y="1202"/>
              <a:ext cx="48" cy="4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1000" name="Group 56">
              <a:extLst>
                <a:ext uri="{FF2B5EF4-FFF2-40B4-BE49-F238E27FC236}">
                  <a16:creationId xmlns:a16="http://schemas.microsoft.com/office/drawing/2014/main" id="{9CF2B840-5406-4FFE-ADF2-88945B471D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410"/>
              <a:ext cx="48" cy="816"/>
              <a:chOff x="3408" y="2400"/>
              <a:chExt cx="48" cy="816"/>
            </a:xfrm>
          </p:grpSpPr>
          <p:sp>
            <p:nvSpPr>
              <p:cNvPr id="41043" name="Line 57">
                <a:extLst>
                  <a:ext uri="{FF2B5EF4-FFF2-40B4-BE49-F238E27FC236}">
                    <a16:creationId xmlns:a16="http://schemas.microsoft.com/office/drawing/2014/main" id="{F2DB1980-29F9-454E-AEB3-55F0EC9C97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4" name="Line 58">
                <a:extLst>
                  <a:ext uri="{FF2B5EF4-FFF2-40B4-BE49-F238E27FC236}">
                    <a16:creationId xmlns:a16="http://schemas.microsoft.com/office/drawing/2014/main" id="{8751AE22-02F8-4630-A085-AEC5C2F689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97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1045" name="Group 59">
                <a:extLst>
                  <a:ext uri="{FF2B5EF4-FFF2-40B4-BE49-F238E27FC236}">
                    <a16:creationId xmlns:a16="http://schemas.microsoft.com/office/drawing/2014/main" id="{82C7604E-32F4-4298-85F9-80DF208F1D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3408" y="2640"/>
                <a:ext cx="48" cy="336"/>
                <a:chOff x="3216" y="3408"/>
                <a:chExt cx="96" cy="768"/>
              </a:xfrm>
            </p:grpSpPr>
            <p:sp>
              <p:nvSpPr>
                <p:cNvPr id="41046" name="Arc 60">
                  <a:extLst>
                    <a:ext uri="{FF2B5EF4-FFF2-40B4-BE49-F238E27FC236}">
                      <a16:creationId xmlns:a16="http://schemas.microsoft.com/office/drawing/2014/main" id="{9DB60D7F-A89E-4C85-B07A-EE7D7B2922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601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047" name="Arc 61">
                  <a:extLst>
                    <a:ext uri="{FF2B5EF4-FFF2-40B4-BE49-F238E27FC236}">
                      <a16:creationId xmlns:a16="http://schemas.microsoft.com/office/drawing/2014/main" id="{BAC8547F-9BA8-470F-B291-B0A494980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792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048" name="Arc 62">
                  <a:extLst>
                    <a:ext uri="{FF2B5EF4-FFF2-40B4-BE49-F238E27FC236}">
                      <a16:creationId xmlns:a16="http://schemas.microsoft.com/office/drawing/2014/main" id="{5A63A05A-2A9F-489B-AA19-71F2549338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408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049" name="Arc 63">
                  <a:extLst>
                    <a:ext uri="{FF2B5EF4-FFF2-40B4-BE49-F238E27FC236}">
                      <a16:creationId xmlns:a16="http://schemas.microsoft.com/office/drawing/2014/main" id="{4FC46C18-BDB8-4B87-90A3-48F81B6419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984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41001" name="Line 64">
              <a:extLst>
                <a:ext uri="{FF2B5EF4-FFF2-40B4-BE49-F238E27FC236}">
                  <a16:creationId xmlns:a16="http://schemas.microsoft.com/office/drawing/2014/main" id="{D74310C9-09D9-444F-9740-633B7CA5C6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650"/>
              <a:ext cx="0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02" name="Group 65">
              <a:extLst>
                <a:ext uri="{FF2B5EF4-FFF2-40B4-BE49-F238E27FC236}">
                  <a16:creationId xmlns:a16="http://schemas.microsoft.com/office/drawing/2014/main" id="{5761A269-37D7-4959-811F-9E868D519DB4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488" y="410"/>
              <a:ext cx="48" cy="816"/>
              <a:chOff x="3408" y="2400"/>
              <a:chExt cx="48" cy="816"/>
            </a:xfrm>
          </p:grpSpPr>
          <p:sp>
            <p:nvSpPr>
              <p:cNvPr id="41036" name="Line 66">
                <a:extLst>
                  <a:ext uri="{FF2B5EF4-FFF2-40B4-BE49-F238E27FC236}">
                    <a16:creationId xmlns:a16="http://schemas.microsoft.com/office/drawing/2014/main" id="{117EB072-763D-47F2-87EC-E27FD5F905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0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37" name="Line 67">
                <a:extLst>
                  <a:ext uri="{FF2B5EF4-FFF2-40B4-BE49-F238E27FC236}">
                    <a16:creationId xmlns:a16="http://schemas.microsoft.com/office/drawing/2014/main" id="{6B247A47-89CA-45BF-809D-2946630570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97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1038" name="Group 68">
                <a:extLst>
                  <a:ext uri="{FF2B5EF4-FFF2-40B4-BE49-F238E27FC236}">
                    <a16:creationId xmlns:a16="http://schemas.microsoft.com/office/drawing/2014/main" id="{6920015F-7FB8-4E14-8B82-774EF2D6DE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3408" y="2640"/>
                <a:ext cx="48" cy="336"/>
                <a:chOff x="3216" y="3408"/>
                <a:chExt cx="96" cy="768"/>
              </a:xfrm>
            </p:grpSpPr>
            <p:sp>
              <p:nvSpPr>
                <p:cNvPr id="41039" name="Arc 69">
                  <a:extLst>
                    <a:ext uri="{FF2B5EF4-FFF2-40B4-BE49-F238E27FC236}">
                      <a16:creationId xmlns:a16="http://schemas.microsoft.com/office/drawing/2014/main" id="{753E7FB9-4C75-4B2A-B9DA-AD22121875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601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040" name="Arc 70">
                  <a:extLst>
                    <a:ext uri="{FF2B5EF4-FFF2-40B4-BE49-F238E27FC236}">
                      <a16:creationId xmlns:a16="http://schemas.microsoft.com/office/drawing/2014/main" id="{E9815195-49AB-4268-A5E2-129A0360A0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792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041" name="Arc 71">
                  <a:extLst>
                    <a:ext uri="{FF2B5EF4-FFF2-40B4-BE49-F238E27FC236}">
                      <a16:creationId xmlns:a16="http://schemas.microsoft.com/office/drawing/2014/main" id="{17E16C2A-76A1-4CE0-8540-F15D482671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408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042" name="Arc 72">
                  <a:extLst>
                    <a:ext uri="{FF2B5EF4-FFF2-40B4-BE49-F238E27FC236}">
                      <a16:creationId xmlns:a16="http://schemas.microsoft.com/office/drawing/2014/main" id="{55DDA7A0-2948-4154-84E4-56E5126F50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6" y="3984"/>
                  <a:ext cx="96" cy="192"/>
                </a:xfrm>
                <a:custGeom>
                  <a:avLst/>
                  <a:gdLst>
                    <a:gd name="T0" fmla="*/ 0 w 21600"/>
                    <a:gd name="T1" fmla="*/ 0 h 43200"/>
                    <a:gd name="T2" fmla="*/ 0 w 21600"/>
                    <a:gd name="T3" fmla="*/ 192 h 43200"/>
                    <a:gd name="T4" fmla="*/ 0 w 21600"/>
                    <a:gd name="T5" fmla="*/ 9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200"/>
                        <a:pt x="0" y="432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41003" name="Line 73">
              <a:extLst>
                <a:ext uri="{FF2B5EF4-FFF2-40B4-BE49-F238E27FC236}">
                  <a16:creationId xmlns:a16="http://schemas.microsoft.com/office/drawing/2014/main" id="{7CA057A8-8162-4CDB-8DA4-DE77B47668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122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4" name="Line 74">
              <a:extLst>
                <a:ext uri="{FF2B5EF4-FFF2-40B4-BE49-F238E27FC236}">
                  <a16:creationId xmlns:a16="http://schemas.microsoft.com/office/drawing/2014/main" id="{11D651D7-E36E-4B9F-85E7-D48FB4458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41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5" name="Text Box 75">
              <a:extLst>
                <a:ext uri="{FF2B5EF4-FFF2-40B4-BE49-F238E27FC236}">
                  <a16:creationId xmlns:a16="http://schemas.microsoft.com/office/drawing/2014/main" id="{F29EA8A1-2DC3-4A8B-AA15-ED0EA498D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1" y="667"/>
              <a:ext cx="28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41006" name="Text Box 76">
              <a:extLst>
                <a:ext uri="{FF2B5EF4-FFF2-40B4-BE49-F238E27FC236}">
                  <a16:creationId xmlns:a16="http://schemas.microsoft.com/office/drawing/2014/main" id="{76147C0D-2C37-45AD-BC41-467FD6380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8" y="608"/>
              <a:ext cx="6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167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～</a:t>
              </a:r>
              <a:r>
                <a:rPr kumimoji="1" lang="en-US" altLang="zh-CN" sz="2167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20V</a:t>
              </a:r>
            </a:p>
            <a:p>
              <a:pPr algn="ctr"/>
              <a:r>
                <a:rPr kumimoji="1" lang="en-US" altLang="zh-CN" sz="2167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0Hz</a:t>
              </a:r>
              <a:endPara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07" name="Text Box 77">
              <a:extLst>
                <a:ext uri="{FF2B5EF4-FFF2-40B4-BE49-F238E27FC236}">
                  <a16:creationId xmlns:a16="http://schemas.microsoft.com/office/drawing/2014/main" id="{3F6F1051-75EA-49C7-A101-6999233943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2" y="126"/>
              <a:ext cx="2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41008" name="Text Box 78">
              <a:extLst>
                <a:ext uri="{FF2B5EF4-FFF2-40B4-BE49-F238E27FC236}">
                  <a16:creationId xmlns:a16="http://schemas.microsoft.com/office/drawing/2014/main" id="{932D39E4-49EC-4A9B-B00B-10B22AD25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192"/>
              <a:ext cx="2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41009" name="Line 79">
              <a:extLst>
                <a:ext uri="{FF2B5EF4-FFF2-40B4-BE49-F238E27FC236}">
                  <a16:creationId xmlns:a16="http://schemas.microsoft.com/office/drawing/2014/main" id="{278AC29C-15FC-4EF5-8E23-11B2881BE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1" y="812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0" name="Line 80">
              <a:extLst>
                <a:ext uri="{FF2B5EF4-FFF2-40B4-BE49-F238E27FC236}">
                  <a16:creationId xmlns:a16="http://schemas.microsoft.com/office/drawing/2014/main" id="{66D61512-DA3F-4EF2-B5B7-5D9150D97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9" y="1488"/>
              <a:ext cx="24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1" name="Line 81">
              <a:extLst>
                <a:ext uri="{FF2B5EF4-FFF2-40B4-BE49-F238E27FC236}">
                  <a16:creationId xmlns:a16="http://schemas.microsoft.com/office/drawing/2014/main" id="{E04C92F8-30A5-4FBE-8B1E-6238F1E62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6" y="43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2" name="AutoShape 82">
              <a:extLst>
                <a:ext uri="{FF2B5EF4-FFF2-40B4-BE49-F238E27FC236}">
                  <a16:creationId xmlns:a16="http://schemas.microsoft.com/office/drawing/2014/main" id="{2C7A1AD9-DC37-401E-9DFF-C4616FAE4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6" y="412"/>
              <a:ext cx="816" cy="816"/>
            </a:xfrm>
            <a:prstGeom prst="diamond">
              <a:avLst/>
            </a:prstGeom>
            <a:solidFill>
              <a:srgbClr val="FFFFCC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1013" name="Group 83">
              <a:extLst>
                <a:ext uri="{FF2B5EF4-FFF2-40B4-BE49-F238E27FC236}">
                  <a16:creationId xmlns:a16="http://schemas.microsoft.com/office/drawing/2014/main" id="{7FC6F2FE-D2BD-4590-97CF-A9856C41BFF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388" y="586"/>
              <a:ext cx="144" cy="480"/>
              <a:chOff x="3744" y="2928"/>
              <a:chExt cx="144" cy="480"/>
            </a:xfrm>
          </p:grpSpPr>
          <p:sp>
            <p:nvSpPr>
              <p:cNvPr id="41033" name="AutoShape 84">
                <a:extLst>
                  <a:ext uri="{FF2B5EF4-FFF2-40B4-BE49-F238E27FC236}">
                    <a16:creationId xmlns:a16="http://schemas.microsoft.com/office/drawing/2014/main" id="{BFCC78B6-5642-4794-9901-AA2A822097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072"/>
                <a:ext cx="144" cy="192"/>
              </a:xfrm>
              <a:prstGeom prst="triangle">
                <a:avLst>
                  <a:gd name="adj" fmla="val 50000"/>
                </a:avLst>
              </a:prstGeom>
              <a:solidFill>
                <a:srgbClr val="FFFFCC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1034" name="Line 85">
                <a:extLst>
                  <a:ext uri="{FF2B5EF4-FFF2-40B4-BE49-F238E27FC236}">
                    <a16:creationId xmlns:a16="http://schemas.microsoft.com/office/drawing/2014/main" id="{D74AF33F-BA46-47F9-ABC8-B56B46EB35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307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35" name="Line 86">
                <a:extLst>
                  <a:ext uri="{FF2B5EF4-FFF2-40B4-BE49-F238E27FC236}">
                    <a16:creationId xmlns:a16="http://schemas.microsoft.com/office/drawing/2014/main" id="{E254047E-F2A6-4A31-9761-8CD9AF903D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6" y="2928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14" name="Text Box 87">
              <a:extLst>
                <a:ext uri="{FF2B5EF4-FFF2-40B4-BE49-F238E27FC236}">
                  <a16:creationId xmlns:a16="http://schemas.microsoft.com/office/drawing/2014/main" id="{CD12CB3D-F1A7-44F1-B9DD-63B0F9014B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785"/>
              <a:ext cx="29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41015" name="Text Box 88">
              <a:extLst>
                <a:ext uri="{FF2B5EF4-FFF2-40B4-BE49-F238E27FC236}">
                  <a16:creationId xmlns:a16="http://schemas.microsoft.com/office/drawing/2014/main" id="{9ED4DA56-8E56-4182-8AD2-93CC2A401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2" y="350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41016" name="Oval 89">
              <a:extLst>
                <a:ext uri="{FF2B5EF4-FFF2-40B4-BE49-F238E27FC236}">
                  <a16:creationId xmlns:a16="http://schemas.microsoft.com/office/drawing/2014/main" id="{0C713B22-9CB2-4419-B0E7-2905FE186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1460"/>
              <a:ext cx="48" cy="4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17" name="AutoShape 90">
              <a:extLst>
                <a:ext uri="{FF2B5EF4-FFF2-40B4-BE49-F238E27FC236}">
                  <a16:creationId xmlns:a16="http://schemas.microsoft.com/office/drawing/2014/main" id="{B7FC0A36-41DB-44C2-9A95-40B1EB564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0" y="912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18" name="Line 91">
              <a:extLst>
                <a:ext uri="{FF2B5EF4-FFF2-40B4-BE49-F238E27FC236}">
                  <a16:creationId xmlns:a16="http://schemas.microsoft.com/office/drawing/2014/main" id="{C8DC0FD2-7883-40D2-A839-DC02CA2899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2" y="432"/>
              <a:ext cx="0" cy="105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9" name="Line 92">
              <a:extLst>
                <a:ext uri="{FF2B5EF4-FFF2-40B4-BE49-F238E27FC236}">
                  <a16:creationId xmlns:a16="http://schemas.microsoft.com/office/drawing/2014/main" id="{3832D116-F6D9-4536-B612-2171BD439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912"/>
              <a:ext cx="0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0" name="Line 93">
              <a:extLst>
                <a:ext uri="{FF2B5EF4-FFF2-40B4-BE49-F238E27FC236}">
                  <a16:creationId xmlns:a16="http://schemas.microsoft.com/office/drawing/2014/main" id="{3BC52BB0-6F09-41F1-88D6-C788E2616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52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1" name="Text Box 94">
              <a:extLst>
                <a:ext uri="{FF2B5EF4-FFF2-40B4-BE49-F238E27FC236}">
                  <a16:creationId xmlns:a16="http://schemas.microsoft.com/office/drawing/2014/main" id="{17D541AE-E295-48BB-8A8C-2F521DACE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480"/>
              <a:ext cx="2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</a:p>
          </p:txBody>
        </p:sp>
        <p:sp>
          <p:nvSpPr>
            <p:cNvPr id="41022" name="Line 95">
              <a:extLst>
                <a:ext uri="{FF2B5EF4-FFF2-40B4-BE49-F238E27FC236}">
                  <a16:creationId xmlns:a16="http://schemas.microsoft.com/office/drawing/2014/main" id="{1227A482-E8D0-488F-8104-67D148673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62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3" name="Text Box 96">
              <a:extLst>
                <a:ext uri="{FF2B5EF4-FFF2-40B4-BE49-F238E27FC236}">
                  <a16:creationId xmlns:a16="http://schemas.microsoft.com/office/drawing/2014/main" id="{4AD95E64-B5E3-4DB5-96D8-1764862FF2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672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kumimoji="1" lang="en-US" altLang="zh-CN" sz="2600" baseline="-50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</a:p>
          </p:txBody>
        </p:sp>
        <p:sp>
          <p:nvSpPr>
            <p:cNvPr id="41024" name="Oval 97">
              <a:extLst>
                <a:ext uri="{FF2B5EF4-FFF2-40B4-BE49-F238E27FC236}">
                  <a16:creationId xmlns:a16="http://schemas.microsoft.com/office/drawing/2014/main" id="{1994F536-CD22-41AB-89C9-6E03A6AB3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" y="406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1025" name="Line 98">
              <a:extLst>
                <a:ext uri="{FF2B5EF4-FFF2-40B4-BE49-F238E27FC236}">
                  <a16:creationId xmlns:a16="http://schemas.microsoft.com/office/drawing/2014/main" id="{0BACE535-8B3C-4637-84E4-C53C8ACCB4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52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6" name="Text Box 99">
              <a:extLst>
                <a:ext uri="{FF2B5EF4-FFF2-40B4-BE49-F238E27FC236}">
                  <a16:creationId xmlns:a16="http://schemas.microsoft.com/office/drawing/2014/main" id="{BE1BDDCC-4FA0-4074-B4C9-817A4F8F5E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480"/>
              <a:ext cx="2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41027" name="Text Box 100">
              <a:extLst>
                <a:ext uri="{FF2B5EF4-FFF2-40B4-BE49-F238E27FC236}">
                  <a16:creationId xmlns:a16="http://schemas.microsoft.com/office/drawing/2014/main" id="{2DF8E9C8-E891-419F-94D2-19D66F2A3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686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41028" name="Line 101">
              <a:extLst>
                <a:ext uri="{FF2B5EF4-FFF2-40B4-BE49-F238E27FC236}">
                  <a16:creationId xmlns:a16="http://schemas.microsoft.com/office/drawing/2014/main" id="{0E9F4C72-3504-49F7-BB04-24FD0BE54D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144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9" name="Line 102">
              <a:extLst>
                <a:ext uri="{FF2B5EF4-FFF2-40B4-BE49-F238E27FC236}">
                  <a16:creationId xmlns:a16="http://schemas.microsoft.com/office/drawing/2014/main" id="{50EC166C-012C-42F0-8153-18C09E1512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44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0" name="Line 103">
              <a:extLst>
                <a:ext uri="{FF2B5EF4-FFF2-40B4-BE49-F238E27FC236}">
                  <a16:creationId xmlns:a16="http://schemas.microsoft.com/office/drawing/2014/main" id="{97E7A87A-1F89-4012-8575-A25B49DA2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728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1" name="Line 104">
              <a:extLst>
                <a:ext uri="{FF2B5EF4-FFF2-40B4-BE49-F238E27FC236}">
                  <a16:creationId xmlns:a16="http://schemas.microsoft.com/office/drawing/2014/main" id="{2770B2DD-0071-4D96-AB8D-6B697782E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4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2" name="Text Box 105">
              <a:extLst>
                <a:ext uri="{FF2B5EF4-FFF2-40B4-BE49-F238E27FC236}">
                  <a16:creationId xmlns:a16="http://schemas.microsoft.com/office/drawing/2014/main" id="{FB0C02B8-C31A-4561-8E47-D12EB7107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6" y="1475"/>
              <a:ext cx="75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167">
                  <a:latin typeface="Times New Roman" panose="02020603050405020304" pitchFamily="18" charset="0"/>
                  <a:ea typeface="黑体" panose="02010609060101010101" pitchFamily="49" charset="-122"/>
                </a:rPr>
                <a:t>稳压电路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build="p" autoUpdateAnimBg="0"/>
      <p:bldP spid="398341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Text Box 2">
            <a:extLst>
              <a:ext uri="{FF2B5EF4-FFF2-40B4-BE49-F238E27FC236}">
                <a16:creationId xmlns:a16="http://schemas.microsoft.com/office/drawing/2014/main" id="{90B1AD83-B265-449E-BAF0-DB7559984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4006850"/>
            <a:ext cx="8255000" cy="492443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电网电压最高且负载电流最小时，稳压管的电流最大。</a:t>
            </a:r>
          </a:p>
        </p:txBody>
      </p:sp>
      <p:sp>
        <p:nvSpPr>
          <p:cNvPr id="399363" name="Text Box 3">
            <a:extLst>
              <a:ext uri="{FF2B5EF4-FFF2-40B4-BE49-F238E27FC236}">
                <a16:creationId xmlns:a16="http://schemas.microsoft.com/office/drawing/2014/main" id="{63D9D859-EDFB-4E86-9BF4-D9BBDF1C8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4450"/>
            <a:ext cx="3764625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.</a:t>
            </a:r>
            <a:r>
              <a:rPr kumimoji="1" lang="zh-CN" altLang="en-US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限流电阻</a:t>
            </a:r>
            <a:r>
              <a:rPr kumimoji="1" lang="en-US" altLang="zh-CN" sz="3033" i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zh-CN" altLang="en-US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选择</a:t>
            </a:r>
          </a:p>
        </p:txBody>
      </p:sp>
      <p:graphicFrame>
        <p:nvGraphicFramePr>
          <p:cNvPr id="399364" name="Object 4">
            <a:extLst>
              <a:ext uri="{FF2B5EF4-FFF2-40B4-BE49-F238E27FC236}">
                <a16:creationId xmlns:a16="http://schemas.microsoft.com/office/drawing/2014/main" id="{784E87B3-0B7A-4AE3-9222-E90622393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952500"/>
          <a:ext cx="2297642" cy="57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5" name="Equation" r:id="rId4" imgW="965200" imgH="241300" progId="Equation.3">
                  <p:embed/>
                </p:oleObj>
              </mc:Choice>
              <mc:Fallback>
                <p:oleObj name="Equation" r:id="rId4" imgW="9652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952500"/>
                        <a:ext cx="2297642" cy="572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>
            <a:extLst>
              <a:ext uri="{FF2B5EF4-FFF2-40B4-BE49-F238E27FC236}">
                <a16:creationId xmlns:a16="http://schemas.microsoft.com/office/drawing/2014/main" id="{5B03301E-430F-40ED-8CD3-CC521B6E0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787401"/>
          <a:ext cx="2068910" cy="93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6" name="Equation" r:id="rId6" imgW="901309" imgH="406224" progId="Equation.3">
                  <p:embed/>
                </p:oleObj>
              </mc:Choice>
              <mc:Fallback>
                <p:oleObj name="Equation" r:id="rId6" imgW="901309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787401"/>
                        <a:ext cx="2068910" cy="933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>
            <a:extLst>
              <a:ext uri="{FF2B5EF4-FFF2-40B4-BE49-F238E27FC236}">
                <a16:creationId xmlns:a16="http://schemas.microsoft.com/office/drawing/2014/main" id="{FED6274A-1A3D-46B0-947B-2637541AE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952500"/>
          <a:ext cx="1938206" cy="52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7" name="Equation" r:id="rId8" imgW="799753" imgH="215806" progId="Equation.3">
                  <p:embed/>
                </p:oleObj>
              </mc:Choice>
              <mc:Fallback>
                <p:oleObj name="Equation" r:id="rId8" imgW="799753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952500"/>
                        <a:ext cx="1938206" cy="522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7" name="Object 7">
            <a:extLst>
              <a:ext uri="{FF2B5EF4-FFF2-40B4-BE49-F238E27FC236}">
                <a16:creationId xmlns:a16="http://schemas.microsoft.com/office/drawing/2014/main" id="{54D3BB60-3A3E-4931-843B-6EA771AF7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1" y="2190750"/>
          <a:ext cx="3422385" cy="930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" name="Equation" r:id="rId10" imgW="1497950" imgH="406224" progId="Equation.3">
                  <p:embed/>
                </p:oleObj>
              </mc:Choice>
              <mc:Fallback>
                <p:oleObj name="Equation" r:id="rId10" imgW="1497950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1" y="2190750"/>
                        <a:ext cx="3422385" cy="930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8" name="Object 8">
            <a:extLst>
              <a:ext uri="{FF2B5EF4-FFF2-40B4-BE49-F238E27FC236}">
                <a16:creationId xmlns:a16="http://schemas.microsoft.com/office/drawing/2014/main" id="{A1D375C2-3AA2-4720-95E8-99D1C0FFD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851150"/>
          <a:ext cx="2705233" cy="101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" name="Equation" r:id="rId12" imgW="1180588" imgH="444307" progId="Equation.3">
                  <p:embed/>
                </p:oleObj>
              </mc:Choice>
              <mc:Fallback>
                <p:oleObj name="Equation" r:id="rId12" imgW="1180588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51150"/>
                        <a:ext cx="2705233" cy="10198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9" name="Object 9">
            <a:extLst>
              <a:ext uri="{FF2B5EF4-FFF2-40B4-BE49-F238E27FC236}">
                <a16:creationId xmlns:a16="http://schemas.microsoft.com/office/drawing/2014/main" id="{730507E4-AC00-497D-8714-16AF2ACDA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2273300"/>
          <a:ext cx="2620963" cy="52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0" name="Equation" r:id="rId14" imgW="1143000" imgH="228600" progId="Equation.3">
                  <p:embed/>
                </p:oleObj>
              </mc:Choice>
              <mc:Fallback>
                <p:oleObj name="Equation" r:id="rId14" imgW="1143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273300"/>
                        <a:ext cx="2620963" cy="52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5" name="Group 10">
            <a:extLst>
              <a:ext uri="{FF2B5EF4-FFF2-40B4-BE49-F238E27FC236}">
                <a16:creationId xmlns:a16="http://schemas.microsoft.com/office/drawing/2014/main" id="{69F5F491-8265-4D6E-BF90-7C77544BDA32}"/>
              </a:ext>
            </a:extLst>
          </p:cNvPr>
          <p:cNvGrpSpPr>
            <a:grpSpLocks/>
          </p:cNvGrpSpPr>
          <p:nvPr/>
        </p:nvGrpSpPr>
        <p:grpSpPr bwMode="auto">
          <a:xfrm>
            <a:off x="7429503" y="-232436"/>
            <a:ext cx="2466410" cy="2458226"/>
            <a:chOff x="3971" y="292"/>
            <a:chExt cx="1779" cy="1759"/>
          </a:xfrm>
        </p:grpSpPr>
        <p:sp>
          <p:nvSpPr>
            <p:cNvPr id="42032" name="Line 11">
              <a:extLst>
                <a:ext uri="{FF2B5EF4-FFF2-40B4-BE49-F238E27FC236}">
                  <a16:creationId xmlns:a16="http://schemas.microsoft.com/office/drawing/2014/main" id="{320C64F4-1CA1-4340-973F-248D6E724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9" y="874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3" name="Line 12">
              <a:extLst>
                <a:ext uri="{FF2B5EF4-FFF2-40B4-BE49-F238E27FC236}">
                  <a16:creationId xmlns:a16="http://schemas.microsoft.com/office/drawing/2014/main" id="{8EAFDAF6-BC6A-4E29-819A-972B0676D9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7" y="394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4" name="Arc 13">
              <a:extLst>
                <a:ext uri="{FF2B5EF4-FFF2-40B4-BE49-F238E27FC236}">
                  <a16:creationId xmlns:a16="http://schemas.microsoft.com/office/drawing/2014/main" id="{25911299-94C7-4DCA-BCC2-EFB6D6E14E6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19" y="586"/>
              <a:ext cx="192" cy="288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288 h 21600"/>
                <a:gd name="T4" fmla="*/ 0 w 21600"/>
                <a:gd name="T5" fmla="*/ 28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35" name="Line 14">
              <a:extLst>
                <a:ext uri="{FF2B5EF4-FFF2-40B4-BE49-F238E27FC236}">
                  <a16:creationId xmlns:a16="http://schemas.microsoft.com/office/drawing/2014/main" id="{8D377E80-6663-4B05-B7A3-D86E85C63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55" y="874"/>
              <a:ext cx="912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6" name="Arc 15">
              <a:extLst>
                <a:ext uri="{FF2B5EF4-FFF2-40B4-BE49-F238E27FC236}">
                  <a16:creationId xmlns:a16="http://schemas.microsoft.com/office/drawing/2014/main" id="{0C66BC68-3F6F-4622-85E6-01576EA35EC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15" y="874"/>
              <a:ext cx="240" cy="288"/>
            </a:xfrm>
            <a:custGeom>
              <a:avLst/>
              <a:gdLst>
                <a:gd name="T0" fmla="*/ 0 w 21600"/>
                <a:gd name="T1" fmla="*/ 0 h 21600"/>
                <a:gd name="T2" fmla="*/ 240 w 21600"/>
                <a:gd name="T3" fmla="*/ 288 h 21600"/>
                <a:gd name="T4" fmla="*/ 0 w 21600"/>
                <a:gd name="T5" fmla="*/ 28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37" name="Line 16">
              <a:extLst>
                <a:ext uri="{FF2B5EF4-FFF2-40B4-BE49-F238E27FC236}">
                  <a16:creationId xmlns:a16="http://schemas.microsoft.com/office/drawing/2014/main" id="{072274A1-94A9-4FC1-8D15-C6C2517F9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5" y="1162"/>
              <a:ext cx="0" cy="864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8" name="Text Box 17">
              <a:extLst>
                <a:ext uri="{FF2B5EF4-FFF2-40B4-BE49-F238E27FC236}">
                  <a16:creationId xmlns:a16="http://schemas.microsoft.com/office/drawing/2014/main" id="{6EF1D190-0E4B-4A5F-8C3D-9A5D2BE43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6" y="292"/>
              <a:ext cx="189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42039" name="Text Box 18">
              <a:extLst>
                <a:ext uri="{FF2B5EF4-FFF2-40B4-BE49-F238E27FC236}">
                  <a16:creationId xmlns:a16="http://schemas.microsoft.com/office/drawing/2014/main" id="{AE13E995-FB46-452F-9600-EA1097394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6" y="868"/>
              <a:ext cx="24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</a:p>
          </p:txBody>
        </p:sp>
        <p:sp>
          <p:nvSpPr>
            <p:cNvPr id="42040" name="Text Box 19">
              <a:extLst>
                <a:ext uri="{FF2B5EF4-FFF2-40B4-BE49-F238E27FC236}">
                  <a16:creationId xmlns:a16="http://schemas.microsoft.com/office/drawing/2014/main" id="{29736C51-4D08-42A9-9781-D7BC10F0E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1" y="851"/>
              <a:ext cx="278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42041" name="Line 20">
              <a:extLst>
                <a:ext uri="{FF2B5EF4-FFF2-40B4-BE49-F238E27FC236}">
                  <a16:creationId xmlns:a16="http://schemas.microsoft.com/office/drawing/2014/main" id="{917B0A5B-3AD9-4A5A-AB70-9C77F1006F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5" y="87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2" name="Line 21">
              <a:extLst>
                <a:ext uri="{FF2B5EF4-FFF2-40B4-BE49-F238E27FC236}">
                  <a16:creationId xmlns:a16="http://schemas.microsoft.com/office/drawing/2014/main" id="{B2160653-A2B1-4B7A-AF1D-AC2D76764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5" y="116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3" name="Line 22">
              <a:extLst>
                <a:ext uri="{FF2B5EF4-FFF2-40B4-BE49-F238E27FC236}">
                  <a16:creationId xmlns:a16="http://schemas.microsoft.com/office/drawing/2014/main" id="{E9C9A1B8-3306-4DF1-B39D-ED9576080B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5" y="188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4" name="Text Box 23">
              <a:extLst>
                <a:ext uri="{FF2B5EF4-FFF2-40B4-BE49-F238E27FC236}">
                  <a16:creationId xmlns:a16="http://schemas.microsoft.com/office/drawing/2014/main" id="{88827ADD-B44B-4316-A0B5-4DB56BE6E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1" y="630"/>
              <a:ext cx="367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167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</a:p>
          </p:txBody>
        </p:sp>
        <p:sp>
          <p:nvSpPr>
            <p:cNvPr id="42045" name="Text Box 24">
              <a:extLst>
                <a:ext uri="{FF2B5EF4-FFF2-40B4-BE49-F238E27FC236}">
                  <a16:creationId xmlns:a16="http://schemas.microsoft.com/office/drawing/2014/main" id="{658CDA68-9519-4C0A-92A0-47CBC67FE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0" y="1026"/>
              <a:ext cx="300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167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</a:p>
          </p:txBody>
        </p:sp>
        <p:sp>
          <p:nvSpPr>
            <p:cNvPr id="42046" name="Text Box 25">
              <a:extLst>
                <a:ext uri="{FF2B5EF4-FFF2-40B4-BE49-F238E27FC236}">
                  <a16:creationId xmlns:a16="http://schemas.microsoft.com/office/drawing/2014/main" id="{D73BEDD6-D2DE-436A-8A2F-1598520D9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7" y="1746"/>
              <a:ext cx="426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167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ZM</a:t>
              </a:r>
            </a:p>
          </p:txBody>
        </p:sp>
      </p:grpSp>
      <p:graphicFrame>
        <p:nvGraphicFramePr>
          <p:cNvPr id="399386" name="Object 26">
            <a:extLst>
              <a:ext uri="{FF2B5EF4-FFF2-40B4-BE49-F238E27FC236}">
                <a16:creationId xmlns:a16="http://schemas.microsoft.com/office/drawing/2014/main" id="{C586F3B2-0983-4C74-AD86-AEA2FFBCF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4667251"/>
          <a:ext cx="3556529" cy="92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1" name="Equation" r:id="rId16" imgW="1574117" imgH="406224" progId="Equation.3">
                  <p:embed/>
                </p:oleObj>
              </mc:Choice>
              <mc:Fallback>
                <p:oleObj name="Equation" r:id="rId16" imgW="1574117" imgH="40622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667251"/>
                        <a:ext cx="3556529" cy="920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7" name="Object 27">
            <a:extLst>
              <a:ext uri="{FF2B5EF4-FFF2-40B4-BE49-F238E27FC236}">
                <a16:creationId xmlns:a16="http://schemas.microsoft.com/office/drawing/2014/main" id="{B06EB39E-9C31-4612-B3B5-8348A1257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5123" y="5535745"/>
          <a:ext cx="2701792" cy="100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2" name="Equation" r:id="rId18" imgW="1193800" imgH="444500" progId="Equation.3">
                  <p:embed/>
                </p:oleObj>
              </mc:Choice>
              <mc:Fallback>
                <p:oleObj name="Equation" r:id="rId18" imgW="1193800" imgH="444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23" y="5535745"/>
                        <a:ext cx="2701792" cy="100951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8" name="Object 28">
            <a:extLst>
              <a:ext uri="{FF2B5EF4-FFF2-40B4-BE49-F238E27FC236}">
                <a16:creationId xmlns:a16="http://schemas.microsoft.com/office/drawing/2014/main" id="{D6E91BE1-E067-4B93-B0B9-215B4C8F1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4749800"/>
          <a:ext cx="2620963" cy="52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3" name="Equation" r:id="rId20" imgW="1143000" imgH="228600" progId="Equation.3">
                  <p:embed/>
                </p:oleObj>
              </mc:Choice>
              <mc:Fallback>
                <p:oleObj name="Equation" r:id="rId20" imgW="11430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749800"/>
                        <a:ext cx="2620963" cy="52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9" name="Group 29">
            <a:extLst>
              <a:ext uri="{FF2B5EF4-FFF2-40B4-BE49-F238E27FC236}">
                <a16:creationId xmlns:a16="http://schemas.microsoft.com/office/drawing/2014/main" id="{486FB23E-D563-4690-999F-124EB8C2F597}"/>
              </a:ext>
            </a:extLst>
          </p:cNvPr>
          <p:cNvGrpSpPr>
            <a:grpSpLocks/>
          </p:cNvGrpSpPr>
          <p:nvPr/>
        </p:nvGrpSpPr>
        <p:grpSpPr bwMode="auto">
          <a:xfrm>
            <a:off x="7125099" y="2025650"/>
            <a:ext cx="2768864" cy="2208213"/>
            <a:chOff x="3367" y="288"/>
            <a:chExt cx="1610" cy="1284"/>
          </a:xfrm>
        </p:grpSpPr>
        <p:sp>
          <p:nvSpPr>
            <p:cNvPr id="42001" name="Rectangle 30">
              <a:extLst>
                <a:ext uri="{FF2B5EF4-FFF2-40B4-BE49-F238E27FC236}">
                  <a16:creationId xmlns:a16="http://schemas.microsoft.com/office/drawing/2014/main" id="{D082DC64-9F8E-4F4F-B8AB-DD0D876B8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9" y="915"/>
              <a:ext cx="96" cy="208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02" name="Line 31">
              <a:extLst>
                <a:ext uri="{FF2B5EF4-FFF2-40B4-BE49-F238E27FC236}">
                  <a16:creationId xmlns:a16="http://schemas.microsoft.com/office/drawing/2014/main" id="{E7408620-FA2D-45F4-81C4-827CD79F1C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3" y="1123"/>
              <a:ext cx="2" cy="34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3" name="Text Box 32">
              <a:extLst>
                <a:ext uri="{FF2B5EF4-FFF2-40B4-BE49-F238E27FC236}">
                  <a16:creationId xmlns:a16="http://schemas.microsoft.com/office/drawing/2014/main" id="{73A8E74B-F421-4C33-871E-983454A9F4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862"/>
              <a:ext cx="32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600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</a:p>
          </p:txBody>
        </p:sp>
        <p:sp>
          <p:nvSpPr>
            <p:cNvPr id="42004" name="Text Box 33">
              <a:extLst>
                <a:ext uri="{FF2B5EF4-FFF2-40B4-BE49-F238E27FC236}">
                  <a16:creationId xmlns:a16="http://schemas.microsoft.com/office/drawing/2014/main" id="{476B90DB-0354-444F-AA4C-72C1618E06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0" y="446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42005" name="Text Box 34">
              <a:extLst>
                <a:ext uri="{FF2B5EF4-FFF2-40B4-BE49-F238E27FC236}">
                  <a16:creationId xmlns:a16="http://schemas.microsoft.com/office/drawing/2014/main" id="{C8107BD1-93C4-4B09-893F-BE311E38CB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2" y="1286"/>
              <a:ext cx="17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42006" name="Text Box 35">
              <a:extLst>
                <a:ext uri="{FF2B5EF4-FFF2-40B4-BE49-F238E27FC236}">
                  <a16:creationId xmlns:a16="http://schemas.microsoft.com/office/drawing/2014/main" id="{19DAE5B8-5369-46C7-B69E-B5C351D90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1" y="862"/>
              <a:ext cx="31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42007" name="Line 36">
              <a:extLst>
                <a:ext uri="{FF2B5EF4-FFF2-40B4-BE49-F238E27FC236}">
                  <a16:creationId xmlns:a16="http://schemas.microsoft.com/office/drawing/2014/main" id="{9A7D401D-A14F-4583-A85A-69454BED21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3" y="556"/>
              <a:ext cx="0" cy="359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8" name="Oval 37">
              <a:extLst>
                <a:ext uri="{FF2B5EF4-FFF2-40B4-BE49-F238E27FC236}">
                  <a16:creationId xmlns:a16="http://schemas.microsoft.com/office/drawing/2014/main" id="{EC2BF262-435B-49CD-A7C2-62ACAA021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9" y="540"/>
              <a:ext cx="48" cy="4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09" name="Text Box 38">
              <a:extLst>
                <a:ext uri="{FF2B5EF4-FFF2-40B4-BE49-F238E27FC236}">
                  <a16:creationId xmlns:a16="http://schemas.microsoft.com/office/drawing/2014/main" id="{F6EDD4DB-4CF1-412C-948E-B88720034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88"/>
              <a:ext cx="23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</a:p>
          </p:txBody>
        </p:sp>
        <p:sp>
          <p:nvSpPr>
            <p:cNvPr id="42010" name="Text Box 39">
              <a:extLst>
                <a:ext uri="{FF2B5EF4-FFF2-40B4-BE49-F238E27FC236}">
                  <a16:creationId xmlns:a16="http://schemas.microsoft.com/office/drawing/2014/main" id="{221AE2A3-CB7E-4604-8849-C34B5293E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1245"/>
              <a:ext cx="17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42011" name="Line 40">
              <a:extLst>
                <a:ext uri="{FF2B5EF4-FFF2-40B4-BE49-F238E27FC236}">
                  <a16:creationId xmlns:a16="http://schemas.microsoft.com/office/drawing/2014/main" id="{1FE431E6-C587-452F-B6C9-23ED1124A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979"/>
              <a:ext cx="15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2" name="Oval 41">
              <a:extLst>
                <a:ext uri="{FF2B5EF4-FFF2-40B4-BE49-F238E27FC236}">
                  <a16:creationId xmlns:a16="http://schemas.microsoft.com/office/drawing/2014/main" id="{6487C377-EC52-415C-B3AD-7D0022F38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457"/>
              <a:ext cx="48" cy="4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13" name="Oval 42">
              <a:extLst>
                <a:ext uri="{FF2B5EF4-FFF2-40B4-BE49-F238E27FC236}">
                  <a16:creationId xmlns:a16="http://schemas.microsoft.com/office/drawing/2014/main" id="{6A769B89-CB68-410C-8CC0-D94D00361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7" y="1457"/>
              <a:ext cx="48" cy="4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14" name="Oval 43">
              <a:extLst>
                <a:ext uri="{FF2B5EF4-FFF2-40B4-BE49-F238E27FC236}">
                  <a16:creationId xmlns:a16="http://schemas.microsoft.com/office/drawing/2014/main" id="{B8B5FF3B-374A-454D-8601-88F1E39BE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3" y="542"/>
              <a:ext cx="48" cy="4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15" name="Rectangle 44">
              <a:extLst>
                <a:ext uri="{FF2B5EF4-FFF2-40B4-BE49-F238E27FC236}">
                  <a16:creationId xmlns:a16="http://schemas.microsoft.com/office/drawing/2014/main" id="{329C6892-7ACB-47DC-BE99-E048C670D2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848" y="440"/>
              <a:ext cx="83" cy="240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16" name="Text Box 45">
              <a:extLst>
                <a:ext uri="{FF2B5EF4-FFF2-40B4-BE49-F238E27FC236}">
                  <a16:creationId xmlns:a16="http://schemas.microsoft.com/office/drawing/2014/main" id="{B1A0FA89-443B-4AE9-9CFE-4C9E5D30D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870"/>
              <a:ext cx="29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600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42017" name="Text Box 46">
              <a:extLst>
                <a:ext uri="{FF2B5EF4-FFF2-40B4-BE49-F238E27FC236}">
                  <a16:creationId xmlns:a16="http://schemas.microsoft.com/office/drawing/2014/main" id="{C330B64E-4413-4574-A81A-B0308E1E91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496"/>
              <a:ext cx="21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</a:p>
          </p:txBody>
        </p:sp>
        <p:sp>
          <p:nvSpPr>
            <p:cNvPr id="42018" name="Oval 47">
              <a:extLst>
                <a:ext uri="{FF2B5EF4-FFF2-40B4-BE49-F238E27FC236}">
                  <a16:creationId xmlns:a16="http://schemas.microsoft.com/office/drawing/2014/main" id="{CA26F382-4BAF-4348-B054-89B6DB126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9" y="1455"/>
              <a:ext cx="48" cy="4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19" name="AutoShape 48">
              <a:extLst>
                <a:ext uri="{FF2B5EF4-FFF2-40B4-BE49-F238E27FC236}">
                  <a16:creationId xmlns:a16="http://schemas.microsoft.com/office/drawing/2014/main" id="{9ED6B0D8-F5C7-417B-8066-2D085A89C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" y="980"/>
              <a:ext cx="144" cy="125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20" name="Line 49">
              <a:extLst>
                <a:ext uri="{FF2B5EF4-FFF2-40B4-BE49-F238E27FC236}">
                  <a16:creationId xmlns:a16="http://schemas.microsoft.com/office/drawing/2014/main" id="{9C803865-B160-45C4-BBBD-5FFE0B21C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6" y="564"/>
              <a:ext cx="0" cy="9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1" name="Line 50">
              <a:extLst>
                <a:ext uri="{FF2B5EF4-FFF2-40B4-BE49-F238E27FC236}">
                  <a16:creationId xmlns:a16="http://schemas.microsoft.com/office/drawing/2014/main" id="{A054F56B-7FEC-42E5-B61C-072E0D89E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980"/>
              <a:ext cx="0" cy="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2" name="Line 51">
              <a:extLst>
                <a:ext uri="{FF2B5EF4-FFF2-40B4-BE49-F238E27FC236}">
                  <a16:creationId xmlns:a16="http://schemas.microsoft.com/office/drawing/2014/main" id="{F39D4B4B-DAE5-4F08-97A3-CB3A9C4EF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6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3" name="Text Box 52">
              <a:extLst>
                <a:ext uri="{FF2B5EF4-FFF2-40B4-BE49-F238E27FC236}">
                  <a16:creationId xmlns:a16="http://schemas.microsoft.com/office/drawing/2014/main" id="{B4772EDB-765D-4B98-B3DF-15F9439E4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606"/>
              <a:ext cx="2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</a:p>
          </p:txBody>
        </p:sp>
        <p:sp>
          <p:nvSpPr>
            <p:cNvPr id="42024" name="Line 53">
              <a:extLst>
                <a:ext uri="{FF2B5EF4-FFF2-40B4-BE49-F238E27FC236}">
                  <a16:creationId xmlns:a16="http://schemas.microsoft.com/office/drawing/2014/main" id="{07D2C63A-7F8F-4AE3-AAEF-46465B0A8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731"/>
              <a:ext cx="0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5" name="Text Box 54">
              <a:extLst>
                <a:ext uri="{FF2B5EF4-FFF2-40B4-BE49-F238E27FC236}">
                  <a16:creationId xmlns:a16="http://schemas.microsoft.com/office/drawing/2014/main" id="{00A8E5AF-F448-46CA-AF43-B5E1B0C7FA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864"/>
              <a:ext cx="3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kumimoji="1" lang="en-US" altLang="zh-CN" sz="2600" baseline="-50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</a:p>
          </p:txBody>
        </p:sp>
        <p:sp>
          <p:nvSpPr>
            <p:cNvPr id="42026" name="Oval 55">
              <a:extLst>
                <a:ext uri="{FF2B5EF4-FFF2-40B4-BE49-F238E27FC236}">
                  <a16:creationId xmlns:a16="http://schemas.microsoft.com/office/drawing/2014/main" id="{F33661E9-2BB2-4DBF-AAC8-F839BC5E4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2" y="542"/>
              <a:ext cx="48" cy="4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027" name="Line 56">
              <a:extLst>
                <a:ext uri="{FF2B5EF4-FFF2-40B4-BE49-F238E27FC236}">
                  <a16:creationId xmlns:a16="http://schemas.microsoft.com/office/drawing/2014/main" id="{9928352C-D61A-4250-9C5E-695B6C439E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6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8" name="Text Box 57">
              <a:extLst>
                <a:ext uri="{FF2B5EF4-FFF2-40B4-BE49-F238E27FC236}">
                  <a16:creationId xmlns:a16="http://schemas.microsoft.com/office/drawing/2014/main" id="{3678F619-9E86-4888-AD77-EDDEAE3FD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606"/>
              <a:ext cx="28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kumimoji="1" lang="en-US" altLang="zh-CN" sz="26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42029" name="Line 58">
              <a:extLst>
                <a:ext uri="{FF2B5EF4-FFF2-40B4-BE49-F238E27FC236}">
                  <a16:creationId xmlns:a16="http://schemas.microsoft.com/office/drawing/2014/main" id="{9694E972-8F8B-4E29-A9F8-FDC355EE2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558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0" name="Line 59">
              <a:extLst>
                <a:ext uri="{FF2B5EF4-FFF2-40B4-BE49-F238E27FC236}">
                  <a16:creationId xmlns:a16="http://schemas.microsoft.com/office/drawing/2014/main" id="{57900701-E70F-4B9B-AC38-1551F731C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463"/>
              <a:ext cx="12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1" name="Line 60">
              <a:extLst>
                <a:ext uri="{FF2B5EF4-FFF2-40B4-BE49-F238E27FC236}">
                  <a16:creationId xmlns:a16="http://schemas.microsoft.com/office/drawing/2014/main" id="{B998C928-D7DE-4B89-B1FE-08E9CFF40E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538"/>
              <a:ext cx="6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421" name="Text Box 61">
            <a:extLst>
              <a:ext uri="{FF2B5EF4-FFF2-40B4-BE49-F238E27FC236}">
                <a16:creationId xmlns:a16="http://schemas.microsoft.com/office/drawing/2014/main" id="{DBB08212-757F-499A-9A3C-2E07FCD9A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612900"/>
            <a:ext cx="8255000" cy="492443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电网电压最低且负载电流最大时，稳压管的电流最小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4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9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9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9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399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399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 animBg="1"/>
      <p:bldP spid="399363" grpId="0" build="p" autoUpdateAnimBg="0"/>
      <p:bldP spid="39942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>
            <a:extLst>
              <a:ext uri="{FF2B5EF4-FFF2-40B4-BE49-F238E27FC236}">
                <a16:creationId xmlns:a16="http://schemas.microsoft.com/office/drawing/2014/main" id="{DDAFA0FA-AEE5-4A33-9020-2EABB5F14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209550"/>
            <a:ext cx="602615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讨论：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稳压管稳压电路的设计</a:t>
            </a:r>
            <a:endParaRPr kumimoji="1" lang="zh-CN" altLang="zh-CN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3012" name="Object 3">
            <a:extLst>
              <a:ext uri="{FF2B5EF4-FFF2-40B4-BE49-F238E27FC236}">
                <a16:creationId xmlns:a16="http://schemas.microsoft.com/office/drawing/2014/main" id="{30BBEE7C-D690-434F-8F72-5A914F901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952501"/>
          <a:ext cx="6026150" cy="203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Photo Editor 照片" r:id="rId3" imgW="17704762" imgH="6687483" progId="MSPhotoEd.3">
                  <p:embed/>
                </p:oleObj>
              </mc:Choice>
              <mc:Fallback>
                <p:oleObj name="Photo Editor 照片" r:id="rId3" imgW="17704762" imgH="6687483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0620"/>
                      <a:stretch>
                        <a:fillRect/>
                      </a:stretch>
                    </p:blipFill>
                    <p:spPr bwMode="auto">
                      <a:xfrm>
                        <a:off x="660400" y="952501"/>
                        <a:ext cx="6026150" cy="203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88" name="Text Box 4">
            <a:extLst>
              <a:ext uri="{FF2B5EF4-FFF2-40B4-BE49-F238E27FC236}">
                <a16:creationId xmlns:a16="http://schemas.microsoft.com/office/drawing/2014/main" id="{2D881298-B624-412D-B044-B80AB8405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933701"/>
            <a:ext cx="7924800" cy="3407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依次选择稳压管、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二极管</a:t>
            </a:r>
            <a:endParaRPr kumimoji="1" lang="zh-CN" altLang="en-US" sz="26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. 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输出电压、负载电流→稳压管</a:t>
            </a:r>
          </a:p>
          <a:p>
            <a:pPr>
              <a:lnSpc>
                <a:spcPct val="12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. 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输出电压→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endParaRPr kumimoji="1" lang="en-US" altLang="zh-CN" sz="26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3. 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输出电压、负载电流、稳压管电流、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→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endParaRPr kumimoji="1" lang="en-US" altLang="zh-CN" sz="26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4. 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→</a:t>
            </a:r>
            <a:r>
              <a:rPr kumimoji="1"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滤波电路的等效负载电阻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→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endParaRPr kumimoji="1" lang="en-US" altLang="zh-CN" sz="26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5. 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→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2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6. 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中电流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→</a:t>
            </a:r>
            <a:r>
              <a:rPr kumimoji="1"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整流二极管</a:t>
            </a:r>
            <a:endParaRPr kumimoji="1" lang="zh-CN" altLang="en-US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014" name="Text Box 5">
            <a:extLst>
              <a:ext uri="{FF2B5EF4-FFF2-40B4-BE49-F238E27FC236}">
                <a16:creationId xmlns:a16="http://schemas.microsoft.com/office/drawing/2014/main" id="{BB621252-EA70-4010-972A-3310AC968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9100" y="1200151"/>
            <a:ext cx="31369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已知输出电压为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6V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负载电流为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～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30mA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kumimoji="1"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试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kumimoji="1" lang="zh-CN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图示电路的参数。</a:t>
            </a:r>
            <a:endParaRPr kumimoji="1" lang="zh-CN" altLang="en-US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4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0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8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 descr="小网格">
            <a:extLst>
              <a:ext uri="{FF2B5EF4-FFF2-40B4-BE49-F238E27FC236}">
                <a16:creationId xmlns:a16="http://schemas.microsoft.com/office/drawing/2014/main" id="{4CC4F9B5-2AE3-4750-B5FD-4E0435571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9050" y="2438400"/>
            <a:ext cx="825500" cy="14033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1411" name="Oval 3" descr="小棋盘">
            <a:extLst>
              <a:ext uri="{FF2B5EF4-FFF2-40B4-BE49-F238E27FC236}">
                <a16:creationId xmlns:a16="http://schemas.microsoft.com/office/drawing/2014/main" id="{012032BB-8510-47E4-9DE2-FCD04617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3511550"/>
            <a:ext cx="1238250" cy="90805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1412" name="Oval 4" descr="浅色上对角线">
            <a:extLst>
              <a:ext uri="{FF2B5EF4-FFF2-40B4-BE49-F238E27FC236}">
                <a16:creationId xmlns:a16="http://schemas.microsoft.com/office/drawing/2014/main" id="{935C9EC7-03BD-463C-9919-5FA425081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700" y="2603500"/>
            <a:ext cx="1485900" cy="1073150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1413" name="Rectangle 5" descr="轮廓式菱形">
            <a:extLst>
              <a:ext uri="{FF2B5EF4-FFF2-40B4-BE49-F238E27FC236}">
                <a16:creationId xmlns:a16="http://schemas.microsoft.com/office/drawing/2014/main" id="{E80A1331-C113-42F8-83E4-C4072A398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800" y="1860550"/>
            <a:ext cx="1155700" cy="74295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043" name="Rectangle 10" descr="白色大理石">
            <a:extLst>
              <a:ext uri="{FF2B5EF4-FFF2-40B4-BE49-F238E27FC236}">
                <a16:creationId xmlns:a16="http://schemas.microsoft.com/office/drawing/2014/main" id="{11DA0384-0EC7-435E-999A-2A0D1300C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229" y="464080"/>
            <a:ext cx="4545409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 </a:t>
            </a:r>
            <a:r>
              <a:rPr kumimoji="1" lang="zh-CN" altLang="en-US" sz="3467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串联型稳压电路</a:t>
            </a:r>
          </a:p>
        </p:txBody>
      </p:sp>
      <p:sp>
        <p:nvSpPr>
          <p:cNvPr id="401419" name="Text Box 11">
            <a:extLst>
              <a:ext uri="{FF2B5EF4-FFF2-40B4-BE49-F238E27FC236}">
                <a16:creationId xmlns:a16="http://schemas.microsoft.com/office/drawing/2014/main" id="{F14359F1-AE4A-45AC-8CD8-B91AFA1FD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6350" y="-81094"/>
            <a:ext cx="33845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集成稳压器的基础</a:t>
            </a:r>
          </a:p>
        </p:txBody>
      </p:sp>
      <p:sp>
        <p:nvSpPr>
          <p:cNvPr id="401420" name="Line 12">
            <a:extLst>
              <a:ext uri="{FF2B5EF4-FFF2-40B4-BE49-F238E27FC236}">
                <a16:creationId xmlns:a16="http://schemas.microsoft.com/office/drawing/2014/main" id="{0EAE4A67-491D-4925-9E2C-71070BD58A5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9502" y="230188"/>
            <a:ext cx="1320800" cy="0"/>
          </a:xfrm>
          <a:prstGeom prst="line">
            <a:avLst/>
          </a:prstGeom>
          <a:noFill/>
          <a:ln w="57150">
            <a:solidFill>
              <a:srgbClr val="FF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21" name="Text Box 13" descr="白色大理石">
            <a:extLst>
              <a:ext uri="{FF2B5EF4-FFF2-40B4-BE49-F238E27FC236}">
                <a16:creationId xmlns:a16="http://schemas.microsoft.com/office/drawing/2014/main" id="{3190D4D5-D0C6-449E-9AC1-AE63BB287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729" y="1167474"/>
            <a:ext cx="280670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u="sng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3033" u="sng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电路结构</a:t>
            </a:r>
          </a:p>
        </p:txBody>
      </p:sp>
      <p:grpSp>
        <p:nvGrpSpPr>
          <p:cNvPr id="401422" name="Group 14">
            <a:extLst>
              <a:ext uri="{FF2B5EF4-FFF2-40B4-BE49-F238E27FC236}">
                <a16:creationId xmlns:a16="http://schemas.microsoft.com/office/drawing/2014/main" id="{1DB9CFBC-D9AC-4606-B519-6A949120E7C8}"/>
              </a:ext>
            </a:extLst>
          </p:cNvPr>
          <p:cNvGrpSpPr>
            <a:grpSpLocks/>
          </p:cNvGrpSpPr>
          <p:nvPr/>
        </p:nvGrpSpPr>
        <p:grpSpPr bwMode="auto">
          <a:xfrm>
            <a:off x="330200" y="2025650"/>
            <a:ext cx="4292600" cy="2538413"/>
            <a:chOff x="480" y="1548"/>
            <a:chExt cx="2496" cy="1476"/>
          </a:xfrm>
        </p:grpSpPr>
        <p:sp>
          <p:nvSpPr>
            <p:cNvPr id="44112" name="Text Box 15">
              <a:extLst>
                <a:ext uri="{FF2B5EF4-FFF2-40B4-BE49-F238E27FC236}">
                  <a16:creationId xmlns:a16="http://schemas.microsoft.com/office/drawing/2014/main" id="{0D22CDA0-2E6A-4316-8A46-76BFE01806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198"/>
              <a:ext cx="364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sz="26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endParaRPr lang="en-US" altLang="zh-CN" sz="2600" i="1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113" name="Line 16">
              <a:extLst>
                <a:ext uri="{FF2B5EF4-FFF2-40B4-BE49-F238E27FC236}">
                  <a16:creationId xmlns:a16="http://schemas.microsoft.com/office/drawing/2014/main" id="{44EEED8A-1896-4541-B609-2FDBD3F06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" y="2036"/>
              <a:ext cx="3" cy="70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4" name="Text Box 17">
              <a:extLst>
                <a:ext uri="{FF2B5EF4-FFF2-40B4-BE49-F238E27FC236}">
                  <a16:creationId xmlns:a16="http://schemas.microsoft.com/office/drawing/2014/main" id="{629E201D-DA4B-426F-BD9A-EAE0D564A2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8" y="2187"/>
              <a:ext cx="378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lang="en-US" altLang="zh-CN" sz="2600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en-US" altLang="zh-CN" sz="39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115" name="Oval 18">
              <a:extLst>
                <a:ext uri="{FF2B5EF4-FFF2-40B4-BE49-F238E27FC236}">
                  <a16:creationId xmlns:a16="http://schemas.microsoft.com/office/drawing/2014/main" id="{9D718FC1-4293-4026-94A6-6A87765AB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632"/>
              <a:ext cx="98" cy="9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116" name="Line 19">
              <a:extLst>
                <a:ext uri="{FF2B5EF4-FFF2-40B4-BE49-F238E27FC236}">
                  <a16:creationId xmlns:a16="http://schemas.microsoft.com/office/drawing/2014/main" id="{658C4DDE-0283-415D-A29E-CB085F4D7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8" y="1691"/>
              <a:ext cx="41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7" name="Line 20">
              <a:extLst>
                <a:ext uri="{FF2B5EF4-FFF2-40B4-BE49-F238E27FC236}">
                  <a16:creationId xmlns:a16="http://schemas.microsoft.com/office/drawing/2014/main" id="{540C0FE7-4054-4436-8C27-23B9BA32F2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6" y="2972"/>
              <a:ext cx="2005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8" name="Oval 21">
              <a:extLst>
                <a:ext uri="{FF2B5EF4-FFF2-40B4-BE49-F238E27FC236}">
                  <a16:creationId xmlns:a16="http://schemas.microsoft.com/office/drawing/2014/main" id="{178E882F-13D7-4147-8CDA-D6DE15D77CF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742" y="2928"/>
              <a:ext cx="90" cy="9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119" name="Line 22">
              <a:extLst>
                <a:ext uri="{FF2B5EF4-FFF2-40B4-BE49-F238E27FC236}">
                  <a16:creationId xmlns:a16="http://schemas.microsoft.com/office/drawing/2014/main" id="{EFA36728-827A-4E5E-B6A5-4978F332A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8" y="1680"/>
              <a:ext cx="107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20" name="Oval 23">
              <a:extLst>
                <a:ext uri="{FF2B5EF4-FFF2-40B4-BE49-F238E27FC236}">
                  <a16:creationId xmlns:a16="http://schemas.microsoft.com/office/drawing/2014/main" id="{EE383AFA-FF70-4B3F-8D7E-4A342DCD806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688" y="1645"/>
              <a:ext cx="96" cy="8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121" name="Line 24">
              <a:extLst>
                <a:ext uri="{FF2B5EF4-FFF2-40B4-BE49-F238E27FC236}">
                  <a16:creationId xmlns:a16="http://schemas.microsoft.com/office/drawing/2014/main" id="{A683DF05-4625-4DB0-B89A-2760D34116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10" y="2052"/>
              <a:ext cx="2" cy="6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22" name="Rectangle 25">
              <a:extLst>
                <a:ext uri="{FF2B5EF4-FFF2-40B4-BE49-F238E27FC236}">
                  <a16:creationId xmlns:a16="http://schemas.microsoft.com/office/drawing/2014/main" id="{416AF5B5-85C1-4EDD-9A32-E6030DCB2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4" y="1548"/>
              <a:ext cx="487" cy="27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123" name="Text Box 26">
              <a:extLst>
                <a:ext uri="{FF2B5EF4-FFF2-40B4-BE49-F238E27FC236}">
                  <a16:creationId xmlns:a16="http://schemas.microsoft.com/office/drawing/2014/main" id="{B4BE9489-9059-4F1C-8509-59657B0B8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1550"/>
              <a:ext cx="468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>
                  <a:latin typeface="Times New Roman" panose="02020603050405020304" pitchFamily="18" charset="0"/>
                  <a:ea typeface="黑体" panose="02010609060101010101" pitchFamily="49" charset="-122"/>
                </a:rPr>
                <a:t>调整</a:t>
              </a:r>
            </a:p>
          </p:txBody>
        </p:sp>
        <p:sp>
          <p:nvSpPr>
            <p:cNvPr id="44124" name="Line 27">
              <a:extLst>
                <a:ext uri="{FF2B5EF4-FFF2-40B4-BE49-F238E27FC236}">
                  <a16:creationId xmlns:a16="http://schemas.microsoft.com/office/drawing/2014/main" id="{C7054B71-EE5E-4B95-853C-709B429195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8" y="1811"/>
              <a:ext cx="0" cy="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25" name="Text Box 28">
              <a:extLst>
                <a:ext uri="{FF2B5EF4-FFF2-40B4-BE49-F238E27FC236}">
                  <a16:creationId xmlns:a16="http://schemas.microsoft.com/office/drawing/2014/main" id="{B9EB231B-7E67-409B-92A9-45FB2170C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968"/>
              <a:ext cx="33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>
                  <a:latin typeface="Times New Roman" panose="02020603050405020304" pitchFamily="18" charset="0"/>
                  <a:ea typeface="黑体" panose="02010609060101010101" pitchFamily="49" charset="-122"/>
                </a:rPr>
                <a:t>取样</a:t>
              </a:r>
            </a:p>
          </p:txBody>
        </p:sp>
        <p:sp>
          <p:nvSpPr>
            <p:cNvPr id="44126" name="Line 29">
              <a:extLst>
                <a:ext uri="{FF2B5EF4-FFF2-40B4-BE49-F238E27FC236}">
                  <a16:creationId xmlns:a16="http://schemas.microsoft.com/office/drawing/2014/main" id="{49A6931E-A6A3-49BB-9607-C4B03C9BC9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63" y="2179"/>
              <a:ext cx="20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27" name="Rectangle 30">
              <a:extLst>
                <a:ext uri="{FF2B5EF4-FFF2-40B4-BE49-F238E27FC236}">
                  <a16:creationId xmlns:a16="http://schemas.microsoft.com/office/drawing/2014/main" id="{322F50CB-984E-436A-B7F4-F8E63ACEA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0" y="2017"/>
              <a:ext cx="583" cy="303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128" name="Text Box 31">
              <a:extLst>
                <a:ext uri="{FF2B5EF4-FFF2-40B4-BE49-F238E27FC236}">
                  <a16:creationId xmlns:a16="http://schemas.microsoft.com/office/drawing/2014/main" id="{F7A7C23B-5626-4B79-AE55-03EB8EE33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2" y="2029"/>
              <a:ext cx="782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>
                  <a:latin typeface="Times New Roman" panose="02020603050405020304" pitchFamily="18" charset="0"/>
                  <a:ea typeface="黑体" panose="02010609060101010101" pitchFamily="49" charset="-122"/>
                </a:rPr>
                <a:t>比较放大</a:t>
              </a:r>
            </a:p>
          </p:txBody>
        </p:sp>
        <p:sp>
          <p:nvSpPr>
            <p:cNvPr id="44129" name="Text Box 32">
              <a:extLst>
                <a:ext uri="{FF2B5EF4-FFF2-40B4-BE49-F238E27FC236}">
                  <a16:creationId xmlns:a16="http://schemas.microsoft.com/office/drawing/2014/main" id="{B306F5EC-04C2-45FC-B7FE-DDF206D0F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9" y="2533"/>
              <a:ext cx="459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>
                  <a:latin typeface="Times New Roman" panose="02020603050405020304" pitchFamily="18" charset="0"/>
                  <a:ea typeface="黑体" panose="02010609060101010101" pitchFamily="49" charset="-122"/>
                </a:rPr>
                <a:t>基准</a:t>
              </a:r>
            </a:p>
          </p:txBody>
        </p:sp>
        <p:sp>
          <p:nvSpPr>
            <p:cNvPr id="44130" name="Line 33">
              <a:extLst>
                <a:ext uri="{FF2B5EF4-FFF2-40B4-BE49-F238E27FC236}">
                  <a16:creationId xmlns:a16="http://schemas.microsoft.com/office/drawing/2014/main" id="{562D289E-3DDA-41F1-9680-22CA781C2B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8" y="2319"/>
              <a:ext cx="0" cy="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31" name="Rectangle 34">
              <a:extLst>
                <a:ext uri="{FF2B5EF4-FFF2-40B4-BE49-F238E27FC236}">
                  <a16:creationId xmlns:a16="http://schemas.microsoft.com/office/drawing/2014/main" id="{5794EA36-B418-4C07-8210-5907C6AAD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0" y="1889"/>
              <a:ext cx="278" cy="57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132" name="Line 35">
              <a:extLst>
                <a:ext uri="{FF2B5EF4-FFF2-40B4-BE49-F238E27FC236}">
                  <a16:creationId xmlns:a16="http://schemas.microsoft.com/office/drawing/2014/main" id="{0193C1C2-C75A-42F5-A58A-5052BE12E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3" y="2809"/>
              <a:ext cx="0" cy="16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33" name="Rectangle 36">
              <a:extLst>
                <a:ext uri="{FF2B5EF4-FFF2-40B4-BE49-F238E27FC236}">
                  <a16:creationId xmlns:a16="http://schemas.microsoft.com/office/drawing/2014/main" id="{469FE03A-B938-4D10-A1B8-D15042AC1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1" y="2529"/>
              <a:ext cx="487" cy="275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134" name="Line 37">
              <a:extLst>
                <a:ext uri="{FF2B5EF4-FFF2-40B4-BE49-F238E27FC236}">
                  <a16:creationId xmlns:a16="http://schemas.microsoft.com/office/drawing/2014/main" id="{A6E29B60-493B-4EFA-A8AC-632F25CB6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1678"/>
              <a:ext cx="0" cy="2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35" name="Line 38">
              <a:extLst>
                <a:ext uri="{FF2B5EF4-FFF2-40B4-BE49-F238E27FC236}">
                  <a16:creationId xmlns:a16="http://schemas.microsoft.com/office/drawing/2014/main" id="{9EFBA4AF-7A97-4EB3-9A9F-AB9A9D2B4C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7" y="2465"/>
              <a:ext cx="0" cy="5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36" name="Oval 39">
              <a:extLst>
                <a:ext uri="{FF2B5EF4-FFF2-40B4-BE49-F238E27FC236}">
                  <a16:creationId xmlns:a16="http://schemas.microsoft.com/office/drawing/2014/main" id="{2F647F46-0089-44B5-9C1F-A3713571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" y="1662"/>
              <a:ext cx="32" cy="34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137" name="Oval 40">
              <a:extLst>
                <a:ext uri="{FF2B5EF4-FFF2-40B4-BE49-F238E27FC236}">
                  <a16:creationId xmlns:a16="http://schemas.microsoft.com/office/drawing/2014/main" id="{2DF15F86-62DD-4474-A893-D887373E1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9" y="2944"/>
              <a:ext cx="32" cy="34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138" name="Oval 41">
              <a:extLst>
                <a:ext uri="{FF2B5EF4-FFF2-40B4-BE49-F238E27FC236}">
                  <a16:creationId xmlns:a16="http://schemas.microsoft.com/office/drawing/2014/main" id="{6A8156A3-D336-4324-BE46-8447DEA5A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7" y="2947"/>
              <a:ext cx="32" cy="34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4139" name="Oval 42">
              <a:extLst>
                <a:ext uri="{FF2B5EF4-FFF2-40B4-BE49-F238E27FC236}">
                  <a16:creationId xmlns:a16="http://schemas.microsoft.com/office/drawing/2014/main" id="{CA435BA7-35A3-4809-B399-C08159334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928"/>
              <a:ext cx="98" cy="9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01512" name="Text Box 104">
            <a:extLst>
              <a:ext uri="{FF2B5EF4-FFF2-40B4-BE49-F238E27FC236}">
                <a16:creationId xmlns:a16="http://schemas.microsoft.com/office/drawing/2014/main" id="{4813E3D1-FE52-4D19-AF6E-4B06F1470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5410200"/>
            <a:ext cx="7842250" cy="1025794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串联式稳压电路由基准电压、比较放大、取样电路和调整元件四部分组成。</a:t>
            </a:r>
          </a:p>
        </p:txBody>
      </p:sp>
      <p:sp>
        <p:nvSpPr>
          <p:cNvPr id="44056" name="AutoShape 10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4E76973-60CA-405D-A3E7-9671F2D17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45600" y="5905500"/>
            <a:ext cx="247650" cy="247650"/>
          </a:xfrm>
          <a:prstGeom prst="actionButtonForwardNext">
            <a:avLst/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1514" name="Rectangle 106">
            <a:extLst>
              <a:ext uri="{FF2B5EF4-FFF2-40B4-BE49-F238E27FC236}">
                <a16:creationId xmlns:a16="http://schemas.microsoft.com/office/drawing/2014/main" id="{372E028C-BCE3-4821-A950-A501BF163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229" y="-160205"/>
            <a:ext cx="4545409" cy="63288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defRPr/>
            </a:pPr>
            <a:r>
              <a:rPr lang="en-US" altLang="zh-CN" sz="34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3.2  </a:t>
            </a:r>
            <a:r>
              <a:rPr lang="zh-CN" altLang="en-US" sz="34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集成稳压电路</a:t>
            </a:r>
          </a:p>
        </p:txBody>
      </p:sp>
      <p:sp>
        <p:nvSpPr>
          <p:cNvPr id="108" name="动作按钮: 开始 1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2276A7ED-C5CB-414A-B040-2DF02E11CB11}"/>
              </a:ext>
            </a:extLst>
          </p:cNvPr>
          <p:cNvSpPr/>
          <p:nvPr/>
        </p:nvSpPr>
        <p:spPr>
          <a:xfrm>
            <a:off x="9009451" y="6549347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Oval 6" descr="浅色上对角线">
            <a:extLst>
              <a:ext uri="{FF2B5EF4-FFF2-40B4-BE49-F238E27FC236}">
                <a16:creationId xmlns:a16="http://schemas.microsoft.com/office/drawing/2014/main" id="{7F1EA1A4-37F0-44CE-AB99-0ECA0721F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300" y="2190750"/>
            <a:ext cx="2146300" cy="1981200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12" name="Rectangle 7" descr="小网格">
            <a:extLst>
              <a:ext uri="{FF2B5EF4-FFF2-40B4-BE49-F238E27FC236}">
                <a16:creationId xmlns:a16="http://schemas.microsoft.com/office/drawing/2014/main" id="{B6A5353E-0C38-4A95-A203-A63DC757B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016250"/>
            <a:ext cx="908050" cy="18161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13" name="Oval 8" descr="小棋盘">
            <a:extLst>
              <a:ext uri="{FF2B5EF4-FFF2-40B4-BE49-F238E27FC236}">
                <a16:creationId xmlns:a16="http://schemas.microsoft.com/office/drawing/2014/main" id="{F735F227-01A4-409E-BFC0-8E59E8B22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550" y="3594100"/>
            <a:ext cx="1073150" cy="123825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14" name="Rectangle 9" descr="轮廓式菱形">
            <a:extLst>
              <a:ext uri="{FF2B5EF4-FFF2-40B4-BE49-F238E27FC236}">
                <a16:creationId xmlns:a16="http://schemas.microsoft.com/office/drawing/2014/main" id="{9902939D-9B10-446E-A8D9-BE6A68DC7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650" y="1365250"/>
            <a:ext cx="1320800" cy="11557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15" name="Group 43">
            <a:extLst>
              <a:ext uri="{FF2B5EF4-FFF2-40B4-BE49-F238E27FC236}">
                <a16:creationId xmlns:a16="http://schemas.microsoft.com/office/drawing/2014/main" id="{39AA1BBD-EDCF-47F4-84B4-D29F8D098156}"/>
              </a:ext>
            </a:extLst>
          </p:cNvPr>
          <p:cNvGrpSpPr>
            <a:grpSpLocks/>
          </p:cNvGrpSpPr>
          <p:nvPr/>
        </p:nvGrpSpPr>
        <p:grpSpPr bwMode="auto">
          <a:xfrm>
            <a:off x="5365750" y="3594100"/>
            <a:ext cx="681038" cy="882254"/>
            <a:chOff x="2640" y="2448"/>
            <a:chExt cx="396" cy="513"/>
          </a:xfrm>
        </p:grpSpPr>
        <p:sp>
          <p:nvSpPr>
            <p:cNvPr id="116" name="Text Box 44">
              <a:extLst>
                <a:ext uri="{FF2B5EF4-FFF2-40B4-BE49-F238E27FC236}">
                  <a16:creationId xmlns:a16="http://schemas.microsoft.com/office/drawing/2014/main" id="{16EE9074-42D2-43CC-BB69-532982305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496"/>
              <a:ext cx="396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6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600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7" name="Line 45">
              <a:extLst>
                <a:ext uri="{FF2B5EF4-FFF2-40B4-BE49-F238E27FC236}">
                  <a16:creationId xmlns:a16="http://schemas.microsoft.com/office/drawing/2014/main" id="{1D76A9E7-A8E9-4251-9AA1-3B933EA73CD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671" y="2705"/>
              <a:ext cx="51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8" name="Group 46">
            <a:extLst>
              <a:ext uri="{FF2B5EF4-FFF2-40B4-BE49-F238E27FC236}">
                <a16:creationId xmlns:a16="http://schemas.microsoft.com/office/drawing/2014/main" id="{0BAFFB51-21E8-4FEA-BF08-6BEE0883EC6C}"/>
              </a:ext>
            </a:extLst>
          </p:cNvPr>
          <p:cNvGrpSpPr>
            <a:grpSpLocks/>
          </p:cNvGrpSpPr>
          <p:nvPr/>
        </p:nvGrpSpPr>
        <p:grpSpPr bwMode="auto">
          <a:xfrm>
            <a:off x="7481094" y="3607859"/>
            <a:ext cx="772187" cy="885693"/>
            <a:chOff x="3870" y="2456"/>
            <a:chExt cx="449" cy="515"/>
          </a:xfrm>
        </p:grpSpPr>
        <p:sp>
          <p:nvSpPr>
            <p:cNvPr id="119" name="Text Box 47">
              <a:extLst>
                <a:ext uri="{FF2B5EF4-FFF2-40B4-BE49-F238E27FC236}">
                  <a16:creationId xmlns:a16="http://schemas.microsoft.com/office/drawing/2014/main" id="{95BAC027-4386-43DB-A4C6-AD2C5B8A00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0" y="2519"/>
              <a:ext cx="449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6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600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3467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0" name="Line 48">
              <a:extLst>
                <a:ext uri="{FF2B5EF4-FFF2-40B4-BE49-F238E27FC236}">
                  <a16:creationId xmlns:a16="http://schemas.microsoft.com/office/drawing/2014/main" id="{4915BBD7-7CD4-4096-821F-7702EF533C6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927" y="2713"/>
              <a:ext cx="51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1" name="Group 49">
            <a:extLst>
              <a:ext uri="{FF2B5EF4-FFF2-40B4-BE49-F238E27FC236}">
                <a16:creationId xmlns:a16="http://schemas.microsoft.com/office/drawing/2014/main" id="{204A5D6B-35D1-40BC-A120-0C6B9D8EC102}"/>
              </a:ext>
            </a:extLst>
          </p:cNvPr>
          <p:cNvGrpSpPr>
            <a:grpSpLocks/>
          </p:cNvGrpSpPr>
          <p:nvPr/>
        </p:nvGrpSpPr>
        <p:grpSpPr bwMode="auto">
          <a:xfrm>
            <a:off x="6521451" y="3845190"/>
            <a:ext cx="650081" cy="818621"/>
            <a:chOff x="3312" y="2594"/>
            <a:chExt cx="378" cy="476"/>
          </a:xfrm>
        </p:grpSpPr>
        <p:sp>
          <p:nvSpPr>
            <p:cNvPr id="122" name="Text Box 50">
              <a:extLst>
                <a:ext uri="{FF2B5EF4-FFF2-40B4-BE49-F238E27FC236}">
                  <a16:creationId xmlns:a16="http://schemas.microsoft.com/office/drawing/2014/main" id="{B7A185F3-D9BE-4E9E-8ACB-1C4002461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640"/>
              <a:ext cx="378" cy="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6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600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39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" name="Line 51">
              <a:extLst>
                <a:ext uri="{FF2B5EF4-FFF2-40B4-BE49-F238E27FC236}">
                  <a16:creationId xmlns:a16="http://schemas.microsoft.com/office/drawing/2014/main" id="{C5767462-7EA3-41A1-9A92-6E6EC55A26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9" y="2594"/>
              <a:ext cx="0" cy="40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4" name="Group 52">
            <a:extLst>
              <a:ext uri="{FF2B5EF4-FFF2-40B4-BE49-F238E27FC236}">
                <a16:creationId xmlns:a16="http://schemas.microsoft.com/office/drawing/2014/main" id="{A050E5C8-8F43-4F55-ACE6-AA1147341126}"/>
              </a:ext>
            </a:extLst>
          </p:cNvPr>
          <p:cNvGrpSpPr>
            <a:grpSpLocks/>
          </p:cNvGrpSpPr>
          <p:nvPr/>
        </p:nvGrpSpPr>
        <p:grpSpPr bwMode="auto">
          <a:xfrm>
            <a:off x="9218083" y="2930261"/>
            <a:ext cx="770467" cy="877094"/>
            <a:chOff x="4880" y="2062"/>
            <a:chExt cx="448" cy="510"/>
          </a:xfrm>
        </p:grpSpPr>
        <p:sp>
          <p:nvSpPr>
            <p:cNvPr id="125" name="Text Box 53">
              <a:extLst>
                <a:ext uri="{FF2B5EF4-FFF2-40B4-BE49-F238E27FC236}">
                  <a16:creationId xmlns:a16="http://schemas.microsoft.com/office/drawing/2014/main" id="{6C05DE78-6F63-4630-9808-E8C11179E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0" y="2098"/>
              <a:ext cx="448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600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39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" name="Line 54">
              <a:extLst>
                <a:ext uri="{FF2B5EF4-FFF2-40B4-BE49-F238E27FC236}">
                  <a16:creationId xmlns:a16="http://schemas.microsoft.com/office/drawing/2014/main" id="{B3988278-3CE0-4FEF-B41D-23A0772E33B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678" y="2317"/>
              <a:ext cx="51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7" name="Group 55">
            <a:extLst>
              <a:ext uri="{FF2B5EF4-FFF2-40B4-BE49-F238E27FC236}">
                <a16:creationId xmlns:a16="http://schemas.microsoft.com/office/drawing/2014/main" id="{E5A3B6AE-DE5F-4AE9-8DDF-B4E3582994BF}"/>
              </a:ext>
            </a:extLst>
          </p:cNvPr>
          <p:cNvGrpSpPr>
            <a:grpSpLocks/>
          </p:cNvGrpSpPr>
          <p:nvPr/>
        </p:nvGrpSpPr>
        <p:grpSpPr bwMode="auto">
          <a:xfrm>
            <a:off x="5377790" y="1447800"/>
            <a:ext cx="925248" cy="629444"/>
            <a:chOff x="2647" y="1200"/>
            <a:chExt cx="538" cy="366"/>
          </a:xfrm>
        </p:grpSpPr>
        <p:sp>
          <p:nvSpPr>
            <p:cNvPr id="128" name="Line 56">
              <a:extLst>
                <a:ext uri="{FF2B5EF4-FFF2-40B4-BE49-F238E27FC236}">
                  <a16:creationId xmlns:a16="http://schemas.microsoft.com/office/drawing/2014/main" id="{800B32E4-CEFB-4ECD-828A-81E85F8ED6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2" y="1496"/>
              <a:ext cx="34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Text Box 57">
              <a:extLst>
                <a:ext uri="{FF2B5EF4-FFF2-40B4-BE49-F238E27FC236}">
                  <a16:creationId xmlns:a16="http://schemas.microsoft.com/office/drawing/2014/main" id="{11C84C58-3AD5-4043-80FC-7DC0C3EEB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" y="1200"/>
              <a:ext cx="53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6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600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CE</a:t>
              </a:r>
              <a:endParaRPr lang="en-US" altLang="zh-CN" sz="26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0" name="Group 58">
            <a:extLst>
              <a:ext uri="{FF2B5EF4-FFF2-40B4-BE49-F238E27FC236}">
                <a16:creationId xmlns:a16="http://schemas.microsoft.com/office/drawing/2014/main" id="{31B216F6-3F76-4FF7-B9E4-16596F0D0D69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2674012"/>
            <a:ext cx="639763" cy="1313921"/>
            <a:chOff x="2304" y="1913"/>
            <a:chExt cx="372" cy="764"/>
          </a:xfrm>
        </p:grpSpPr>
        <p:sp>
          <p:nvSpPr>
            <p:cNvPr id="131" name="Text Box 59">
              <a:extLst>
                <a:ext uri="{FF2B5EF4-FFF2-40B4-BE49-F238E27FC236}">
                  <a16:creationId xmlns:a16="http://schemas.microsoft.com/office/drawing/2014/main" id="{F75CB79C-2115-474F-816E-C900A869F4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088"/>
              <a:ext cx="372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600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600" baseline="-25000">
                  <a:solidFill>
                    <a:srgbClr val="FF33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600" i="1" baseline="-25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2" name="Line 60">
              <a:extLst>
                <a:ext uri="{FF2B5EF4-FFF2-40B4-BE49-F238E27FC236}">
                  <a16:creationId xmlns:a16="http://schemas.microsoft.com/office/drawing/2014/main" id="{BA2D58EE-FEE8-4E58-8FCD-67469F0B4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8" y="1913"/>
              <a:ext cx="2" cy="7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" name="Group 61">
            <a:extLst>
              <a:ext uri="{FF2B5EF4-FFF2-40B4-BE49-F238E27FC236}">
                <a16:creationId xmlns:a16="http://schemas.microsoft.com/office/drawing/2014/main" id="{CAF3FCD6-B7BD-408B-8894-421A2FD0F8FE}"/>
              </a:ext>
            </a:extLst>
          </p:cNvPr>
          <p:cNvGrpSpPr>
            <a:grpSpLocks/>
          </p:cNvGrpSpPr>
          <p:nvPr/>
        </p:nvGrpSpPr>
        <p:grpSpPr bwMode="auto">
          <a:xfrm>
            <a:off x="5100903" y="2054887"/>
            <a:ext cx="4639998" cy="2701792"/>
            <a:chOff x="2966" y="1361"/>
            <a:chExt cx="2698" cy="1571"/>
          </a:xfrm>
        </p:grpSpPr>
        <p:sp>
          <p:nvSpPr>
            <p:cNvPr id="134" name="Text Box 62">
              <a:extLst>
                <a:ext uri="{FF2B5EF4-FFF2-40B4-BE49-F238E27FC236}">
                  <a16:creationId xmlns:a16="http://schemas.microsoft.com/office/drawing/2014/main" id="{497D2EE5-0725-421E-888A-5CABCCC940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2256"/>
              <a:ext cx="384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600" i="1">
                  <a:latin typeface="Times New Roman" panose="02020603050405020304" pitchFamily="18" charset="0"/>
                </a:rPr>
                <a:t>R</a:t>
              </a:r>
              <a:r>
                <a:rPr lang="en-US" altLang="zh-CN" sz="2600" baseline="-25000">
                  <a:latin typeface="Times New Roman" panose="02020603050405020304" pitchFamily="18" charset="0"/>
                </a:rPr>
                <a:t>L</a:t>
              </a:r>
              <a:endParaRPr lang="en-US" altLang="zh-CN" sz="3900">
                <a:latin typeface="Times New Roman" panose="02020603050405020304" pitchFamily="18" charset="0"/>
              </a:endParaRPr>
            </a:p>
          </p:txBody>
        </p:sp>
        <p:grpSp>
          <p:nvGrpSpPr>
            <p:cNvPr id="135" name="Group 63">
              <a:extLst>
                <a:ext uri="{FF2B5EF4-FFF2-40B4-BE49-F238E27FC236}">
                  <a16:creationId xmlns:a16="http://schemas.microsoft.com/office/drawing/2014/main" id="{53B6A52A-E412-45A5-8E7F-D66CE5569E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6" y="1361"/>
              <a:ext cx="2363" cy="1571"/>
              <a:chOff x="2486" y="1553"/>
              <a:chExt cx="2363" cy="1571"/>
            </a:xfrm>
          </p:grpSpPr>
          <p:sp>
            <p:nvSpPr>
              <p:cNvPr id="136" name="Text Box 64">
                <a:extLst>
                  <a:ext uri="{FF2B5EF4-FFF2-40B4-BE49-F238E27FC236}">
                    <a16:creationId xmlns:a16="http://schemas.microsoft.com/office/drawing/2014/main" id="{BC99A8E1-585F-4626-A397-F3A6EC4BB9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7" y="1605"/>
                <a:ext cx="369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5958" b="0">
                    <a:latin typeface="宋体" panose="02010600030101010101" pitchFamily="2" charset="-122"/>
                  </a:rPr>
                  <a:t>}</a:t>
                </a:r>
                <a:endParaRPr lang="en-US" altLang="zh-CN" sz="5958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" name="Text Box 65">
                <a:extLst>
                  <a:ext uri="{FF2B5EF4-FFF2-40B4-BE49-F238E27FC236}">
                    <a16:creationId xmlns:a16="http://schemas.microsoft.com/office/drawing/2014/main" id="{DE6BE760-9DE8-4CF7-ABAE-62F316C8A3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1872"/>
                <a:ext cx="396" cy="1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12891" b="0">
                    <a:latin typeface="宋体" panose="02010600030101010101" pitchFamily="2" charset="-122"/>
                  </a:rPr>
                  <a:t>}</a:t>
                </a:r>
                <a:endParaRPr lang="en-US" altLang="zh-CN" sz="12891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8" name="Text Box 66">
                <a:extLst>
                  <a:ext uri="{FF2B5EF4-FFF2-40B4-BE49-F238E27FC236}">
                    <a16:creationId xmlns:a16="http://schemas.microsoft.com/office/drawing/2014/main" id="{F705E80F-0CC7-406D-A506-47B5D43C6D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8" y="1680"/>
                <a:ext cx="376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600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600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26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" name="Text Box 67">
                <a:extLst>
                  <a:ext uri="{FF2B5EF4-FFF2-40B4-BE49-F238E27FC236}">
                    <a16:creationId xmlns:a16="http://schemas.microsoft.com/office/drawing/2014/main" id="{82D7B055-D968-482A-A908-99FF53D305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9" y="2448"/>
                <a:ext cx="401" cy="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2600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600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2600">
                  <a:latin typeface="宋体" panose="02010600030101010101" pitchFamily="2" charset="-122"/>
                </a:endParaRPr>
              </a:p>
            </p:txBody>
          </p:sp>
          <p:sp>
            <p:nvSpPr>
              <p:cNvPr id="140" name="Line 68">
                <a:extLst>
                  <a:ext uri="{FF2B5EF4-FFF2-40B4-BE49-F238E27FC236}">
                    <a16:creationId xmlns:a16="http://schemas.microsoft.com/office/drawing/2014/main" id="{BBFA636D-F2B0-43D9-A429-72DD625A21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11" y="1597"/>
                <a:ext cx="1" cy="150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69">
                <a:extLst>
                  <a:ext uri="{FF2B5EF4-FFF2-40B4-BE49-F238E27FC236}">
                    <a16:creationId xmlns:a16="http://schemas.microsoft.com/office/drawing/2014/main" id="{331ACCAD-BA45-4158-A9AC-A3E180A404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93" y="1587"/>
                <a:ext cx="0" cy="151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70">
                <a:extLst>
                  <a:ext uri="{FF2B5EF4-FFF2-40B4-BE49-F238E27FC236}">
                    <a16:creationId xmlns:a16="http://schemas.microsoft.com/office/drawing/2014/main" id="{ECE189DB-B405-4F55-A7ED-E4B177E413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3" y="1585"/>
                <a:ext cx="23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Oval 71">
                <a:extLst>
                  <a:ext uri="{FF2B5EF4-FFF2-40B4-BE49-F238E27FC236}">
                    <a16:creationId xmlns:a16="http://schemas.microsoft.com/office/drawing/2014/main" id="{B9376620-2361-4798-B162-A57CE4F969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2486" y="1553"/>
                <a:ext cx="46" cy="5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4" name="Line 72">
                <a:extLst>
                  <a:ext uri="{FF2B5EF4-FFF2-40B4-BE49-F238E27FC236}">
                    <a16:creationId xmlns:a16="http://schemas.microsoft.com/office/drawing/2014/main" id="{542AD3C5-C685-4FF4-B8C3-F7531AF8A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8" y="1587"/>
                <a:ext cx="87" cy="13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73">
                <a:extLst>
                  <a:ext uri="{FF2B5EF4-FFF2-40B4-BE49-F238E27FC236}">
                    <a16:creationId xmlns:a16="http://schemas.microsoft.com/office/drawing/2014/main" id="{B880D5F3-4765-41D1-ABBF-643AADED16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9" y="1731"/>
                <a:ext cx="1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74">
                <a:extLst>
                  <a:ext uri="{FF2B5EF4-FFF2-40B4-BE49-F238E27FC236}">
                    <a16:creationId xmlns:a16="http://schemas.microsoft.com/office/drawing/2014/main" id="{EA78A57F-899F-4998-A502-757AAA5EF8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868" y="1590"/>
                <a:ext cx="144" cy="1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75">
                <a:extLst>
                  <a:ext uri="{FF2B5EF4-FFF2-40B4-BE49-F238E27FC236}">
                    <a16:creationId xmlns:a16="http://schemas.microsoft.com/office/drawing/2014/main" id="{ECF1408A-A236-425B-84CD-202F583A0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07" y="1588"/>
                <a:ext cx="1807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76">
                <a:extLst>
                  <a:ext uri="{FF2B5EF4-FFF2-40B4-BE49-F238E27FC236}">
                    <a16:creationId xmlns:a16="http://schemas.microsoft.com/office/drawing/2014/main" id="{111F3B7D-9384-48A7-8F47-180741D796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1" y="1731"/>
                <a:ext cx="0" cy="53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Rectangle 77">
                <a:extLst>
                  <a:ext uri="{FF2B5EF4-FFF2-40B4-BE49-F238E27FC236}">
                    <a16:creationId xmlns:a16="http://schemas.microsoft.com/office/drawing/2014/main" id="{55106200-309A-4E7F-9004-E4BABF5D2E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7" y="1839"/>
                <a:ext cx="443" cy="78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50" name="Text Box 78">
                <a:extLst>
                  <a:ext uri="{FF2B5EF4-FFF2-40B4-BE49-F238E27FC236}">
                    <a16:creationId xmlns:a16="http://schemas.microsoft.com/office/drawing/2014/main" id="{A5F82B40-299A-4396-B3DC-CB8A403F56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4" y="2143"/>
                <a:ext cx="280" cy="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600" b="0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51" name="Text Box 79">
                <a:extLst>
                  <a:ext uri="{FF2B5EF4-FFF2-40B4-BE49-F238E27FC236}">
                    <a16:creationId xmlns:a16="http://schemas.microsoft.com/office/drawing/2014/main" id="{0B3A3232-0157-4969-B569-D5FEB44366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1" y="1758"/>
                <a:ext cx="576" cy="7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3467" b="0">
                    <a:latin typeface="宋体" panose="02010600030101010101" pitchFamily="2" charset="-122"/>
                  </a:rPr>
                  <a:t>∞</a:t>
                </a:r>
                <a:endParaRPr lang="en-US" altLang="zh-CN" sz="3467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2" name="AutoShape 80">
                <a:extLst>
                  <a:ext uri="{FF2B5EF4-FFF2-40B4-BE49-F238E27FC236}">
                    <a16:creationId xmlns:a16="http://schemas.microsoft.com/office/drawing/2014/main" id="{95AC4876-9129-4DC7-9E07-829E6DA585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269" y="1916"/>
                <a:ext cx="138" cy="111"/>
              </a:xfrm>
              <a:prstGeom prst="flowChartMerg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53" name="Text Box 81">
                <a:extLst>
                  <a:ext uri="{FF2B5EF4-FFF2-40B4-BE49-F238E27FC236}">
                    <a16:creationId xmlns:a16="http://schemas.microsoft.com/office/drawing/2014/main" id="{6C1B66E5-A1EE-402A-8EB5-830B49B892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6" y="1890"/>
                <a:ext cx="326" cy="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3033" b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</a:t>
                </a:r>
                <a:endParaRPr lang="en-US" altLang="zh-CN" sz="4333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" name="Line 82">
                <a:extLst>
                  <a:ext uri="{FF2B5EF4-FFF2-40B4-BE49-F238E27FC236}">
                    <a16:creationId xmlns:a16="http://schemas.microsoft.com/office/drawing/2014/main" id="{4E643C44-7FEE-43CE-8C99-B8777CA969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3" y="2264"/>
                <a:ext cx="1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Line 83">
                <a:extLst>
                  <a:ext uri="{FF2B5EF4-FFF2-40B4-BE49-F238E27FC236}">
                    <a16:creationId xmlns:a16="http://schemas.microsoft.com/office/drawing/2014/main" id="{F096A0C7-8CB1-4594-9113-50D55D8A9B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79" y="2082"/>
                <a:ext cx="76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Text Box 84">
                <a:extLst>
                  <a:ext uri="{FF2B5EF4-FFF2-40B4-BE49-F238E27FC236}">
                    <a16:creationId xmlns:a16="http://schemas.microsoft.com/office/drawing/2014/main" id="{0A7BB35E-C4C7-4E0F-8188-921E166A6E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4" y="1680"/>
                <a:ext cx="33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600" i="1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157" name="Line 85">
                <a:extLst>
                  <a:ext uri="{FF2B5EF4-FFF2-40B4-BE49-F238E27FC236}">
                    <a16:creationId xmlns:a16="http://schemas.microsoft.com/office/drawing/2014/main" id="{A678D820-46C6-4FFB-8A13-A835E1C38B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5" y="1587"/>
                <a:ext cx="7" cy="15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Rectangle 86">
                <a:extLst>
                  <a:ext uri="{FF2B5EF4-FFF2-40B4-BE49-F238E27FC236}">
                    <a16:creationId xmlns:a16="http://schemas.microsoft.com/office/drawing/2014/main" id="{8934F426-72C8-42A5-B9E1-A6B871AC24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4" y="1702"/>
                <a:ext cx="82" cy="26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59" name="Oval 87">
                <a:extLst>
                  <a:ext uri="{FF2B5EF4-FFF2-40B4-BE49-F238E27FC236}">
                    <a16:creationId xmlns:a16="http://schemas.microsoft.com/office/drawing/2014/main" id="{91941A70-F4B1-4FEF-BCA7-8A6B0964A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3723" y="2383"/>
                <a:ext cx="46" cy="5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160" name="Group 88">
                <a:extLst>
                  <a:ext uri="{FF2B5EF4-FFF2-40B4-BE49-F238E27FC236}">
                    <a16:creationId xmlns:a16="http://schemas.microsoft.com/office/drawing/2014/main" id="{381E908B-C2C7-4C47-B19C-C583EFE1FD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V="1">
                <a:off x="3675" y="2678"/>
                <a:ext cx="173" cy="161"/>
                <a:chOff x="6922" y="4127"/>
                <a:chExt cx="225" cy="208"/>
              </a:xfrm>
            </p:grpSpPr>
            <p:sp>
              <p:nvSpPr>
                <p:cNvPr id="174" name="AutoShape 89">
                  <a:extLst>
                    <a:ext uri="{FF2B5EF4-FFF2-40B4-BE49-F238E27FC236}">
                      <a16:creationId xmlns:a16="http://schemas.microsoft.com/office/drawing/2014/main" id="{30578ACE-8328-4E0B-AE71-D307C27EE2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 flipH="1">
                  <a:off x="6931" y="4118"/>
                  <a:ext cx="208" cy="225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75" name="Line 90">
                  <a:extLst>
                    <a:ext uri="{FF2B5EF4-FFF2-40B4-BE49-F238E27FC236}">
                      <a16:creationId xmlns:a16="http://schemas.microsoft.com/office/drawing/2014/main" id="{88739E8D-76C3-4553-A24D-FA46910526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147" y="4135"/>
                  <a:ext cx="0" cy="20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1" name="Line 91">
                <a:extLst>
                  <a:ext uri="{FF2B5EF4-FFF2-40B4-BE49-F238E27FC236}">
                    <a16:creationId xmlns:a16="http://schemas.microsoft.com/office/drawing/2014/main" id="{E92EF791-D910-49F2-8109-3A8DFC8E3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78" y="2410"/>
                <a:ext cx="2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Rectangle 92">
                <a:extLst>
                  <a:ext uri="{FF2B5EF4-FFF2-40B4-BE49-F238E27FC236}">
                    <a16:creationId xmlns:a16="http://schemas.microsoft.com/office/drawing/2014/main" id="{A37B9C4F-8BAE-4F27-892B-A5AECBAB51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8" y="1926"/>
                <a:ext cx="88" cy="319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3" name="Rectangle 93">
                <a:extLst>
                  <a:ext uri="{FF2B5EF4-FFF2-40B4-BE49-F238E27FC236}">
                    <a16:creationId xmlns:a16="http://schemas.microsoft.com/office/drawing/2014/main" id="{9C5F87EE-E7A7-4C5A-9E0A-13F672539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2174"/>
                <a:ext cx="76" cy="31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4" name="Line 94">
                <a:extLst>
                  <a:ext uri="{FF2B5EF4-FFF2-40B4-BE49-F238E27FC236}">
                    <a16:creationId xmlns:a16="http://schemas.microsoft.com/office/drawing/2014/main" id="{2EDBEC82-EF19-49FA-B07D-2C1E7D2EA3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9" y="3104"/>
                <a:ext cx="22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Oval 95">
                <a:extLst>
                  <a:ext uri="{FF2B5EF4-FFF2-40B4-BE49-F238E27FC236}">
                    <a16:creationId xmlns:a16="http://schemas.microsoft.com/office/drawing/2014/main" id="{3FB819DC-5CE9-4B84-8330-EA2FD06C3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2499" y="3066"/>
                <a:ext cx="47" cy="5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6" name="Rectangle 96">
                <a:extLst>
                  <a:ext uri="{FF2B5EF4-FFF2-40B4-BE49-F238E27FC236}">
                    <a16:creationId xmlns:a16="http://schemas.microsoft.com/office/drawing/2014/main" id="{BD219EC6-5EF2-492B-ACE5-FE949B514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0" y="2521"/>
                <a:ext cx="77" cy="309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7" name="Oval 97">
                <a:extLst>
                  <a:ext uri="{FF2B5EF4-FFF2-40B4-BE49-F238E27FC236}">
                    <a16:creationId xmlns:a16="http://schemas.microsoft.com/office/drawing/2014/main" id="{19B8480C-1F47-487E-BDA1-C381D7F09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835" y="2223"/>
                <a:ext cx="55" cy="6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8" name="Line 98">
                <a:extLst>
                  <a:ext uri="{FF2B5EF4-FFF2-40B4-BE49-F238E27FC236}">
                    <a16:creationId xmlns:a16="http://schemas.microsoft.com/office/drawing/2014/main" id="{254F00E7-6769-449D-BAF5-08896BD73E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8" y="2666"/>
                <a:ext cx="0" cy="7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Text Box 99">
                <a:extLst>
                  <a:ext uri="{FF2B5EF4-FFF2-40B4-BE49-F238E27FC236}">
                    <a16:creationId xmlns:a16="http://schemas.microsoft.com/office/drawing/2014/main" id="{BAE87519-A2A0-4A8C-9581-E2CBA609BF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1584"/>
                <a:ext cx="444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600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170" name="Oval 100">
                <a:extLst>
                  <a:ext uri="{FF2B5EF4-FFF2-40B4-BE49-F238E27FC236}">
                    <a16:creationId xmlns:a16="http://schemas.microsoft.com/office/drawing/2014/main" id="{C0090739-6727-48DF-B40D-C4759E1F53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2" y="1563"/>
                <a:ext cx="33" cy="36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1" name="Oval 101">
                <a:extLst>
                  <a:ext uri="{FF2B5EF4-FFF2-40B4-BE49-F238E27FC236}">
                    <a16:creationId xmlns:a16="http://schemas.microsoft.com/office/drawing/2014/main" id="{8014BBD7-6296-4242-8A86-04498F217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0" y="1568"/>
                <a:ext cx="32" cy="37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2" name="Oval 102">
                <a:extLst>
                  <a:ext uri="{FF2B5EF4-FFF2-40B4-BE49-F238E27FC236}">
                    <a16:creationId xmlns:a16="http://schemas.microsoft.com/office/drawing/2014/main" id="{D11DF9A1-75D4-4281-8FE6-E9CFFBDF7E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6" y="3079"/>
                <a:ext cx="33" cy="36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3" name="Oval 103">
                <a:extLst>
                  <a:ext uri="{FF2B5EF4-FFF2-40B4-BE49-F238E27FC236}">
                    <a16:creationId xmlns:a16="http://schemas.microsoft.com/office/drawing/2014/main" id="{42C1462F-278F-418E-B059-9AC0410DE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5" y="3083"/>
                <a:ext cx="32" cy="37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4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9" grpId="0" autoUpdateAnimBg="0"/>
      <p:bldP spid="401421" grpId="0" autoUpdateAnimBg="0"/>
      <p:bldP spid="401512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>
            <a:extLst>
              <a:ext uri="{FF2B5EF4-FFF2-40B4-BE49-F238E27FC236}">
                <a16:creationId xmlns:a16="http://schemas.microsoft.com/office/drawing/2014/main" id="{B5C53B37-66B0-4A63-B458-6BCE4D363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575300"/>
            <a:ext cx="3054350" cy="11557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2435" name="Rectangle 3">
            <a:extLst>
              <a:ext uri="{FF2B5EF4-FFF2-40B4-BE49-F238E27FC236}">
                <a16:creationId xmlns:a16="http://schemas.microsoft.com/office/drawing/2014/main" id="{E4CFB2C2-FD1B-49B5-80AF-10FC90243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4584700"/>
            <a:ext cx="2724150" cy="742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2436" name="Rectangle 4">
            <a:extLst>
              <a:ext uri="{FF2B5EF4-FFF2-40B4-BE49-F238E27FC236}">
                <a16:creationId xmlns:a16="http://schemas.microsoft.com/office/drawing/2014/main" id="{AB7BFADD-7449-4451-ABEE-25B3CBAC6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429000"/>
            <a:ext cx="3797300" cy="9080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2437" name="Rectangle 5">
            <a:extLst>
              <a:ext uri="{FF2B5EF4-FFF2-40B4-BE49-F238E27FC236}">
                <a16:creationId xmlns:a16="http://schemas.microsoft.com/office/drawing/2014/main" id="{CEA10A61-9DCF-4047-9AE0-306A6ED23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1860550"/>
            <a:ext cx="3384550" cy="13208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2438" name="Text Box 6">
            <a:extLst>
              <a:ext uri="{FF2B5EF4-FFF2-40B4-BE49-F238E27FC236}">
                <a16:creationId xmlns:a16="http://schemas.microsoft.com/office/drawing/2014/main" id="{B5583065-211C-46AD-94D8-10E6C8A3E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952501"/>
            <a:ext cx="70993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基准电压部分：稳压管稳压电路；</a:t>
            </a:r>
          </a:p>
        </p:txBody>
      </p:sp>
      <p:sp>
        <p:nvSpPr>
          <p:cNvPr id="45064" name="Text Box 7" descr="白色大理石">
            <a:extLst>
              <a:ext uri="{FF2B5EF4-FFF2-40B4-BE49-F238E27FC236}">
                <a16:creationId xmlns:a16="http://schemas.microsoft.com/office/drawing/2014/main" id="{BF26650D-9A27-481E-8098-A0FEC3B53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-38100"/>
            <a:ext cx="280670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u="sng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3033" u="sng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工作原理</a:t>
            </a:r>
          </a:p>
        </p:txBody>
      </p:sp>
      <p:graphicFrame>
        <p:nvGraphicFramePr>
          <p:cNvPr id="402440" name="Object 8">
            <a:extLst>
              <a:ext uri="{FF2B5EF4-FFF2-40B4-BE49-F238E27FC236}">
                <a16:creationId xmlns:a16="http://schemas.microsoft.com/office/drawing/2014/main" id="{2EEFCAE4-9459-4131-8CEB-88A73F230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0" y="1943100"/>
          <a:ext cx="2903008" cy="1147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Equation" r:id="rId4" imgW="1091726" imgH="431613" progId="Equation.3">
                  <p:embed/>
                </p:oleObj>
              </mc:Choice>
              <mc:Fallback>
                <p:oleObj name="Equation" r:id="rId4" imgW="1091726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1943100"/>
                        <a:ext cx="2903008" cy="1147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1" name="Text Box 9">
            <a:extLst>
              <a:ext uri="{FF2B5EF4-FFF2-40B4-BE49-F238E27FC236}">
                <a16:creationId xmlns:a16="http://schemas.microsoft.com/office/drawing/2014/main" id="{FA96FAB6-1936-4385-85AF-112FFEDB9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1860550"/>
            <a:ext cx="536575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取样部分：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串联，取出输出电压的一部分；</a:t>
            </a:r>
          </a:p>
        </p:txBody>
      </p:sp>
      <p:graphicFrame>
        <p:nvGraphicFramePr>
          <p:cNvPr id="402442" name="Object 10">
            <a:extLst>
              <a:ext uri="{FF2B5EF4-FFF2-40B4-BE49-F238E27FC236}">
                <a16:creationId xmlns:a16="http://schemas.microsoft.com/office/drawing/2014/main" id="{3BB20341-2947-452C-8774-9A041AE8F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9300" y="869950"/>
          <a:ext cx="825500" cy="737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Equation" r:id="rId6" imgW="241091" imgH="215713" progId="Equation.3">
                  <p:embed/>
                </p:oleObj>
              </mc:Choice>
              <mc:Fallback>
                <p:oleObj name="Equation" r:id="rId6" imgW="241091" imgH="2157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869950"/>
                        <a:ext cx="825500" cy="737791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bg1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3" name="Text Box 11">
            <a:extLst>
              <a:ext uri="{FF2B5EF4-FFF2-40B4-BE49-F238E27FC236}">
                <a16:creationId xmlns:a16="http://schemas.microsoft.com/office/drawing/2014/main" id="{E3BF7F9E-4394-4A79-A560-71B417ACF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3263900"/>
            <a:ext cx="536575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比较放大器，运放组成差动放大，放大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的差；</a:t>
            </a:r>
          </a:p>
        </p:txBody>
      </p:sp>
      <p:sp>
        <p:nvSpPr>
          <p:cNvPr id="402444" name="Text Box 12">
            <a:extLst>
              <a:ext uri="{FF2B5EF4-FFF2-40B4-BE49-F238E27FC236}">
                <a16:creationId xmlns:a16="http://schemas.microsoft.com/office/drawing/2014/main" id="{3C208E37-1137-4A03-A259-DAC0936DC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4667250"/>
            <a:ext cx="5475817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调整部分：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zh-CN" altLang="en-US" sz="3033" i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与负载串联。</a:t>
            </a:r>
          </a:p>
        </p:txBody>
      </p:sp>
      <p:graphicFrame>
        <p:nvGraphicFramePr>
          <p:cNvPr id="402445" name="Object 13">
            <a:extLst>
              <a:ext uri="{FF2B5EF4-FFF2-40B4-BE49-F238E27FC236}">
                <a16:creationId xmlns:a16="http://schemas.microsoft.com/office/drawing/2014/main" id="{755D40BC-AFB5-4435-8645-BF7BB2AAC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800" y="3594100"/>
          <a:ext cx="3632200" cy="66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8" name="Equation" r:id="rId8" imgW="1320227" imgH="241195" progId="Equation.3">
                  <p:embed/>
                </p:oleObj>
              </mc:Choice>
              <mc:Fallback>
                <p:oleObj name="Equation" r:id="rId8" imgW="1320227" imgH="2411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594100"/>
                        <a:ext cx="3632200" cy="663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6" name="Object 14">
            <a:extLst>
              <a:ext uri="{FF2B5EF4-FFF2-40B4-BE49-F238E27FC236}">
                <a16:creationId xmlns:a16="http://schemas.microsoft.com/office/drawing/2014/main" id="{AEC6DEBF-ECA7-49BA-A452-BE78CF047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8701" y="4667250"/>
          <a:ext cx="2653639" cy="62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10" imgW="965200" imgH="228600" progId="Equation.3">
                  <p:embed/>
                </p:oleObj>
              </mc:Choice>
              <mc:Fallback>
                <p:oleObj name="Equation" r:id="rId10" imgW="9652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1" y="4667250"/>
                        <a:ext cx="2653639" cy="62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7" name="Text Box 15">
            <a:extLst>
              <a:ext uri="{FF2B5EF4-FFF2-40B4-BE49-F238E27FC236}">
                <a16:creationId xmlns:a16="http://schemas.microsoft.com/office/drawing/2014/main" id="{701BA691-A15A-4519-82A7-5401022D7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5492751"/>
            <a:ext cx="53657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 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：串联负反馈。</a:t>
            </a:r>
          </a:p>
        </p:txBody>
      </p:sp>
      <p:graphicFrame>
        <p:nvGraphicFramePr>
          <p:cNvPr id="402448" name="Object 16">
            <a:extLst>
              <a:ext uri="{FF2B5EF4-FFF2-40B4-BE49-F238E27FC236}">
                <a16:creationId xmlns:a16="http://schemas.microsoft.com/office/drawing/2014/main" id="{A615BA5F-D125-448E-B77F-2194C4C77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6151" y="5575300"/>
          <a:ext cx="2968360" cy="118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12" imgW="1079032" imgH="431613" progId="Equation.3">
                  <p:embed/>
                </p:oleObj>
              </mc:Choice>
              <mc:Fallback>
                <p:oleObj name="Equation" r:id="rId12" imgW="1079032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1" y="5575300"/>
                        <a:ext cx="2968360" cy="118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9" name="Text Box 17">
            <a:extLst>
              <a:ext uri="{FF2B5EF4-FFF2-40B4-BE49-F238E27FC236}">
                <a16:creationId xmlns:a16="http://schemas.microsoft.com/office/drawing/2014/main" id="{15FF1A86-C235-4940-9F3F-DDAC63007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235700"/>
            <a:ext cx="4457700" cy="49244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改变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或电位器可调整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5075" name="AutoShape 1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F124977-0717-4492-823B-B7B1FC3C3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3250" y="5327650"/>
            <a:ext cx="165100" cy="247650"/>
          </a:xfrm>
          <a:prstGeom prst="actionButtonBackPrevious">
            <a:avLst/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4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8" grpId="0" autoUpdateAnimBg="0"/>
      <p:bldP spid="402441" grpId="0" autoUpdateAnimBg="0"/>
      <p:bldP spid="402443" grpId="0" autoUpdateAnimBg="0"/>
      <p:bldP spid="402444" grpId="0" autoUpdateAnimBg="0"/>
      <p:bldP spid="402447" grpId="0" autoUpdateAnimBg="0"/>
      <p:bldP spid="402449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Text Box 2">
            <a:extLst>
              <a:ext uri="{FF2B5EF4-FFF2-40B4-BE49-F238E27FC236}">
                <a16:creationId xmlns:a16="http://schemas.microsoft.com/office/drawing/2014/main" id="{D2F759EB-C2FE-4C19-97ED-CC8736EBB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229" y="75407"/>
            <a:ext cx="1967205" cy="62587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稳压原理</a:t>
            </a:r>
          </a:p>
        </p:txBody>
      </p:sp>
      <p:grpSp>
        <p:nvGrpSpPr>
          <p:cNvPr id="403459" name="Group 3">
            <a:extLst>
              <a:ext uri="{FF2B5EF4-FFF2-40B4-BE49-F238E27FC236}">
                <a16:creationId xmlns:a16="http://schemas.microsoft.com/office/drawing/2014/main" id="{B4C6A59F-2060-465A-AC61-3DC261BECDD4}"/>
              </a:ext>
            </a:extLst>
          </p:cNvPr>
          <p:cNvGrpSpPr>
            <a:grpSpLocks/>
          </p:cNvGrpSpPr>
          <p:nvPr/>
        </p:nvGrpSpPr>
        <p:grpSpPr bwMode="auto">
          <a:xfrm>
            <a:off x="1196975" y="4951015"/>
            <a:ext cx="1114425" cy="558932"/>
            <a:chOff x="1332" y="2736"/>
            <a:chExt cx="648" cy="325"/>
          </a:xfrm>
        </p:grpSpPr>
        <p:sp>
          <p:nvSpPr>
            <p:cNvPr id="46167" name="Text Box 4">
              <a:extLst>
                <a:ext uri="{FF2B5EF4-FFF2-40B4-BE49-F238E27FC236}">
                  <a16:creationId xmlns:a16="http://schemas.microsoft.com/office/drawing/2014/main" id="{7D3C7CE8-DA70-45A9-B09D-1201BCBC3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2" y="2736"/>
              <a:ext cx="64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46168" name="Line 5">
              <a:extLst>
                <a:ext uri="{FF2B5EF4-FFF2-40B4-BE49-F238E27FC236}">
                  <a16:creationId xmlns:a16="http://schemas.microsoft.com/office/drawing/2014/main" id="{D740647D-1A19-4DD6-82B7-EC9BF10F13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6" y="2784"/>
              <a:ext cx="0" cy="2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3462" name="Line 6">
            <a:extLst>
              <a:ext uri="{FF2B5EF4-FFF2-40B4-BE49-F238E27FC236}">
                <a16:creationId xmlns:a16="http://schemas.microsoft.com/office/drawing/2014/main" id="{AF2FD646-7B35-456F-AAF1-37D2B6688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0125" y="5281216"/>
            <a:ext cx="7842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3463" name="Group 7">
            <a:extLst>
              <a:ext uri="{FF2B5EF4-FFF2-40B4-BE49-F238E27FC236}">
                <a16:creationId xmlns:a16="http://schemas.microsoft.com/office/drawing/2014/main" id="{BC7CCF16-5230-4C85-B946-EF63BF8FA124}"/>
              </a:ext>
            </a:extLst>
          </p:cNvPr>
          <p:cNvGrpSpPr>
            <a:grpSpLocks/>
          </p:cNvGrpSpPr>
          <p:nvPr/>
        </p:nvGrpSpPr>
        <p:grpSpPr bwMode="auto">
          <a:xfrm>
            <a:off x="3219450" y="4951015"/>
            <a:ext cx="1093788" cy="558932"/>
            <a:chOff x="2508" y="2736"/>
            <a:chExt cx="636" cy="325"/>
          </a:xfrm>
        </p:grpSpPr>
        <p:sp>
          <p:nvSpPr>
            <p:cNvPr id="46165" name="Text Box 8">
              <a:extLst>
                <a:ext uri="{FF2B5EF4-FFF2-40B4-BE49-F238E27FC236}">
                  <a16:creationId xmlns:a16="http://schemas.microsoft.com/office/drawing/2014/main" id="{487DCA6D-8091-4603-8CA1-D99D820C0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8" y="2736"/>
              <a:ext cx="6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f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46166" name="Line 9">
              <a:extLst>
                <a:ext uri="{FF2B5EF4-FFF2-40B4-BE49-F238E27FC236}">
                  <a16:creationId xmlns:a16="http://schemas.microsoft.com/office/drawing/2014/main" id="{879C5D4E-0F09-4372-8767-AC9AD71A31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0" y="2772"/>
              <a:ext cx="0" cy="2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3466" name="Line 10">
            <a:extLst>
              <a:ext uri="{FF2B5EF4-FFF2-40B4-BE49-F238E27FC236}">
                <a16:creationId xmlns:a16="http://schemas.microsoft.com/office/drawing/2014/main" id="{DFEDF4B8-5F88-4521-9071-A8DF86F992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1325" y="5260579"/>
            <a:ext cx="660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3467" name="Group 11">
            <a:extLst>
              <a:ext uri="{FF2B5EF4-FFF2-40B4-BE49-F238E27FC236}">
                <a16:creationId xmlns:a16="http://schemas.microsoft.com/office/drawing/2014/main" id="{291EE4ED-EF5D-4036-9B2A-4AC42676017F}"/>
              </a:ext>
            </a:extLst>
          </p:cNvPr>
          <p:cNvGrpSpPr>
            <a:grpSpLocks/>
          </p:cNvGrpSpPr>
          <p:nvPr/>
        </p:nvGrpSpPr>
        <p:grpSpPr bwMode="auto">
          <a:xfrm>
            <a:off x="5014912" y="4930381"/>
            <a:ext cx="2951163" cy="1024995"/>
            <a:chOff x="2916" y="3033"/>
            <a:chExt cx="1716" cy="596"/>
          </a:xfrm>
        </p:grpSpPr>
        <p:sp>
          <p:nvSpPr>
            <p:cNvPr id="46163" name="Text Box 12">
              <a:extLst>
                <a:ext uri="{FF2B5EF4-FFF2-40B4-BE49-F238E27FC236}">
                  <a16:creationId xmlns:a16="http://schemas.microsoft.com/office/drawing/2014/main" id="{0065D00D-49A1-48A8-9A64-3653A3B79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6" y="3033"/>
              <a:ext cx="16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B</a:t>
              </a:r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=A</a:t>
              </a:r>
              <a:r>
                <a: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（</a:t>
              </a: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Z   </a:t>
              </a:r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- </a:t>
              </a: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f</a:t>
              </a:r>
              <a:r>
                <a: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）</a:t>
              </a:r>
            </a:p>
          </p:txBody>
        </p:sp>
        <p:sp>
          <p:nvSpPr>
            <p:cNvPr id="46164" name="Line 13">
              <a:extLst>
                <a:ext uri="{FF2B5EF4-FFF2-40B4-BE49-F238E27FC236}">
                  <a16:creationId xmlns:a16="http://schemas.microsoft.com/office/drawing/2014/main" id="{A4B97737-705C-4879-9736-31935EED4A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2" y="3045"/>
              <a:ext cx="0" cy="2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3470" name="Group 14">
            <a:extLst>
              <a:ext uri="{FF2B5EF4-FFF2-40B4-BE49-F238E27FC236}">
                <a16:creationId xmlns:a16="http://schemas.microsoft.com/office/drawing/2014/main" id="{F07A6C7E-29C6-4AB9-9642-10F6FD6FFF6C}"/>
              </a:ext>
            </a:extLst>
          </p:cNvPr>
          <p:cNvGrpSpPr>
            <a:grpSpLocks/>
          </p:cNvGrpSpPr>
          <p:nvPr/>
        </p:nvGrpSpPr>
        <p:grpSpPr bwMode="auto">
          <a:xfrm>
            <a:off x="5324475" y="5755878"/>
            <a:ext cx="990600" cy="558932"/>
            <a:chOff x="3096" y="3513"/>
            <a:chExt cx="576" cy="325"/>
          </a:xfrm>
        </p:grpSpPr>
        <p:sp>
          <p:nvSpPr>
            <p:cNvPr id="46161" name="Text Box 15">
              <a:extLst>
                <a:ext uri="{FF2B5EF4-FFF2-40B4-BE49-F238E27FC236}">
                  <a16:creationId xmlns:a16="http://schemas.microsoft.com/office/drawing/2014/main" id="{72A3906E-E39B-47EF-ADD7-EF04C0778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6" y="3513"/>
              <a:ext cx="57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CE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46162" name="Line 16">
              <a:extLst>
                <a:ext uri="{FF2B5EF4-FFF2-40B4-BE49-F238E27FC236}">
                  <a16:creationId xmlns:a16="http://schemas.microsoft.com/office/drawing/2014/main" id="{0D29618D-147B-4672-9B47-7E41B13CE1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2" y="3526"/>
              <a:ext cx="0" cy="2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3473" name="Group 17">
            <a:extLst>
              <a:ext uri="{FF2B5EF4-FFF2-40B4-BE49-F238E27FC236}">
                <a16:creationId xmlns:a16="http://schemas.microsoft.com/office/drawing/2014/main" id="{D34E4EAE-2F3E-4425-B7E1-7FEE0F9455B7}"/>
              </a:ext>
            </a:extLst>
          </p:cNvPr>
          <p:cNvGrpSpPr>
            <a:grpSpLocks/>
          </p:cNvGrpSpPr>
          <p:nvPr/>
        </p:nvGrpSpPr>
        <p:grpSpPr bwMode="auto">
          <a:xfrm>
            <a:off x="1217613" y="5669888"/>
            <a:ext cx="1114425" cy="558932"/>
            <a:chOff x="1344" y="3154"/>
            <a:chExt cx="648" cy="325"/>
          </a:xfrm>
        </p:grpSpPr>
        <p:sp>
          <p:nvSpPr>
            <p:cNvPr id="46159" name="Text Box 18">
              <a:extLst>
                <a:ext uri="{FF2B5EF4-FFF2-40B4-BE49-F238E27FC236}">
                  <a16:creationId xmlns:a16="http://schemas.microsoft.com/office/drawing/2014/main" id="{47E66314-C513-4945-B75F-03764012F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154"/>
              <a:ext cx="64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0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46160" name="Line 19">
              <a:extLst>
                <a:ext uri="{FF2B5EF4-FFF2-40B4-BE49-F238E27FC236}">
                  <a16:creationId xmlns:a16="http://schemas.microsoft.com/office/drawing/2014/main" id="{E8F0C6F8-C3A5-400C-AF02-A2FC9B7804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8" y="3202"/>
              <a:ext cx="0" cy="2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3476" name="Line 20">
            <a:extLst>
              <a:ext uri="{FF2B5EF4-FFF2-40B4-BE49-F238E27FC236}">
                <a16:creationId xmlns:a16="http://schemas.microsoft.com/office/drawing/2014/main" id="{66CBCEAA-C76C-4277-97AB-0CE9DB5EBA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4587" y="6067160"/>
            <a:ext cx="282733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3477" name="Group 21">
            <a:extLst>
              <a:ext uri="{FF2B5EF4-FFF2-40B4-BE49-F238E27FC236}">
                <a16:creationId xmlns:a16="http://schemas.microsoft.com/office/drawing/2014/main" id="{592E8B86-8B40-48EF-8A28-3A5C7AF7B30B}"/>
              </a:ext>
            </a:extLst>
          </p:cNvPr>
          <p:cNvGrpSpPr>
            <a:grpSpLocks/>
          </p:cNvGrpSpPr>
          <p:nvPr/>
        </p:nvGrpSpPr>
        <p:grpSpPr bwMode="auto">
          <a:xfrm>
            <a:off x="6645275" y="5260579"/>
            <a:ext cx="1939925" cy="806582"/>
            <a:chOff x="4176" y="3366"/>
            <a:chExt cx="1128" cy="469"/>
          </a:xfrm>
        </p:grpSpPr>
        <p:sp>
          <p:nvSpPr>
            <p:cNvPr id="46156" name="Line 22">
              <a:extLst>
                <a:ext uri="{FF2B5EF4-FFF2-40B4-BE49-F238E27FC236}">
                  <a16:creationId xmlns:a16="http://schemas.microsoft.com/office/drawing/2014/main" id="{D621A570-F8EC-4C06-8A35-7033166BB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4" y="3366"/>
              <a:ext cx="3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57" name="Line 23">
              <a:extLst>
                <a:ext uri="{FF2B5EF4-FFF2-40B4-BE49-F238E27FC236}">
                  <a16:creationId xmlns:a16="http://schemas.microsoft.com/office/drawing/2014/main" id="{38BFA149-6E6D-44D6-9C67-70DE874A8D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3835"/>
              <a:ext cx="11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58" name="Line 24">
              <a:extLst>
                <a:ext uri="{FF2B5EF4-FFF2-40B4-BE49-F238E27FC236}">
                  <a16:creationId xmlns:a16="http://schemas.microsoft.com/office/drawing/2014/main" id="{47C0CF88-B164-481D-9FD1-721EBB6D79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92" y="3366"/>
              <a:ext cx="0" cy="4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3481" name="Text Box 25">
            <a:extLst>
              <a:ext uri="{FF2B5EF4-FFF2-40B4-BE49-F238E27FC236}">
                <a16:creationId xmlns:a16="http://schemas.microsoft.com/office/drawing/2014/main" id="{1F2F5BD3-7F90-403E-9EC7-723842213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3511550"/>
            <a:ext cx="775970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增加或输出电流减小使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升高时</a:t>
            </a:r>
          </a:p>
        </p:txBody>
      </p:sp>
      <p:grpSp>
        <p:nvGrpSpPr>
          <p:cNvPr id="91" name="Group 26">
            <a:extLst>
              <a:ext uri="{FF2B5EF4-FFF2-40B4-BE49-F238E27FC236}">
                <a16:creationId xmlns:a16="http://schemas.microsoft.com/office/drawing/2014/main" id="{97625525-85DC-4418-A311-57BE957F961A}"/>
              </a:ext>
            </a:extLst>
          </p:cNvPr>
          <p:cNvGrpSpPr>
            <a:grpSpLocks/>
          </p:cNvGrpSpPr>
          <p:nvPr/>
        </p:nvGrpSpPr>
        <p:grpSpPr bwMode="auto">
          <a:xfrm>
            <a:off x="4705350" y="-368299"/>
            <a:ext cx="5200650" cy="3279643"/>
            <a:chOff x="2736" y="-48"/>
            <a:chExt cx="3024" cy="1907"/>
          </a:xfrm>
        </p:grpSpPr>
        <p:grpSp>
          <p:nvGrpSpPr>
            <p:cNvPr id="92" name="Group 27">
              <a:extLst>
                <a:ext uri="{FF2B5EF4-FFF2-40B4-BE49-F238E27FC236}">
                  <a16:creationId xmlns:a16="http://schemas.microsoft.com/office/drawing/2014/main" id="{791B9D0C-210F-46F5-93BD-1B7DD58431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88"/>
              <a:ext cx="3024" cy="1571"/>
              <a:chOff x="2736" y="288"/>
              <a:chExt cx="3024" cy="1571"/>
            </a:xfrm>
          </p:grpSpPr>
          <p:grpSp>
            <p:nvGrpSpPr>
              <p:cNvPr id="96" name="Group 28">
                <a:extLst>
                  <a:ext uri="{FF2B5EF4-FFF2-40B4-BE49-F238E27FC236}">
                    <a16:creationId xmlns:a16="http://schemas.microsoft.com/office/drawing/2014/main" id="{82E77159-1164-4540-94E7-730B7334F9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1183"/>
                <a:ext cx="396" cy="513"/>
                <a:chOff x="2640" y="2448"/>
                <a:chExt cx="396" cy="513"/>
              </a:xfrm>
            </p:grpSpPr>
            <p:sp>
              <p:nvSpPr>
                <p:cNvPr id="151" name="Text Box 29">
                  <a:extLst>
                    <a:ext uri="{FF2B5EF4-FFF2-40B4-BE49-F238E27FC236}">
                      <a16:creationId xmlns:a16="http://schemas.microsoft.com/office/drawing/2014/main" id="{466798D8-A2DE-4BC1-934B-49F2C60F92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0" y="2496"/>
                  <a:ext cx="396" cy="3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26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600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B</a:t>
                  </a:r>
                  <a:endParaRPr lang="en-US" altLang="zh-CN" sz="2600">
                    <a:solidFill>
                      <a:srgbClr val="0000FF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152" name="Line 30">
                  <a:extLst>
                    <a:ext uri="{FF2B5EF4-FFF2-40B4-BE49-F238E27FC236}">
                      <a16:creationId xmlns:a16="http://schemas.microsoft.com/office/drawing/2014/main" id="{90D7B35A-15A7-4937-94F2-D9E79CA125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2671" y="2705"/>
                  <a:ext cx="513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triangle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" name="Group 31">
                <a:extLst>
                  <a:ext uri="{FF2B5EF4-FFF2-40B4-BE49-F238E27FC236}">
                    <a16:creationId xmlns:a16="http://schemas.microsoft.com/office/drawing/2014/main" id="{1D043A08-734B-43A4-B72A-ED16C2A0C0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02" y="1191"/>
                <a:ext cx="449" cy="515"/>
                <a:chOff x="3870" y="2456"/>
                <a:chExt cx="449" cy="515"/>
              </a:xfrm>
            </p:grpSpPr>
            <p:sp>
              <p:nvSpPr>
                <p:cNvPr id="149" name="Text Box 32">
                  <a:extLst>
                    <a:ext uri="{FF2B5EF4-FFF2-40B4-BE49-F238E27FC236}">
                      <a16:creationId xmlns:a16="http://schemas.microsoft.com/office/drawing/2014/main" id="{9A3A9160-8DF4-4E82-B21C-5652B37B102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70" y="2519"/>
                  <a:ext cx="449" cy="4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26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600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f</a:t>
                  </a:r>
                  <a:endParaRPr lang="en-US" altLang="zh-CN" sz="3467">
                    <a:solidFill>
                      <a:srgbClr val="0000FF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150" name="Line 33">
                  <a:extLst>
                    <a:ext uri="{FF2B5EF4-FFF2-40B4-BE49-F238E27FC236}">
                      <a16:creationId xmlns:a16="http://schemas.microsoft.com/office/drawing/2014/main" id="{1632A273-983D-48F4-8104-A00C105A5E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3927" y="2713"/>
                  <a:ext cx="513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triangle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8" name="Group 34">
                <a:extLst>
                  <a:ext uri="{FF2B5EF4-FFF2-40B4-BE49-F238E27FC236}">
                    <a16:creationId xmlns:a16="http://schemas.microsoft.com/office/drawing/2014/main" id="{C85B51D0-3A61-49CC-B963-5C4F90A059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4" y="1329"/>
                <a:ext cx="378" cy="476"/>
                <a:chOff x="3312" y="2594"/>
                <a:chExt cx="378" cy="476"/>
              </a:xfrm>
            </p:grpSpPr>
            <p:sp>
              <p:nvSpPr>
                <p:cNvPr id="147" name="Text Box 35">
                  <a:extLst>
                    <a:ext uri="{FF2B5EF4-FFF2-40B4-BE49-F238E27FC236}">
                      <a16:creationId xmlns:a16="http://schemas.microsoft.com/office/drawing/2014/main" id="{CAC8B685-03A0-44D1-AEB2-FE5C13E55E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12" y="2640"/>
                  <a:ext cx="378" cy="4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26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600" baseline="-25000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Z</a:t>
                  </a:r>
                  <a:endParaRPr lang="en-US" altLang="zh-CN" sz="3900">
                    <a:solidFill>
                      <a:srgbClr val="0000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8" name="Line 36">
                  <a:extLst>
                    <a:ext uri="{FF2B5EF4-FFF2-40B4-BE49-F238E27FC236}">
                      <a16:creationId xmlns:a16="http://schemas.microsoft.com/office/drawing/2014/main" id="{9C241636-FA89-47C2-99B3-8BDF0023EF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19" y="2594"/>
                  <a:ext cx="0" cy="40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9" name="Group 37">
                <a:extLst>
                  <a:ext uri="{FF2B5EF4-FFF2-40B4-BE49-F238E27FC236}">
                    <a16:creationId xmlns:a16="http://schemas.microsoft.com/office/drawing/2014/main" id="{EBF41182-DA1A-456D-978D-A7801229BC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12" y="797"/>
                <a:ext cx="448" cy="510"/>
                <a:chOff x="4880" y="2062"/>
                <a:chExt cx="448" cy="510"/>
              </a:xfrm>
            </p:grpSpPr>
            <p:sp>
              <p:nvSpPr>
                <p:cNvPr id="145" name="Text Box 38">
                  <a:extLst>
                    <a:ext uri="{FF2B5EF4-FFF2-40B4-BE49-F238E27FC236}">
                      <a16:creationId xmlns:a16="http://schemas.microsoft.com/office/drawing/2014/main" id="{5F7AB043-4AAD-4AB7-9614-34C437146C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80" y="2098"/>
                  <a:ext cx="448" cy="4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2600" i="1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600" baseline="-25000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O</a:t>
                  </a:r>
                  <a:endParaRPr lang="en-US" altLang="zh-CN" sz="3900">
                    <a:solidFill>
                      <a:srgbClr val="FF33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6" name="Line 39">
                  <a:extLst>
                    <a:ext uri="{FF2B5EF4-FFF2-40B4-BE49-F238E27FC236}">
                      <a16:creationId xmlns:a16="http://schemas.microsoft.com/office/drawing/2014/main" id="{8B8BAF11-B7A3-4FEB-AC1F-DF2AF757A2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4678" y="2317"/>
                  <a:ext cx="510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 type="triangle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0" name="Text Box 40">
                <a:extLst>
                  <a:ext uri="{FF2B5EF4-FFF2-40B4-BE49-F238E27FC236}">
                    <a16:creationId xmlns:a16="http://schemas.microsoft.com/office/drawing/2014/main" id="{C3CECFDA-3A5C-49DD-8FC5-9419773C80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8" y="1231"/>
                <a:ext cx="384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600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600" baseline="-25000">
                    <a:latin typeface="Times New Roman" panose="02020603050405020304" pitchFamily="18" charset="0"/>
                  </a:rPr>
                  <a:t>L</a:t>
                </a:r>
                <a:endParaRPr lang="en-US" altLang="zh-CN" sz="39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1" name="Group 41">
                <a:extLst>
                  <a:ext uri="{FF2B5EF4-FFF2-40B4-BE49-F238E27FC236}">
                    <a16:creationId xmlns:a16="http://schemas.microsoft.com/office/drawing/2014/main" id="{C72EE12A-342A-4BD7-8DD1-225D39657E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36" y="648"/>
                <a:ext cx="372" cy="764"/>
                <a:chOff x="2304" y="1913"/>
                <a:chExt cx="372" cy="764"/>
              </a:xfrm>
            </p:grpSpPr>
            <p:sp>
              <p:nvSpPr>
                <p:cNvPr id="143" name="Text Box 42">
                  <a:extLst>
                    <a:ext uri="{FF2B5EF4-FFF2-40B4-BE49-F238E27FC236}">
                      <a16:creationId xmlns:a16="http://schemas.microsoft.com/office/drawing/2014/main" id="{935D831D-9E55-46CA-98BC-69328FB124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4" y="2088"/>
                  <a:ext cx="372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2600" i="1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lang="en-US" altLang="zh-CN" sz="2600" baseline="-25000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I</a:t>
                  </a:r>
                  <a:endParaRPr lang="en-US" altLang="zh-CN" sz="2600" i="1" baseline="-25000">
                    <a:solidFill>
                      <a:srgbClr val="FF33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4" name="Line 43">
                  <a:extLst>
                    <a:ext uri="{FF2B5EF4-FFF2-40B4-BE49-F238E27FC236}">
                      <a16:creationId xmlns:a16="http://schemas.microsoft.com/office/drawing/2014/main" id="{693BC289-F440-4954-8C9B-CB3447E876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8" y="1913"/>
                  <a:ext cx="2" cy="764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" name="Group 44">
                <a:extLst>
                  <a:ext uri="{FF2B5EF4-FFF2-40B4-BE49-F238E27FC236}">
                    <a16:creationId xmlns:a16="http://schemas.microsoft.com/office/drawing/2014/main" id="{3B9308B2-2288-4D23-A0AC-C75BB586A5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18" y="288"/>
                <a:ext cx="2363" cy="1571"/>
                <a:chOff x="2486" y="1553"/>
                <a:chExt cx="2363" cy="1571"/>
              </a:xfrm>
            </p:grpSpPr>
            <p:sp>
              <p:nvSpPr>
                <p:cNvPr id="103" name="Text Box 45">
                  <a:extLst>
                    <a:ext uri="{FF2B5EF4-FFF2-40B4-BE49-F238E27FC236}">
                      <a16:creationId xmlns:a16="http://schemas.microsoft.com/office/drawing/2014/main" id="{6A78FBBA-BBE0-4D75-A7E9-035CDD058DB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47" y="1605"/>
                  <a:ext cx="369" cy="7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5958" b="0">
                      <a:latin typeface="宋体" panose="02010600030101010101" pitchFamily="2" charset="-122"/>
                    </a:rPr>
                    <a:t>}</a:t>
                  </a:r>
                  <a:endParaRPr lang="en-US" altLang="zh-CN" sz="5958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 Box 46">
                  <a:extLst>
                    <a:ext uri="{FF2B5EF4-FFF2-40B4-BE49-F238E27FC236}">
                      <a16:creationId xmlns:a16="http://schemas.microsoft.com/office/drawing/2014/main" id="{69F98D8C-E12D-4FAB-87F2-82C657E8A55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76" y="1872"/>
                  <a:ext cx="396" cy="1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 type="none" w="sm" len="sm"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12891" b="0">
                      <a:latin typeface="宋体" panose="02010600030101010101" pitchFamily="2" charset="-122"/>
                    </a:rPr>
                    <a:t>}</a:t>
                  </a:r>
                  <a:endParaRPr lang="en-US" altLang="zh-CN" sz="12891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" name="Text Box 47">
                  <a:extLst>
                    <a:ext uri="{FF2B5EF4-FFF2-40B4-BE49-F238E27FC236}">
                      <a16:creationId xmlns:a16="http://schemas.microsoft.com/office/drawing/2014/main" id="{2C54CCC8-31AA-4899-AE32-6555741F0F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68" y="1680"/>
                  <a:ext cx="376" cy="4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2600" i="1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600" baseline="-25000">
                      <a:latin typeface="Times New Roman" panose="02020603050405020304" pitchFamily="18" charset="0"/>
                    </a:rPr>
                    <a:t>1</a:t>
                  </a:r>
                  <a:endParaRPr lang="en-US" altLang="zh-CN" sz="26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6" name="Text Box 48">
                  <a:extLst>
                    <a:ext uri="{FF2B5EF4-FFF2-40B4-BE49-F238E27FC236}">
                      <a16:creationId xmlns:a16="http://schemas.microsoft.com/office/drawing/2014/main" id="{A61A52CD-1A4A-4571-93DD-37A07990A7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99" y="2448"/>
                  <a:ext cx="401" cy="3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en-US" altLang="zh-CN" sz="2600" i="1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600" baseline="-25000">
                      <a:latin typeface="Times New Roman" panose="02020603050405020304" pitchFamily="18" charset="0"/>
                    </a:rPr>
                    <a:t>2</a:t>
                  </a:r>
                  <a:endParaRPr lang="en-US" altLang="zh-CN" sz="260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107" name="Line 49">
                  <a:extLst>
                    <a:ext uri="{FF2B5EF4-FFF2-40B4-BE49-F238E27FC236}">
                      <a16:creationId xmlns:a16="http://schemas.microsoft.com/office/drawing/2014/main" id="{72E536CA-3C8B-488A-A286-4B5013078B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11" y="1597"/>
                  <a:ext cx="1" cy="150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" name="Line 50">
                  <a:extLst>
                    <a:ext uri="{FF2B5EF4-FFF2-40B4-BE49-F238E27FC236}">
                      <a16:creationId xmlns:a16="http://schemas.microsoft.com/office/drawing/2014/main" id="{42A3F313-CB01-410D-977B-9F1C4B56DF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93" y="1587"/>
                  <a:ext cx="0" cy="151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Line 51">
                  <a:extLst>
                    <a:ext uri="{FF2B5EF4-FFF2-40B4-BE49-F238E27FC236}">
                      <a16:creationId xmlns:a16="http://schemas.microsoft.com/office/drawing/2014/main" id="{2415142C-6925-401B-9317-EBD64DC5F6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33" y="1585"/>
                  <a:ext cx="233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Oval 52">
                  <a:extLst>
                    <a:ext uri="{FF2B5EF4-FFF2-40B4-BE49-F238E27FC236}">
                      <a16:creationId xmlns:a16="http://schemas.microsoft.com/office/drawing/2014/main" id="{D6465176-A9F0-44D9-A4C4-9D9E727FB3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 flipV="1">
                  <a:off x="2486" y="1553"/>
                  <a:ext cx="46" cy="5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11" name="Line 53">
                  <a:extLst>
                    <a:ext uri="{FF2B5EF4-FFF2-40B4-BE49-F238E27FC236}">
                      <a16:creationId xmlns:a16="http://schemas.microsoft.com/office/drawing/2014/main" id="{F6420429-50A5-48BA-812C-7A23602364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68" y="1587"/>
                  <a:ext cx="87" cy="13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Line 54">
                  <a:extLst>
                    <a:ext uri="{FF2B5EF4-FFF2-40B4-BE49-F238E27FC236}">
                      <a16:creationId xmlns:a16="http://schemas.microsoft.com/office/drawing/2014/main" id="{9A0A0912-E9BE-42E6-B879-9E98419E11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99" y="1731"/>
                  <a:ext cx="1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" name="Line 55">
                  <a:extLst>
                    <a:ext uri="{FF2B5EF4-FFF2-40B4-BE49-F238E27FC236}">
                      <a16:creationId xmlns:a16="http://schemas.microsoft.com/office/drawing/2014/main" id="{D0E053B5-9F94-4C18-B7BA-F1F4A5343C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2868" y="1590"/>
                  <a:ext cx="144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" name="Line 56">
                  <a:extLst>
                    <a:ext uri="{FF2B5EF4-FFF2-40B4-BE49-F238E27FC236}">
                      <a16:creationId xmlns:a16="http://schemas.microsoft.com/office/drawing/2014/main" id="{A88A4B4B-F963-47D4-83EB-0AFB73F99C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07" y="1588"/>
                  <a:ext cx="180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" name="Line 57">
                  <a:extLst>
                    <a:ext uri="{FF2B5EF4-FFF2-40B4-BE49-F238E27FC236}">
                      <a16:creationId xmlns:a16="http://schemas.microsoft.com/office/drawing/2014/main" id="{97A42980-75D6-4234-84AC-AA40DA005A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61" y="1731"/>
                  <a:ext cx="0" cy="53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6" name="Rectangle 58">
                  <a:extLst>
                    <a:ext uri="{FF2B5EF4-FFF2-40B4-BE49-F238E27FC236}">
                      <a16:creationId xmlns:a16="http://schemas.microsoft.com/office/drawing/2014/main" id="{9AB65BF2-7CFF-452D-874F-D6F5C0B20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37" y="1839"/>
                  <a:ext cx="443" cy="787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17" name="Text Box 59">
                  <a:extLst>
                    <a:ext uri="{FF2B5EF4-FFF2-40B4-BE49-F238E27FC236}">
                      <a16:creationId xmlns:a16="http://schemas.microsoft.com/office/drawing/2014/main" id="{7C4C3532-FBB2-406E-9DCD-CF1B1EA6CD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84" y="2143"/>
                  <a:ext cx="280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2600" b="0"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8" name="Text Box 60">
                  <a:extLst>
                    <a:ext uri="{FF2B5EF4-FFF2-40B4-BE49-F238E27FC236}">
                      <a16:creationId xmlns:a16="http://schemas.microsoft.com/office/drawing/2014/main" id="{F2638B32-F83A-49F2-B317-ACA87C951C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1" y="1758"/>
                  <a:ext cx="576" cy="7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3467" b="0">
                      <a:latin typeface="宋体" panose="02010600030101010101" pitchFamily="2" charset="-122"/>
                    </a:rPr>
                    <a:t>∞</a:t>
                  </a:r>
                  <a:endParaRPr lang="en-US" altLang="zh-CN" sz="3467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9" name="AutoShape 61">
                  <a:extLst>
                    <a:ext uri="{FF2B5EF4-FFF2-40B4-BE49-F238E27FC236}">
                      <a16:creationId xmlns:a16="http://schemas.microsoft.com/office/drawing/2014/main" id="{6690C15C-9EC2-4527-A67F-655C01A34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269" y="1916"/>
                  <a:ext cx="138" cy="111"/>
                </a:xfrm>
                <a:prstGeom prst="flowChartMerg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20" name="Text Box 62">
                  <a:extLst>
                    <a:ext uri="{FF2B5EF4-FFF2-40B4-BE49-F238E27FC236}">
                      <a16:creationId xmlns:a16="http://schemas.microsoft.com/office/drawing/2014/main" id="{ACDC4B6F-07D0-4CE3-BB6E-FE35822080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6" y="1890"/>
                  <a:ext cx="326" cy="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3033" b="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</a:t>
                  </a:r>
                  <a:endParaRPr lang="en-US" altLang="zh-CN" sz="4333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1" name="Line 63">
                  <a:extLst>
                    <a:ext uri="{FF2B5EF4-FFF2-40B4-BE49-F238E27FC236}">
                      <a16:creationId xmlns:a16="http://schemas.microsoft.com/office/drawing/2014/main" id="{420C29C9-992C-4096-96A9-AD69233006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73" y="2264"/>
                  <a:ext cx="163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2" name="Line 64">
                  <a:extLst>
                    <a:ext uri="{FF2B5EF4-FFF2-40B4-BE49-F238E27FC236}">
                      <a16:creationId xmlns:a16="http://schemas.microsoft.com/office/drawing/2014/main" id="{2DA932DB-AC50-46DA-A57D-EDDC407B49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79" y="2082"/>
                  <a:ext cx="76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" name="Text Box 65">
                  <a:extLst>
                    <a:ext uri="{FF2B5EF4-FFF2-40B4-BE49-F238E27FC236}">
                      <a16:creationId xmlns:a16="http://schemas.microsoft.com/office/drawing/2014/main" id="{D1A3932D-8BBC-4D70-90D7-9EA35CAE3B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54" y="1680"/>
                  <a:ext cx="33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2600" i="1">
                      <a:latin typeface="Times New Roman" panose="02020603050405020304" pitchFamily="18" charset="0"/>
                    </a:rPr>
                    <a:t>R</a:t>
                  </a:r>
                </a:p>
              </p:txBody>
            </p:sp>
            <p:sp>
              <p:nvSpPr>
                <p:cNvPr id="124" name="Line 66">
                  <a:extLst>
                    <a:ext uri="{FF2B5EF4-FFF2-40B4-BE49-F238E27FC236}">
                      <a16:creationId xmlns:a16="http://schemas.microsoft.com/office/drawing/2014/main" id="{461233D9-02E6-49C7-9A59-A9034C8BFD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5" y="1587"/>
                  <a:ext cx="7" cy="150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" name="Rectangle 67">
                  <a:extLst>
                    <a:ext uri="{FF2B5EF4-FFF2-40B4-BE49-F238E27FC236}">
                      <a16:creationId xmlns:a16="http://schemas.microsoft.com/office/drawing/2014/main" id="{F41E98CA-3C38-491B-87E7-A18BC8BCC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24" y="1702"/>
                  <a:ext cx="82" cy="260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26" name="Oval 68">
                  <a:extLst>
                    <a:ext uri="{FF2B5EF4-FFF2-40B4-BE49-F238E27FC236}">
                      <a16:creationId xmlns:a16="http://schemas.microsoft.com/office/drawing/2014/main" id="{D08080EC-F097-4B9D-9BD4-D535F8C82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 flipV="1">
                  <a:off x="3723" y="2383"/>
                  <a:ext cx="46" cy="58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127" name="Group 69">
                  <a:extLst>
                    <a:ext uri="{FF2B5EF4-FFF2-40B4-BE49-F238E27FC236}">
                      <a16:creationId xmlns:a16="http://schemas.microsoft.com/office/drawing/2014/main" id="{90E3AC57-9D59-43E2-AEB5-7278AC00574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6200000" flipV="1">
                  <a:off x="3675" y="2678"/>
                  <a:ext cx="173" cy="161"/>
                  <a:chOff x="6922" y="4127"/>
                  <a:chExt cx="225" cy="208"/>
                </a:xfrm>
              </p:grpSpPr>
              <p:sp>
                <p:nvSpPr>
                  <p:cNvPr id="141" name="AutoShape 70">
                    <a:extLst>
                      <a:ext uri="{FF2B5EF4-FFF2-40B4-BE49-F238E27FC236}">
                        <a16:creationId xmlns:a16="http://schemas.microsoft.com/office/drawing/2014/main" id="{A7D8D129-CBC9-4B0F-A536-C20840FA3F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6931" y="4118"/>
                    <a:ext cx="208" cy="225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381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142" name="Line 71">
                    <a:extLst>
                      <a:ext uri="{FF2B5EF4-FFF2-40B4-BE49-F238E27FC236}">
                        <a16:creationId xmlns:a16="http://schemas.microsoft.com/office/drawing/2014/main" id="{ACA4FEC8-B876-472D-9158-BADDDDB86F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147" y="4135"/>
                    <a:ext cx="0" cy="20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8" name="Line 72">
                  <a:extLst>
                    <a:ext uri="{FF2B5EF4-FFF2-40B4-BE49-F238E27FC236}">
                      <a16:creationId xmlns:a16="http://schemas.microsoft.com/office/drawing/2014/main" id="{9ED3BCD3-1D1F-4BBC-AFE9-9A7784ACB5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78" y="2410"/>
                  <a:ext cx="25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" name="Rectangle 73">
                  <a:extLst>
                    <a:ext uri="{FF2B5EF4-FFF2-40B4-BE49-F238E27FC236}">
                      <a16:creationId xmlns:a16="http://schemas.microsoft.com/office/drawing/2014/main" id="{C27EC62D-00A9-4091-9C4C-073F689DEF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48" y="1926"/>
                  <a:ext cx="88" cy="319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30" name="Rectangle 74">
                  <a:extLst>
                    <a:ext uri="{FF2B5EF4-FFF2-40B4-BE49-F238E27FC236}">
                      <a16:creationId xmlns:a16="http://schemas.microsoft.com/office/drawing/2014/main" id="{AB58622B-8370-4F62-8D5D-8BE686AA5D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73" y="2174"/>
                  <a:ext cx="76" cy="310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31" name="Line 75">
                  <a:extLst>
                    <a:ext uri="{FF2B5EF4-FFF2-40B4-BE49-F238E27FC236}">
                      <a16:creationId xmlns:a16="http://schemas.microsoft.com/office/drawing/2014/main" id="{1D89E59D-679C-4CBB-88A1-E6F3E0EC3D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59" y="3104"/>
                  <a:ext cx="22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2" name="Oval 76">
                  <a:extLst>
                    <a:ext uri="{FF2B5EF4-FFF2-40B4-BE49-F238E27FC236}">
                      <a16:creationId xmlns:a16="http://schemas.microsoft.com/office/drawing/2014/main" id="{D6BBDB4B-D597-496F-B12E-36DD43505C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 flipH="1" flipV="1">
                  <a:off x="2499" y="3066"/>
                  <a:ext cx="47" cy="5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33" name="Rectangle 77">
                  <a:extLst>
                    <a:ext uri="{FF2B5EF4-FFF2-40B4-BE49-F238E27FC236}">
                      <a16:creationId xmlns:a16="http://schemas.microsoft.com/office/drawing/2014/main" id="{8FEB14B9-54A5-4EC0-B846-83739C9ADF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60" y="2521"/>
                  <a:ext cx="77" cy="309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34" name="Oval 78">
                  <a:extLst>
                    <a:ext uri="{FF2B5EF4-FFF2-40B4-BE49-F238E27FC236}">
                      <a16:creationId xmlns:a16="http://schemas.microsoft.com/office/drawing/2014/main" id="{9E3C449C-8494-4D62-95F3-D03C74C7D3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835" y="2223"/>
                  <a:ext cx="55" cy="68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35" name="Line 79">
                  <a:extLst>
                    <a:ext uri="{FF2B5EF4-FFF2-40B4-BE49-F238E27FC236}">
                      <a16:creationId xmlns:a16="http://schemas.microsoft.com/office/drawing/2014/main" id="{AA70191F-A692-48BB-A383-84504E3043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38" y="2666"/>
                  <a:ext cx="0" cy="7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6" name="Text Box 80">
                  <a:extLst>
                    <a:ext uri="{FF2B5EF4-FFF2-40B4-BE49-F238E27FC236}">
                      <a16:creationId xmlns:a16="http://schemas.microsoft.com/office/drawing/2014/main" id="{9E30E9B4-FE5A-431E-B7B5-017DE1C5E4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1584"/>
                  <a:ext cx="444" cy="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2600"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137" name="Oval 81">
                  <a:extLst>
                    <a:ext uri="{FF2B5EF4-FFF2-40B4-BE49-F238E27FC236}">
                      <a16:creationId xmlns:a16="http://schemas.microsoft.com/office/drawing/2014/main" id="{7C988392-1C15-4E85-B48A-50829B4927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2" y="1563"/>
                  <a:ext cx="33" cy="36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38" name="Oval 82">
                  <a:extLst>
                    <a:ext uri="{FF2B5EF4-FFF2-40B4-BE49-F238E27FC236}">
                      <a16:creationId xmlns:a16="http://schemas.microsoft.com/office/drawing/2014/main" id="{F99B86ED-34B7-42A6-96FB-032D38E3DA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0" y="1568"/>
                  <a:ext cx="32" cy="37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39" name="Oval 83">
                  <a:extLst>
                    <a:ext uri="{FF2B5EF4-FFF2-40B4-BE49-F238E27FC236}">
                      <a16:creationId xmlns:a16="http://schemas.microsoft.com/office/drawing/2014/main" id="{213F0A6D-971F-4158-A6F7-E7ABC45F02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6" y="3079"/>
                  <a:ext cx="33" cy="36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40" name="Oval 84">
                  <a:extLst>
                    <a:ext uri="{FF2B5EF4-FFF2-40B4-BE49-F238E27FC236}">
                      <a16:creationId xmlns:a16="http://schemas.microsoft.com/office/drawing/2014/main" id="{94271958-AD2B-4105-B699-223C3CF400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5" y="3083"/>
                  <a:ext cx="32" cy="37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</p:grpSp>
        <p:grpSp>
          <p:nvGrpSpPr>
            <p:cNvPr id="93" name="Group 85">
              <a:extLst>
                <a:ext uri="{FF2B5EF4-FFF2-40B4-BE49-F238E27FC236}">
                  <a16:creationId xmlns:a16="http://schemas.microsoft.com/office/drawing/2014/main" id="{2EB9A715-892A-407D-A20E-D125FEB983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7" y="-48"/>
              <a:ext cx="538" cy="366"/>
              <a:chOff x="2647" y="1200"/>
              <a:chExt cx="538" cy="366"/>
            </a:xfrm>
          </p:grpSpPr>
          <p:sp>
            <p:nvSpPr>
              <p:cNvPr id="94" name="Line 86">
                <a:extLst>
                  <a:ext uri="{FF2B5EF4-FFF2-40B4-BE49-F238E27FC236}">
                    <a16:creationId xmlns:a16="http://schemas.microsoft.com/office/drawing/2014/main" id="{E24AA082-AF38-4D66-9297-1861538F0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2" y="1496"/>
                <a:ext cx="34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Text Box 87">
                <a:extLst>
                  <a:ext uri="{FF2B5EF4-FFF2-40B4-BE49-F238E27FC236}">
                    <a16:creationId xmlns:a16="http://schemas.microsoft.com/office/drawing/2014/main" id="{B1210A4A-60D3-4B37-8F7C-8E26022A82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7" y="1200"/>
                <a:ext cx="538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6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600" baseline="-250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E</a:t>
                </a:r>
                <a:endParaRPr lang="en-US" altLang="zh-CN" sz="26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4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4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8" grpId="0" animBg="1" autoUpdateAnimBg="0"/>
      <p:bldP spid="403481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 descr="白色大理石">
            <a:extLst>
              <a:ext uri="{FF2B5EF4-FFF2-40B4-BE49-F238E27FC236}">
                <a16:creationId xmlns:a16="http://schemas.microsoft.com/office/drawing/2014/main" id="{A8ECEE82-737A-4FE5-9459-C29D7BB3A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952500"/>
            <a:ext cx="3535892" cy="559064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集成稳压电源简介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FA46F919-D608-40B2-96E2-79148BDC3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-38100"/>
            <a:ext cx="3714750" cy="632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3300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467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467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集成稳压电源</a:t>
            </a:r>
          </a:p>
        </p:txBody>
      </p:sp>
      <p:sp>
        <p:nvSpPr>
          <p:cNvPr id="404484" name="Text Box 4">
            <a:extLst>
              <a:ext uri="{FF2B5EF4-FFF2-40B4-BE49-F238E27FC236}">
                <a16:creationId xmlns:a16="http://schemas.microsoft.com/office/drawing/2014/main" id="{D2995DB6-5AB8-40C1-AAE6-B43EB5F11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1778000"/>
            <a:ext cx="85026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将串联型稳压电路集成在一块半导体基片上；</a:t>
            </a:r>
          </a:p>
        </p:txBody>
      </p:sp>
      <p:sp>
        <p:nvSpPr>
          <p:cNvPr id="404485" name="Text Box 5">
            <a:extLst>
              <a:ext uri="{FF2B5EF4-FFF2-40B4-BE49-F238E27FC236}">
                <a16:creationId xmlns:a16="http://schemas.microsoft.com/office/drawing/2014/main" id="{65F70771-DD1A-4825-B97C-54E8CF761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14" y="2570825"/>
            <a:ext cx="8115696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体积小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可靠性高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使用灵活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价格低廉；</a:t>
            </a:r>
          </a:p>
        </p:txBody>
      </p:sp>
      <p:sp>
        <p:nvSpPr>
          <p:cNvPr id="404486" name="Text Box 6">
            <a:extLst>
              <a:ext uri="{FF2B5EF4-FFF2-40B4-BE49-F238E27FC236}">
                <a16:creationId xmlns:a16="http://schemas.microsoft.com/office/drawing/2014/main" id="{B0E04DDB-C815-4637-AD52-D0312100E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3511550"/>
            <a:ext cx="72644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电路内部附有短路和过热保护环节；</a:t>
            </a:r>
          </a:p>
        </p:txBody>
      </p:sp>
      <p:sp>
        <p:nvSpPr>
          <p:cNvPr id="404487" name="Text Box 7">
            <a:extLst>
              <a:ext uri="{FF2B5EF4-FFF2-40B4-BE49-F238E27FC236}">
                <a16:creationId xmlns:a16="http://schemas.microsoft.com/office/drawing/2014/main" id="{C816BF2F-BECA-4C99-8FB0-7A0AF1053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4484952"/>
            <a:ext cx="784225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常用的</a:t>
            </a:r>
            <a:r>
              <a:rPr kumimoji="1" lang="en-US" altLang="zh-CN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7800</a:t>
            </a:r>
            <a:r>
              <a:rPr kumimoji="1" lang="zh-CN" altLang="en-US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1" lang="en-US" altLang="zh-CN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7900</a:t>
            </a:r>
            <a:r>
              <a:rPr kumimoji="1" lang="zh-CN" altLang="en-US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三端集成稳压器（只有输入，输出和公共引出端）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4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75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404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 animBg="1" autoUpdateAnimBg="0"/>
      <p:bldP spid="404484" grpId="0" autoUpdateAnimBg="0"/>
      <p:bldP spid="404485" grpId="0" autoUpdateAnimBg="0"/>
      <p:bldP spid="404486" grpId="0" autoUpdateAnimBg="0"/>
      <p:bldP spid="40448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Text Box 2">
            <a:extLst>
              <a:ext uri="{FF2B5EF4-FFF2-40B4-BE49-F238E27FC236}">
                <a16:creationId xmlns:a16="http://schemas.microsoft.com/office/drawing/2014/main" id="{201B1A0B-5288-42B9-B28C-A1CECB243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181" y="3016250"/>
            <a:ext cx="2268570" cy="1492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端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入端</a:t>
            </a:r>
          </a:p>
          <a:p>
            <a:r>
              <a:rPr kumimoji="1" lang="en-US" altLang="zh-CN" sz="3033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端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公共端</a:t>
            </a:r>
          </a:p>
          <a:p>
            <a:r>
              <a:rPr kumimoji="1" lang="en-US" altLang="zh-CN" sz="3033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端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出端</a:t>
            </a:r>
          </a:p>
        </p:txBody>
      </p:sp>
      <p:sp>
        <p:nvSpPr>
          <p:cNvPr id="405507" name="Text Box 3">
            <a:extLst>
              <a:ext uri="{FF2B5EF4-FFF2-40B4-BE49-F238E27FC236}">
                <a16:creationId xmlns:a16="http://schemas.microsoft.com/office/drawing/2014/main" id="{55B730BF-C053-40EF-AB42-D341DFE28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367" y="5448035"/>
            <a:ext cx="4087979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W7800</a:t>
            </a:r>
            <a:r>
              <a:rPr kumimoji="1" lang="zh-CN" altLang="en-US" sz="3033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稳压器外形</a:t>
            </a:r>
            <a:endParaRPr kumimoji="1" lang="zh-CN" altLang="en-US" sz="3033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05508" name="Group 4">
            <a:extLst>
              <a:ext uri="{FF2B5EF4-FFF2-40B4-BE49-F238E27FC236}">
                <a16:creationId xmlns:a16="http://schemas.microsoft.com/office/drawing/2014/main" id="{0204D537-EFB4-439E-8030-FBC408C711F5}"/>
              </a:ext>
            </a:extLst>
          </p:cNvPr>
          <p:cNvGrpSpPr>
            <a:grpSpLocks/>
          </p:cNvGrpSpPr>
          <p:nvPr/>
        </p:nvGrpSpPr>
        <p:grpSpPr bwMode="auto">
          <a:xfrm>
            <a:off x="741231" y="543190"/>
            <a:ext cx="1451504" cy="4674394"/>
            <a:chOff x="1345" y="730"/>
            <a:chExt cx="844" cy="2718"/>
          </a:xfrm>
        </p:grpSpPr>
        <p:sp>
          <p:nvSpPr>
            <p:cNvPr id="48146" name="Oval 5">
              <a:extLst>
                <a:ext uri="{FF2B5EF4-FFF2-40B4-BE49-F238E27FC236}">
                  <a16:creationId xmlns:a16="http://schemas.microsoft.com/office/drawing/2014/main" id="{3F79AD69-AB82-4C20-BC9E-575D6BB68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2" y="2308"/>
              <a:ext cx="89" cy="86"/>
            </a:xfrm>
            <a:prstGeom prst="ellipse">
              <a:avLst/>
            </a:prstGeom>
            <a:gradFill rotWithShape="0">
              <a:gsLst>
                <a:gs pos="0">
                  <a:srgbClr val="454545"/>
                </a:gs>
                <a:gs pos="100000">
                  <a:srgbClr val="969696"/>
                </a:gs>
              </a:gsLst>
              <a:lin ang="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16199997" lon="0" rev="0"/>
              </a:camera>
              <a:lightRig rig="legacyFlat4" dir="t"/>
            </a:scene3d>
            <a:sp3d extrusionH="1243000" prstMaterial="legacyMetal">
              <a:bevelT w="13500" h="13500" prst="angle"/>
              <a:bevelB w="13500" h="13500" prst="angle"/>
              <a:extrusionClr>
                <a:srgbClr val="969696"/>
              </a:extrusionClr>
              <a:contourClr>
                <a:srgbClr val="454545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147" name="Oval 6">
              <a:extLst>
                <a:ext uri="{FF2B5EF4-FFF2-40B4-BE49-F238E27FC236}">
                  <a16:creationId xmlns:a16="http://schemas.microsoft.com/office/drawing/2014/main" id="{DEE41AB6-48D2-4C8D-81EA-6996C0832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6" y="2165"/>
              <a:ext cx="89" cy="86"/>
            </a:xfrm>
            <a:prstGeom prst="ellipse">
              <a:avLst/>
            </a:prstGeom>
            <a:gradFill rotWithShape="0">
              <a:gsLst>
                <a:gs pos="0">
                  <a:srgbClr val="454545"/>
                </a:gs>
                <a:gs pos="100000">
                  <a:srgbClr val="969696"/>
                </a:gs>
              </a:gsLst>
              <a:lin ang="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16199997" lon="0" rev="0"/>
              </a:camera>
              <a:lightRig rig="legacyFlat4" dir="t"/>
            </a:scene3d>
            <a:sp3d extrusionH="1243000" prstMaterial="legacyMetal">
              <a:bevelT w="13500" h="13500" prst="angle"/>
              <a:bevelB w="13500" h="13500" prst="angle"/>
              <a:extrusionClr>
                <a:srgbClr val="969696"/>
              </a:extrusionClr>
              <a:contourClr>
                <a:srgbClr val="454545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148" name="Oval 7">
              <a:extLst>
                <a:ext uri="{FF2B5EF4-FFF2-40B4-BE49-F238E27FC236}">
                  <a16:creationId xmlns:a16="http://schemas.microsoft.com/office/drawing/2014/main" id="{FCE9BD5E-5DB5-4387-B7DE-B9047F520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1" y="1997"/>
              <a:ext cx="89" cy="86"/>
            </a:xfrm>
            <a:prstGeom prst="ellipse">
              <a:avLst/>
            </a:prstGeom>
            <a:gradFill rotWithShape="0">
              <a:gsLst>
                <a:gs pos="0">
                  <a:srgbClr val="454545"/>
                </a:gs>
                <a:gs pos="100000">
                  <a:srgbClr val="969696"/>
                </a:gs>
              </a:gsLst>
              <a:lin ang="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16199997" lon="0" rev="0"/>
              </a:camera>
              <a:lightRig rig="legacyFlat4" dir="t"/>
            </a:scene3d>
            <a:sp3d extrusionH="1243000" prstMaterial="legacyMetal">
              <a:bevelT w="13500" h="13500" prst="angle"/>
              <a:bevelB w="13500" h="13500" prst="angle"/>
              <a:extrusionClr>
                <a:srgbClr val="969696"/>
              </a:extrusionClr>
              <a:contourClr>
                <a:srgbClr val="454545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149" name="Text Box 8">
              <a:extLst>
                <a:ext uri="{FF2B5EF4-FFF2-40B4-BE49-F238E27FC236}">
                  <a16:creationId xmlns:a16="http://schemas.microsoft.com/office/drawing/2014/main" id="{A4FF0835-C4B7-4E10-9D20-D812B3423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3" y="3123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9696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48150" name="Text Box 9">
              <a:extLst>
                <a:ext uri="{FF2B5EF4-FFF2-40B4-BE49-F238E27FC236}">
                  <a16:creationId xmlns:a16="http://schemas.microsoft.com/office/drawing/2014/main" id="{CE0EC27A-5502-45CE-AE4F-A144F7B7E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2940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9696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>
                  <a:solidFill>
                    <a:srgbClr val="008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48151" name="Text Box 10">
              <a:extLst>
                <a:ext uri="{FF2B5EF4-FFF2-40B4-BE49-F238E27FC236}">
                  <a16:creationId xmlns:a16="http://schemas.microsoft.com/office/drawing/2014/main" id="{B498E9F0-AE0C-41DE-9347-6D7F62593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9" y="2786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9696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3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48152" name="Freeform 11">
              <a:extLst>
                <a:ext uri="{FF2B5EF4-FFF2-40B4-BE49-F238E27FC236}">
                  <a16:creationId xmlns:a16="http://schemas.microsoft.com/office/drawing/2014/main" id="{6D9A04D5-A674-4D1E-A4BA-E298128BF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5" y="821"/>
              <a:ext cx="639" cy="1558"/>
            </a:xfrm>
            <a:custGeom>
              <a:avLst/>
              <a:gdLst>
                <a:gd name="T0" fmla="*/ 0 w 810"/>
                <a:gd name="T1" fmla="*/ 0 h 1558"/>
                <a:gd name="T2" fmla="*/ 0 w 810"/>
                <a:gd name="T3" fmla="*/ 1558 h 1558"/>
                <a:gd name="T4" fmla="*/ 639 w 810"/>
                <a:gd name="T5" fmla="*/ 1558 h 1558"/>
                <a:gd name="T6" fmla="*/ 639 w 810"/>
                <a:gd name="T7" fmla="*/ 384 h 1558"/>
                <a:gd name="T8" fmla="*/ 92 w 810"/>
                <a:gd name="T9" fmla="*/ 384 h 1558"/>
                <a:gd name="T10" fmla="*/ 92 w 810"/>
                <a:gd name="T11" fmla="*/ 0 h 1558"/>
                <a:gd name="T12" fmla="*/ 0 w 810"/>
                <a:gd name="T13" fmla="*/ 0 h 1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10" h="1558">
                  <a:moveTo>
                    <a:pt x="0" y="0"/>
                  </a:moveTo>
                  <a:lnTo>
                    <a:pt x="0" y="1558"/>
                  </a:lnTo>
                  <a:lnTo>
                    <a:pt x="810" y="1558"/>
                  </a:lnTo>
                  <a:lnTo>
                    <a:pt x="810" y="384"/>
                  </a:lnTo>
                  <a:lnTo>
                    <a:pt x="117" y="384"/>
                  </a:lnTo>
                  <a:lnTo>
                    <a:pt x="117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58B0DC"/>
                </a:gs>
                <a:gs pos="100000">
                  <a:srgbClr val="66CCFF"/>
                </a:gs>
              </a:gsLst>
              <a:lin ang="1890000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0" lon="300000" rev="0"/>
              </a:camera>
              <a:lightRig rig="legacyFlat4" dir="t"/>
            </a:scene3d>
            <a:sp3d extrusionH="1801800" prstMaterial="legacyMetal">
              <a:bevelT w="13500" h="13500" prst="angle"/>
              <a:bevelB w="13500" h="13500" prst="angle"/>
              <a:extrusionClr>
                <a:srgbClr val="33CCFF"/>
              </a:extrusionClr>
              <a:contourClr>
                <a:srgbClr val="58B0D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 useBgFill="1">
          <p:nvSpPr>
            <p:cNvPr id="48153" name="Oval 12">
              <a:extLst>
                <a:ext uri="{FF2B5EF4-FFF2-40B4-BE49-F238E27FC236}">
                  <a16:creationId xmlns:a16="http://schemas.microsoft.com/office/drawing/2014/main" id="{FDFB0018-6CBA-409E-BEF4-AE0DAE3D23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675" y="767"/>
              <a:ext cx="138" cy="64"/>
            </a:xfrm>
            <a:prstGeom prst="ellipse">
              <a:avLst/>
            </a:prstGeom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05517" name="Text Box 13">
            <a:extLst>
              <a:ext uri="{FF2B5EF4-FFF2-40B4-BE49-F238E27FC236}">
                <a16:creationId xmlns:a16="http://schemas.microsoft.com/office/drawing/2014/main" id="{A092D6ED-BEB8-47C0-8320-7FA2310FE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7906" y="3057525"/>
            <a:ext cx="2268570" cy="1492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端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公共端</a:t>
            </a:r>
          </a:p>
          <a:p>
            <a:r>
              <a:rPr kumimoji="1" lang="en-US" altLang="zh-CN" sz="3033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端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入端</a:t>
            </a:r>
          </a:p>
          <a:p>
            <a:r>
              <a:rPr kumimoji="1" lang="en-US" altLang="zh-CN" sz="3033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端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出端</a:t>
            </a:r>
          </a:p>
        </p:txBody>
      </p:sp>
      <p:sp>
        <p:nvSpPr>
          <p:cNvPr id="405518" name="Text Box 14">
            <a:extLst>
              <a:ext uri="{FF2B5EF4-FFF2-40B4-BE49-F238E27FC236}">
                <a16:creationId xmlns:a16="http://schemas.microsoft.com/office/drawing/2014/main" id="{84AE30B3-F197-4ACC-A550-A38CC4E49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6455" y="5489310"/>
            <a:ext cx="4087979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W7900</a:t>
            </a:r>
            <a:r>
              <a:rPr kumimoji="1" lang="zh-CN" altLang="en-US" sz="3033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稳压器外形</a:t>
            </a:r>
            <a:endParaRPr kumimoji="1" lang="zh-CN" altLang="en-US" sz="3033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05519" name="Group 15">
            <a:extLst>
              <a:ext uri="{FF2B5EF4-FFF2-40B4-BE49-F238E27FC236}">
                <a16:creationId xmlns:a16="http://schemas.microsoft.com/office/drawing/2014/main" id="{7145F4E3-78AB-4538-BC2C-CC19A649554A}"/>
              </a:ext>
            </a:extLst>
          </p:cNvPr>
          <p:cNvGrpSpPr>
            <a:grpSpLocks/>
          </p:cNvGrpSpPr>
          <p:nvPr/>
        </p:nvGrpSpPr>
        <p:grpSpPr bwMode="auto">
          <a:xfrm>
            <a:off x="5470658" y="536310"/>
            <a:ext cx="1451504" cy="4674394"/>
            <a:chOff x="1345" y="730"/>
            <a:chExt cx="844" cy="2718"/>
          </a:xfrm>
        </p:grpSpPr>
        <p:sp>
          <p:nvSpPr>
            <p:cNvPr id="48138" name="Oval 16">
              <a:extLst>
                <a:ext uri="{FF2B5EF4-FFF2-40B4-BE49-F238E27FC236}">
                  <a16:creationId xmlns:a16="http://schemas.microsoft.com/office/drawing/2014/main" id="{0B8D63AE-E378-4840-B085-D5B6F82B4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2" y="2308"/>
              <a:ext cx="89" cy="86"/>
            </a:xfrm>
            <a:prstGeom prst="ellipse">
              <a:avLst/>
            </a:prstGeom>
            <a:gradFill rotWithShape="0">
              <a:gsLst>
                <a:gs pos="0">
                  <a:srgbClr val="454545"/>
                </a:gs>
                <a:gs pos="100000">
                  <a:srgbClr val="969696"/>
                </a:gs>
              </a:gsLst>
              <a:lin ang="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16199997" lon="0" rev="0"/>
              </a:camera>
              <a:lightRig rig="legacyFlat4" dir="t"/>
            </a:scene3d>
            <a:sp3d extrusionH="1243000" prstMaterial="legacyMetal">
              <a:bevelT w="13500" h="13500" prst="angle"/>
              <a:bevelB w="13500" h="13500" prst="angle"/>
              <a:extrusionClr>
                <a:srgbClr val="969696"/>
              </a:extrusionClr>
              <a:contourClr>
                <a:srgbClr val="454545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139" name="Oval 17">
              <a:extLst>
                <a:ext uri="{FF2B5EF4-FFF2-40B4-BE49-F238E27FC236}">
                  <a16:creationId xmlns:a16="http://schemas.microsoft.com/office/drawing/2014/main" id="{4A4165BF-BE4F-4DFA-9B06-D37279BAA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6" y="2165"/>
              <a:ext cx="89" cy="86"/>
            </a:xfrm>
            <a:prstGeom prst="ellipse">
              <a:avLst/>
            </a:prstGeom>
            <a:gradFill rotWithShape="0">
              <a:gsLst>
                <a:gs pos="0">
                  <a:srgbClr val="454545"/>
                </a:gs>
                <a:gs pos="100000">
                  <a:srgbClr val="969696"/>
                </a:gs>
              </a:gsLst>
              <a:lin ang="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16199997" lon="0" rev="0"/>
              </a:camera>
              <a:lightRig rig="legacyFlat4" dir="t"/>
            </a:scene3d>
            <a:sp3d extrusionH="1243000" prstMaterial="legacyMetal">
              <a:bevelT w="13500" h="13500" prst="angle"/>
              <a:bevelB w="13500" h="13500" prst="angle"/>
              <a:extrusionClr>
                <a:srgbClr val="969696"/>
              </a:extrusionClr>
              <a:contourClr>
                <a:srgbClr val="454545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140" name="Oval 18">
              <a:extLst>
                <a:ext uri="{FF2B5EF4-FFF2-40B4-BE49-F238E27FC236}">
                  <a16:creationId xmlns:a16="http://schemas.microsoft.com/office/drawing/2014/main" id="{BE57D549-D86F-4728-ADE2-9EC6C6585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1" y="1997"/>
              <a:ext cx="89" cy="86"/>
            </a:xfrm>
            <a:prstGeom prst="ellipse">
              <a:avLst/>
            </a:prstGeom>
            <a:gradFill rotWithShape="0">
              <a:gsLst>
                <a:gs pos="0">
                  <a:srgbClr val="454545"/>
                </a:gs>
                <a:gs pos="100000">
                  <a:srgbClr val="969696"/>
                </a:gs>
              </a:gsLst>
              <a:lin ang="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16199997" lon="0" rev="0"/>
              </a:camera>
              <a:lightRig rig="legacyFlat4" dir="t"/>
            </a:scene3d>
            <a:sp3d extrusionH="1243000" prstMaterial="legacyMetal">
              <a:bevelT w="13500" h="13500" prst="angle"/>
              <a:bevelB w="13500" h="13500" prst="angle"/>
              <a:extrusionClr>
                <a:srgbClr val="969696"/>
              </a:extrusionClr>
              <a:contourClr>
                <a:srgbClr val="454545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141" name="Text Box 19">
              <a:extLst>
                <a:ext uri="{FF2B5EF4-FFF2-40B4-BE49-F238E27FC236}">
                  <a16:creationId xmlns:a16="http://schemas.microsoft.com/office/drawing/2014/main" id="{D1F5A78F-3E5C-45CC-8703-8E50B2B9B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3" y="3123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9696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48142" name="Text Box 20">
              <a:extLst>
                <a:ext uri="{FF2B5EF4-FFF2-40B4-BE49-F238E27FC236}">
                  <a16:creationId xmlns:a16="http://schemas.microsoft.com/office/drawing/2014/main" id="{A148DBCE-B08E-46FE-9E63-FD17FD4F8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2940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9696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>
                  <a:solidFill>
                    <a:srgbClr val="008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48143" name="Text Box 21">
              <a:extLst>
                <a:ext uri="{FF2B5EF4-FFF2-40B4-BE49-F238E27FC236}">
                  <a16:creationId xmlns:a16="http://schemas.microsoft.com/office/drawing/2014/main" id="{D3CB7867-68F9-45A0-A738-3C238DD13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9" y="2786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9696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033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3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48144" name="Freeform 22">
              <a:extLst>
                <a:ext uri="{FF2B5EF4-FFF2-40B4-BE49-F238E27FC236}">
                  <a16:creationId xmlns:a16="http://schemas.microsoft.com/office/drawing/2014/main" id="{4515AF37-E0E6-4B90-85A0-90DB030CE0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5" y="821"/>
              <a:ext cx="639" cy="1558"/>
            </a:xfrm>
            <a:custGeom>
              <a:avLst/>
              <a:gdLst>
                <a:gd name="T0" fmla="*/ 0 w 810"/>
                <a:gd name="T1" fmla="*/ 0 h 1558"/>
                <a:gd name="T2" fmla="*/ 0 w 810"/>
                <a:gd name="T3" fmla="*/ 1558 h 1558"/>
                <a:gd name="T4" fmla="*/ 639 w 810"/>
                <a:gd name="T5" fmla="*/ 1558 h 1558"/>
                <a:gd name="T6" fmla="*/ 639 w 810"/>
                <a:gd name="T7" fmla="*/ 384 h 1558"/>
                <a:gd name="T8" fmla="*/ 92 w 810"/>
                <a:gd name="T9" fmla="*/ 384 h 1558"/>
                <a:gd name="T10" fmla="*/ 92 w 810"/>
                <a:gd name="T11" fmla="*/ 0 h 1558"/>
                <a:gd name="T12" fmla="*/ 0 w 810"/>
                <a:gd name="T13" fmla="*/ 0 h 1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10" h="1558">
                  <a:moveTo>
                    <a:pt x="0" y="0"/>
                  </a:moveTo>
                  <a:lnTo>
                    <a:pt x="0" y="1558"/>
                  </a:lnTo>
                  <a:lnTo>
                    <a:pt x="810" y="1558"/>
                  </a:lnTo>
                  <a:lnTo>
                    <a:pt x="810" y="384"/>
                  </a:lnTo>
                  <a:lnTo>
                    <a:pt x="117" y="384"/>
                  </a:lnTo>
                  <a:lnTo>
                    <a:pt x="117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58B0DC"/>
                </a:gs>
                <a:gs pos="100000">
                  <a:srgbClr val="66CCFF"/>
                </a:gs>
              </a:gsLst>
              <a:lin ang="1890000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0" lon="300000" rev="0"/>
              </a:camera>
              <a:lightRig rig="legacyFlat4" dir="t"/>
            </a:scene3d>
            <a:sp3d extrusionH="1801800" prstMaterial="legacyMetal">
              <a:bevelT w="13500" h="13500" prst="angle"/>
              <a:bevelB w="13500" h="13500" prst="angle"/>
              <a:extrusionClr>
                <a:srgbClr val="33CCFF"/>
              </a:extrusionClr>
              <a:contourClr>
                <a:srgbClr val="58B0D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 useBgFill="1">
          <p:nvSpPr>
            <p:cNvPr id="48145" name="Oval 23">
              <a:extLst>
                <a:ext uri="{FF2B5EF4-FFF2-40B4-BE49-F238E27FC236}">
                  <a16:creationId xmlns:a16="http://schemas.microsoft.com/office/drawing/2014/main" id="{718AFDC7-6279-4D92-B903-4DBAD35C8A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675" y="767"/>
              <a:ext cx="138" cy="64"/>
            </a:xfrm>
            <a:prstGeom prst="ellipse">
              <a:avLst/>
            </a:prstGeom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05528" name="Rectangle 24">
            <a:extLst>
              <a:ext uri="{FF2B5EF4-FFF2-40B4-BE49-F238E27FC236}">
                <a16:creationId xmlns:a16="http://schemas.microsoft.com/office/drawing/2014/main" id="{8542B40E-A4E7-4DAF-9404-3256BC651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088" y="271462"/>
            <a:ext cx="123825" cy="6376988"/>
          </a:xfrm>
          <a:prstGeom prst="rect">
            <a:avLst/>
          </a:prstGeom>
          <a:gradFill rotWithShape="0">
            <a:gsLst>
              <a:gs pos="0">
                <a:srgbClr val="FF33CC"/>
              </a:gs>
              <a:gs pos="100000">
                <a:srgbClr val="6600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4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5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5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5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0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5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5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5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55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5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6" grpId="0" build="p" autoUpdateAnimBg="0"/>
      <p:bldP spid="405507" grpId="0" autoUpdateAnimBg="0"/>
      <p:bldP spid="405517" grpId="0" build="p" autoUpdateAnimBg="0"/>
      <p:bldP spid="40551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2">
            <a:extLst>
              <a:ext uri="{FF2B5EF4-FFF2-40B4-BE49-F238E27FC236}">
                <a16:creationId xmlns:a16="http://schemas.microsoft.com/office/drawing/2014/main" id="{4390F468-DFD6-4CE1-AA79-88EAD0A55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292101"/>
            <a:ext cx="1223412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 u="sng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类</a:t>
            </a:r>
            <a:r>
              <a:rPr kumimoji="1" lang="en-US" altLang="zh-CN" sz="3467" u="sng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pSp>
        <p:nvGrpSpPr>
          <p:cNvPr id="406531" name="Group 3">
            <a:extLst>
              <a:ext uri="{FF2B5EF4-FFF2-40B4-BE49-F238E27FC236}">
                <a16:creationId xmlns:a16="http://schemas.microsoft.com/office/drawing/2014/main" id="{04A853CC-A081-40EE-AF25-278114EF2C18}"/>
              </a:ext>
            </a:extLst>
          </p:cNvPr>
          <p:cNvGrpSpPr>
            <a:grpSpLocks/>
          </p:cNvGrpSpPr>
          <p:nvPr/>
        </p:nvGrpSpPr>
        <p:grpSpPr bwMode="auto">
          <a:xfrm>
            <a:off x="1982921" y="209550"/>
            <a:ext cx="4296040" cy="3446463"/>
            <a:chOff x="1153" y="444"/>
            <a:chExt cx="2260" cy="2004"/>
          </a:xfrm>
        </p:grpSpPr>
        <p:sp>
          <p:nvSpPr>
            <p:cNvPr id="406532" name="Rectangle 4">
              <a:extLst>
                <a:ext uri="{FF2B5EF4-FFF2-40B4-BE49-F238E27FC236}">
                  <a16:creationId xmlns:a16="http://schemas.microsoft.com/office/drawing/2014/main" id="{4F772746-E45F-4295-A354-9CAF6F2B7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444"/>
              <a:ext cx="917" cy="66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71" name="Line 5">
              <a:extLst>
                <a:ext uri="{FF2B5EF4-FFF2-40B4-BE49-F238E27FC236}">
                  <a16:creationId xmlns:a16="http://schemas.microsoft.com/office/drawing/2014/main" id="{60EA2B02-28A8-4DCA-A965-4D0CC5898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2" y="1112"/>
              <a:ext cx="1" cy="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2" name="Line 6">
              <a:extLst>
                <a:ext uri="{FF2B5EF4-FFF2-40B4-BE49-F238E27FC236}">
                  <a16:creationId xmlns:a16="http://schemas.microsoft.com/office/drawing/2014/main" id="{4CDB5F0D-2371-4FC5-AEA4-5B129E24C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8" y="1186"/>
              <a:ext cx="1" cy="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3" name="Line 7">
              <a:extLst>
                <a:ext uri="{FF2B5EF4-FFF2-40B4-BE49-F238E27FC236}">
                  <a16:creationId xmlns:a16="http://schemas.microsoft.com/office/drawing/2014/main" id="{9144E7F5-944D-46C9-A394-C5A1B7B68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5" y="1186"/>
              <a:ext cx="1" cy="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4" name="Line 8">
              <a:extLst>
                <a:ext uri="{FF2B5EF4-FFF2-40B4-BE49-F238E27FC236}">
                  <a16:creationId xmlns:a16="http://schemas.microsoft.com/office/drawing/2014/main" id="{B0FB697E-12C3-42F7-8587-3B457321A7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8" y="1186"/>
              <a:ext cx="23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5" name="Line 9">
              <a:extLst>
                <a:ext uri="{FF2B5EF4-FFF2-40B4-BE49-F238E27FC236}">
                  <a16:creationId xmlns:a16="http://schemas.microsoft.com/office/drawing/2014/main" id="{AF3F62F5-3829-44C8-9979-1533A468A8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2" y="1186"/>
              <a:ext cx="70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6" name="Line 10">
              <a:extLst>
                <a:ext uri="{FF2B5EF4-FFF2-40B4-BE49-F238E27FC236}">
                  <a16:creationId xmlns:a16="http://schemas.microsoft.com/office/drawing/2014/main" id="{50871A16-9D49-436B-B1D3-63C4E99C3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8" y="1626"/>
              <a:ext cx="1" cy="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7" name="Line 11">
              <a:extLst>
                <a:ext uri="{FF2B5EF4-FFF2-40B4-BE49-F238E27FC236}">
                  <a16:creationId xmlns:a16="http://schemas.microsoft.com/office/drawing/2014/main" id="{AE16C310-58BE-40F3-9B3D-C45FD7129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8" y="1700"/>
              <a:ext cx="1" cy="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8" name="Line 12">
              <a:extLst>
                <a:ext uri="{FF2B5EF4-FFF2-40B4-BE49-F238E27FC236}">
                  <a16:creationId xmlns:a16="http://schemas.microsoft.com/office/drawing/2014/main" id="{2CA2BD6C-FA1C-4349-82FB-BFB60CF9A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5" y="1700"/>
              <a:ext cx="1" cy="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Line 13">
              <a:extLst>
                <a:ext uri="{FF2B5EF4-FFF2-40B4-BE49-F238E27FC236}">
                  <a16:creationId xmlns:a16="http://schemas.microsoft.com/office/drawing/2014/main" id="{240D69C8-78EE-4A7F-8C64-7ECA4A0F4C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8" y="1700"/>
              <a:ext cx="47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Line 14">
              <a:extLst>
                <a:ext uri="{FF2B5EF4-FFF2-40B4-BE49-F238E27FC236}">
                  <a16:creationId xmlns:a16="http://schemas.microsoft.com/office/drawing/2014/main" id="{4CA004B5-84DB-418A-80E2-4789B0BD5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8" y="1700"/>
              <a:ext cx="46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43" name="Rectangle 15">
              <a:extLst>
                <a:ext uri="{FF2B5EF4-FFF2-40B4-BE49-F238E27FC236}">
                  <a16:creationId xmlns:a16="http://schemas.microsoft.com/office/drawing/2014/main" id="{B51B7842-AE60-4661-BB27-213689D39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3" y="1780"/>
              <a:ext cx="854" cy="66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82" name="Rectangle 16">
              <a:extLst>
                <a:ext uri="{FF2B5EF4-FFF2-40B4-BE49-F238E27FC236}">
                  <a16:creationId xmlns:a16="http://schemas.microsoft.com/office/drawing/2014/main" id="{BF0ACD69-A70B-4B9D-8F50-0B50E54E9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9" y="1803"/>
              <a:ext cx="59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925">
                  <a:latin typeface="Times New Roman" panose="02020603050405020304" pitchFamily="18" charset="0"/>
                  <a:ea typeface="黑体" panose="02010609060101010101" pitchFamily="49" charset="-122"/>
                </a:rPr>
                <a:t>正稳压</a:t>
              </a:r>
              <a:endPara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83" name="Rectangle 17">
              <a:extLst>
                <a:ext uri="{FF2B5EF4-FFF2-40B4-BE49-F238E27FC236}">
                  <a16:creationId xmlns:a16="http://schemas.microsoft.com/office/drawing/2014/main" id="{2FD9AA1B-31BC-4694-A444-4EBD58D1B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0" y="2105"/>
              <a:ext cx="68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925">
                  <a:latin typeface="Times New Roman" panose="02020603050405020304" pitchFamily="18" charset="0"/>
                  <a:ea typeface="黑体" panose="02010609060101010101" pitchFamily="49" charset="-122"/>
                </a:rPr>
                <a:t>W78XX</a:t>
              </a:r>
              <a:endPara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84" name="Rectangle 18">
              <a:extLst>
                <a:ext uri="{FF2B5EF4-FFF2-40B4-BE49-F238E27FC236}">
                  <a16:creationId xmlns:a16="http://schemas.microsoft.com/office/drawing/2014/main" id="{F406162E-456D-40D0-8E34-E7063F893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3" y="1774"/>
              <a:ext cx="854" cy="6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6547" name="Rectangle 19">
              <a:extLst>
                <a:ext uri="{FF2B5EF4-FFF2-40B4-BE49-F238E27FC236}">
                  <a16:creationId xmlns:a16="http://schemas.microsoft.com/office/drawing/2014/main" id="{6F501191-9BBB-4DBB-B886-EDDD26A13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1780"/>
              <a:ext cx="854" cy="66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86" name="Rectangle 20">
              <a:extLst>
                <a:ext uri="{FF2B5EF4-FFF2-40B4-BE49-F238E27FC236}">
                  <a16:creationId xmlns:a16="http://schemas.microsoft.com/office/drawing/2014/main" id="{3817BC5D-39BE-49D9-B247-9DC8F72BB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6" y="1803"/>
              <a:ext cx="59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925">
                  <a:latin typeface="Times New Roman" panose="02020603050405020304" pitchFamily="18" charset="0"/>
                  <a:ea typeface="黑体" panose="02010609060101010101" pitchFamily="49" charset="-122"/>
                </a:rPr>
                <a:t>负稳压</a:t>
              </a:r>
              <a:endPara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87" name="Rectangle 21">
              <a:extLst>
                <a:ext uri="{FF2B5EF4-FFF2-40B4-BE49-F238E27FC236}">
                  <a16:creationId xmlns:a16="http://schemas.microsoft.com/office/drawing/2014/main" id="{F6F0852E-1711-4FF0-AAF8-B99CE207D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7" y="2105"/>
              <a:ext cx="68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925">
                  <a:latin typeface="Times New Roman" panose="02020603050405020304" pitchFamily="18" charset="0"/>
                  <a:ea typeface="黑体" panose="02010609060101010101" pitchFamily="49" charset="-122"/>
                </a:rPr>
                <a:t>W79XX</a:t>
              </a:r>
              <a:endPara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88" name="Rectangle 22">
              <a:extLst>
                <a:ext uri="{FF2B5EF4-FFF2-40B4-BE49-F238E27FC236}">
                  <a16:creationId xmlns:a16="http://schemas.microsoft.com/office/drawing/2014/main" id="{8D7068EC-2E3F-43E5-A6B0-73B5B418D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1774"/>
              <a:ext cx="854" cy="6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89" name="Rectangle 23">
              <a:extLst>
                <a:ext uri="{FF2B5EF4-FFF2-40B4-BE49-F238E27FC236}">
                  <a16:creationId xmlns:a16="http://schemas.microsoft.com/office/drawing/2014/main" id="{262ABE3F-E962-4965-86D8-2A6D3E7BC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3" y="1260"/>
              <a:ext cx="854" cy="366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6552" name="Rectangle 24">
              <a:extLst>
                <a:ext uri="{FF2B5EF4-FFF2-40B4-BE49-F238E27FC236}">
                  <a16:creationId xmlns:a16="http://schemas.microsoft.com/office/drawing/2014/main" id="{35071DB2-49FF-4F08-8C70-0224CF434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3" y="1260"/>
              <a:ext cx="854" cy="36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91" name="Rectangle 25">
              <a:extLst>
                <a:ext uri="{FF2B5EF4-FFF2-40B4-BE49-F238E27FC236}">
                  <a16:creationId xmlns:a16="http://schemas.microsoft.com/office/drawing/2014/main" id="{A8252BC5-0807-440C-AA79-90F9ECCFD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9" y="1289"/>
              <a:ext cx="59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925">
                  <a:latin typeface="Times New Roman" panose="02020603050405020304" pitchFamily="18" charset="0"/>
                  <a:ea typeface="黑体" panose="02010609060101010101" pitchFamily="49" charset="-122"/>
                </a:rPr>
                <a:t>固定式</a:t>
              </a:r>
              <a:endPara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6554" name="Rectangle 26">
              <a:extLst>
                <a:ext uri="{FF2B5EF4-FFF2-40B4-BE49-F238E27FC236}">
                  <a16:creationId xmlns:a16="http://schemas.microsoft.com/office/drawing/2014/main" id="{2E1CB0FD-D5F4-4B13-99F5-7F8FED2A1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9" y="1266"/>
              <a:ext cx="854" cy="36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93" name="Rectangle 27">
              <a:extLst>
                <a:ext uri="{FF2B5EF4-FFF2-40B4-BE49-F238E27FC236}">
                  <a16:creationId xmlns:a16="http://schemas.microsoft.com/office/drawing/2014/main" id="{C47B6149-3E1D-4B1B-A1E2-F558F2AB7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1289"/>
              <a:ext cx="59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925">
                  <a:latin typeface="Times New Roman" panose="02020603050405020304" pitchFamily="18" charset="0"/>
                  <a:ea typeface="黑体" panose="02010609060101010101" pitchFamily="49" charset="-122"/>
                </a:rPr>
                <a:t>可调式</a:t>
              </a:r>
              <a:endPara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6556" name="Rectangle 28">
              <a:extLst>
                <a:ext uri="{FF2B5EF4-FFF2-40B4-BE49-F238E27FC236}">
                  <a16:creationId xmlns:a16="http://schemas.microsoft.com/office/drawing/2014/main" id="{60A6A336-A64D-42C4-8352-2F4AE3530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444"/>
              <a:ext cx="917" cy="66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95" name="Rectangle 29">
              <a:extLst>
                <a:ext uri="{FF2B5EF4-FFF2-40B4-BE49-F238E27FC236}">
                  <a16:creationId xmlns:a16="http://schemas.microsoft.com/office/drawing/2014/main" id="{E90003BD-6F94-4B40-8DBC-5CE20B774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9" y="1260"/>
              <a:ext cx="854" cy="366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96" name="Rectangle 30">
              <a:extLst>
                <a:ext uri="{FF2B5EF4-FFF2-40B4-BE49-F238E27FC236}">
                  <a16:creationId xmlns:a16="http://schemas.microsoft.com/office/drawing/2014/main" id="{8ACCD416-948C-41DC-830F-A66CE2996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4" y="473"/>
              <a:ext cx="79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925">
                  <a:latin typeface="Times New Roman" panose="02020603050405020304" pitchFamily="18" charset="0"/>
                  <a:ea typeface="黑体" panose="02010609060101010101" pitchFamily="49" charset="-122"/>
                </a:rPr>
                <a:t>三端集成</a:t>
              </a:r>
              <a:endPara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97" name="Rectangle 31">
              <a:extLst>
                <a:ext uri="{FF2B5EF4-FFF2-40B4-BE49-F238E27FC236}">
                  <a16:creationId xmlns:a16="http://schemas.microsoft.com/office/drawing/2014/main" id="{A72766D8-DC8F-4FD0-B6EC-E63235798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" y="774"/>
              <a:ext cx="59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2925">
                  <a:latin typeface="Times New Roman" panose="02020603050405020304" pitchFamily="18" charset="0"/>
                  <a:ea typeface="黑体" panose="02010609060101010101" pitchFamily="49" charset="-122"/>
                </a:rPr>
                <a:t>稳压器</a:t>
              </a:r>
              <a:endParaRPr kumimoji="1" lang="zh-CN" altLang="en-US" sz="2167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06560" name="Text Box 32">
            <a:extLst>
              <a:ext uri="{FF2B5EF4-FFF2-40B4-BE49-F238E27FC236}">
                <a16:creationId xmlns:a16="http://schemas.microsoft.com/office/drawing/2014/main" id="{454522D5-79D9-4655-AC46-7383AF2A0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7425" y="3638815"/>
            <a:ext cx="3483646" cy="102579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33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号后</a:t>
            </a:r>
            <a:r>
              <a:rPr kumimoji="1" lang="en-US" altLang="zh-CN" sz="3033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X</a:t>
            </a:r>
            <a:r>
              <a:rPr kumimoji="1" lang="zh-CN" altLang="en-US" sz="3033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位数字</a:t>
            </a:r>
          </a:p>
          <a:p>
            <a:r>
              <a:rPr kumimoji="1" lang="zh-CN" altLang="en-US" sz="3033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代表输出电压值</a:t>
            </a:r>
            <a:endParaRPr kumimoji="1" lang="zh-CN" altLang="en-US" sz="3033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6561" name="Text Box 33">
            <a:extLst>
              <a:ext uri="{FF2B5EF4-FFF2-40B4-BE49-F238E27FC236}">
                <a16:creationId xmlns:a16="http://schemas.microsoft.com/office/drawing/2014/main" id="{DB1F3115-E9BB-40FD-BADA-BD6A519AA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506" y="4820312"/>
            <a:ext cx="350128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78</a:t>
            </a:r>
            <a:r>
              <a:rPr kumimoji="1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</a:t>
            </a:r>
            <a:r>
              <a:rPr kumimoji="1"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出</a:t>
            </a:r>
            <a:r>
              <a:rPr kumimoji="1" lang="zh-CN" altLang="en-US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</a:t>
            </a:r>
            <a:r>
              <a:rPr kumimoji="1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压</a:t>
            </a:r>
            <a:r>
              <a:rPr kumimoji="1"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r>
              <a:rPr kumimoji="1"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79</a:t>
            </a:r>
            <a:r>
              <a:rPr kumimoji="1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系列</a:t>
            </a:r>
            <a:r>
              <a:rPr kumimoji="1"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出</a:t>
            </a:r>
            <a:r>
              <a:rPr kumimoji="1" lang="zh-CN" altLang="en-US" sz="2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</a:t>
            </a:r>
            <a:r>
              <a:rPr kumimoji="1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压</a:t>
            </a:r>
            <a:r>
              <a:rPr kumimoji="1"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406562" name="Object 34">
            <a:extLst>
              <a:ext uri="{FF2B5EF4-FFF2-40B4-BE49-F238E27FC236}">
                <a16:creationId xmlns:a16="http://schemas.microsoft.com/office/drawing/2014/main" id="{8242A6A3-C564-431A-A806-188D38E3F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1325" y="4749800"/>
          <a:ext cx="469504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公式" r:id="rId4" imgW="101512" imgH="203024" progId="Equation.3">
                  <p:embed/>
                </p:oleObj>
              </mc:Choice>
              <mc:Fallback>
                <p:oleObj name="公式" r:id="rId4" imgW="101512" imgH="20302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4749800"/>
                        <a:ext cx="469504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3" name="Text Box 35">
            <a:extLst>
              <a:ext uri="{FF2B5EF4-FFF2-40B4-BE49-F238E27FC236}">
                <a16:creationId xmlns:a16="http://schemas.microsoft.com/office/drawing/2014/main" id="{FE017303-2BF7-47CD-90C8-DAD00F0BC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2809" y="4944137"/>
            <a:ext cx="184731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zh-CN" sz="3033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6564" name="Text Box 36">
            <a:extLst>
              <a:ext uri="{FF2B5EF4-FFF2-40B4-BE49-F238E27FC236}">
                <a16:creationId xmlns:a16="http://schemas.microsoft.com/office/drawing/2014/main" id="{08587A98-F831-478B-BCFA-C61BD4570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9620" y="5057644"/>
            <a:ext cx="36455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输出电压额定电压值有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pSp>
        <p:nvGrpSpPr>
          <p:cNvPr id="406565" name="Group 37">
            <a:extLst>
              <a:ext uri="{FF2B5EF4-FFF2-40B4-BE49-F238E27FC236}">
                <a16:creationId xmlns:a16="http://schemas.microsoft.com/office/drawing/2014/main" id="{BB97D74B-2D39-4B51-B2B8-DDC0BBB46AD9}"/>
              </a:ext>
            </a:extLst>
          </p:cNvPr>
          <p:cNvGrpSpPr>
            <a:grpSpLocks/>
          </p:cNvGrpSpPr>
          <p:nvPr/>
        </p:nvGrpSpPr>
        <p:grpSpPr bwMode="auto">
          <a:xfrm>
            <a:off x="2796382" y="3754041"/>
            <a:ext cx="3291681" cy="486701"/>
            <a:chOff x="1542" y="2673"/>
            <a:chExt cx="1914" cy="283"/>
          </a:xfrm>
        </p:grpSpPr>
        <p:sp>
          <p:nvSpPr>
            <p:cNvPr id="49165" name="Line 38">
              <a:extLst>
                <a:ext uri="{FF2B5EF4-FFF2-40B4-BE49-F238E27FC236}">
                  <a16:creationId xmlns:a16="http://schemas.microsoft.com/office/drawing/2014/main" id="{0296321E-0B3B-4215-9DC7-60C00ACC71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673"/>
              <a:ext cx="0" cy="2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6" name="Line 39">
              <a:extLst>
                <a:ext uri="{FF2B5EF4-FFF2-40B4-BE49-F238E27FC236}">
                  <a16:creationId xmlns:a16="http://schemas.microsoft.com/office/drawing/2014/main" id="{BCDEC89A-A97D-44CB-9536-2A50A94DFB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3" y="2673"/>
              <a:ext cx="0" cy="2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7" name="Line 40">
              <a:extLst>
                <a:ext uri="{FF2B5EF4-FFF2-40B4-BE49-F238E27FC236}">
                  <a16:creationId xmlns:a16="http://schemas.microsoft.com/office/drawing/2014/main" id="{10CAD2CD-BAE6-4BB8-A544-756F51685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877"/>
              <a:ext cx="123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8" name="Line 41">
              <a:extLst>
                <a:ext uri="{FF2B5EF4-FFF2-40B4-BE49-F238E27FC236}">
                  <a16:creationId xmlns:a16="http://schemas.microsoft.com/office/drawing/2014/main" id="{07DFAE98-4CF5-409D-860B-F7C8ABA8F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2" y="2877"/>
              <a:ext cx="0" cy="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9" name="Line 42">
              <a:extLst>
                <a:ext uri="{FF2B5EF4-FFF2-40B4-BE49-F238E27FC236}">
                  <a16:creationId xmlns:a16="http://schemas.microsoft.com/office/drawing/2014/main" id="{20E5EE76-F214-43B6-B846-D63273796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4" y="2955"/>
              <a:ext cx="13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6571" name="Text Box 43">
            <a:extLst>
              <a:ext uri="{FF2B5EF4-FFF2-40B4-BE49-F238E27FC236}">
                <a16:creationId xmlns:a16="http://schemas.microsoft.com/office/drawing/2014/main" id="{0F076600-F3A5-4099-9594-35579243C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220" y="5709444"/>
            <a:ext cx="784053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5V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6V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9V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2V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5V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8V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 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4V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七个档次 。</a:t>
            </a:r>
          </a:p>
        </p:txBody>
      </p:sp>
      <p:sp>
        <p:nvSpPr>
          <p:cNvPr id="406572" name="Text Box 44">
            <a:extLst>
              <a:ext uri="{FF2B5EF4-FFF2-40B4-BE49-F238E27FC236}">
                <a16:creationId xmlns:a16="http://schemas.microsoft.com/office/drawing/2014/main" id="{D1AF304F-6EA1-4925-A21D-768F22390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6235701"/>
            <a:ext cx="78405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.5A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0.5A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0.1A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三个电流档次 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6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6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6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6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6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 build="p" autoUpdateAnimBg="0"/>
      <p:bldP spid="406560" grpId="0" animBg="1" autoUpdateAnimBg="0"/>
      <p:bldP spid="406561" grpId="0" build="p" autoUpdateAnimBg="0"/>
      <p:bldP spid="406563" grpId="0" autoUpdateAnimBg="0"/>
      <p:bldP spid="406564" grpId="0" build="p" autoUpdateAnimBg="0"/>
      <p:bldP spid="406571" grpId="0" autoUpdateAnimBg="0"/>
      <p:bldP spid="4065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>
            <a:extLst>
              <a:ext uri="{FF2B5EF4-FFF2-40B4-BE49-F238E27FC236}">
                <a16:creationId xmlns:a16="http://schemas.microsoft.com/office/drawing/2014/main" id="{7CC14D8F-7098-496C-B28A-3BFFEDAE6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0266" y="-162188"/>
            <a:ext cx="3632200" cy="759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4333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 </a:t>
            </a:r>
            <a:r>
              <a:rPr kumimoji="1" lang="zh-CN" altLang="en-US" sz="4333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整流电路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C437DFF7-F3CE-453A-8B70-8BD611ABD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106" y="457200"/>
            <a:ext cx="38798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6D3700"/>
                    </a:gs>
                    <a:gs pos="50000">
                      <a:srgbClr val="EC7600"/>
                    </a:gs>
                    <a:gs pos="100000">
                      <a:srgbClr val="6D37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0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---</a:t>
            </a:r>
            <a:r>
              <a:rPr lang="zh-CN" altLang="en-US" sz="30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相整流电路</a:t>
            </a:r>
          </a:p>
        </p:txBody>
      </p:sp>
      <p:sp>
        <p:nvSpPr>
          <p:cNvPr id="371716" name="Text Box 4">
            <a:extLst>
              <a:ext uri="{FF2B5EF4-FFF2-40B4-BE49-F238E27FC236}">
                <a16:creationId xmlns:a16="http://schemas.microsoft.com/office/drawing/2014/main" id="{2303F3F6-93BA-40AE-94BB-083F32442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952501"/>
            <a:ext cx="8915400" cy="2257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整流电路要研究的问题：</a:t>
            </a:r>
          </a:p>
          <a:p>
            <a:pPr>
              <a:lnSpc>
                <a:spcPct val="11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. 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电路的工作原理：二极管工作状态、波形分析</a:t>
            </a:r>
          </a:p>
          <a:p>
            <a:pPr>
              <a:lnSpc>
                <a:spcPct val="11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. 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输出电压和输出电流的平均值：输出为脉动的直流电压</a:t>
            </a:r>
          </a:p>
          <a:p>
            <a:pPr>
              <a:lnSpc>
                <a:spcPct val="11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3. 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整流二极管的选择：二极管承受的最大整流平均电流和最高反向工作电压</a:t>
            </a:r>
          </a:p>
        </p:txBody>
      </p:sp>
      <p:sp>
        <p:nvSpPr>
          <p:cNvPr id="371717" name="Text Box 5">
            <a:extLst>
              <a:ext uri="{FF2B5EF4-FFF2-40B4-BE49-F238E27FC236}">
                <a16:creationId xmlns:a16="http://schemas.microsoft.com/office/drawing/2014/main" id="{D1026813-0815-457E-9F32-8684B7586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181350"/>
            <a:ext cx="86677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为分析问题简单起见，设二极管为理想二极管，变压器内阻为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71718" name="Text Box 6">
            <a:extLst>
              <a:ext uri="{FF2B5EF4-FFF2-40B4-BE49-F238E27FC236}">
                <a16:creationId xmlns:a16="http://schemas.microsoft.com/office/drawing/2014/main" id="{B38D2D3B-3B76-4424-A83D-BC9F1F76C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4667251"/>
            <a:ext cx="45402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整流二极管的伏安特性：</a:t>
            </a:r>
          </a:p>
        </p:txBody>
      </p:sp>
      <p:pic>
        <p:nvPicPr>
          <p:cNvPr id="371719" name="Picture 7" descr="Dz010110">
            <a:extLst>
              <a:ext uri="{FF2B5EF4-FFF2-40B4-BE49-F238E27FC236}">
                <a16:creationId xmlns:a16="http://schemas.microsoft.com/office/drawing/2014/main" id="{61CEB104-5276-4B39-869C-E38278AE9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6" b="9911"/>
          <a:stretch>
            <a:fillRect/>
          </a:stretch>
        </p:blipFill>
        <p:spPr bwMode="auto">
          <a:xfrm>
            <a:off x="4787900" y="3759200"/>
            <a:ext cx="3054350" cy="2633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1720" name="Group 8">
            <a:extLst>
              <a:ext uri="{FF2B5EF4-FFF2-40B4-BE49-F238E27FC236}">
                <a16:creationId xmlns:a16="http://schemas.microsoft.com/office/drawing/2014/main" id="{6F4D7256-E232-4452-9F58-EE4B0DFF8C8C}"/>
              </a:ext>
            </a:extLst>
          </p:cNvPr>
          <p:cNvGrpSpPr>
            <a:grpSpLocks/>
          </p:cNvGrpSpPr>
          <p:nvPr/>
        </p:nvGrpSpPr>
        <p:grpSpPr bwMode="auto">
          <a:xfrm>
            <a:off x="5075106" y="4089400"/>
            <a:ext cx="1320800" cy="1914129"/>
            <a:chOff x="2951" y="2496"/>
            <a:chExt cx="768" cy="1113"/>
          </a:xfrm>
        </p:grpSpPr>
        <p:sp>
          <p:nvSpPr>
            <p:cNvPr id="6157" name="Line 9">
              <a:extLst>
                <a:ext uri="{FF2B5EF4-FFF2-40B4-BE49-F238E27FC236}">
                  <a16:creationId xmlns:a16="http://schemas.microsoft.com/office/drawing/2014/main" id="{BA218490-6939-4DCF-8775-6861E4643E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1" y="3609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Line 10">
              <a:extLst>
                <a:ext uri="{FF2B5EF4-FFF2-40B4-BE49-F238E27FC236}">
                  <a16:creationId xmlns:a16="http://schemas.microsoft.com/office/drawing/2014/main" id="{AA5375A7-64E4-464A-AB9E-056EE85FE8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7" y="2496"/>
              <a:ext cx="0" cy="11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23" name="AutoShape 11">
            <a:extLst>
              <a:ext uri="{FF2B5EF4-FFF2-40B4-BE49-F238E27FC236}">
                <a16:creationId xmlns:a16="http://schemas.microsoft.com/office/drawing/2014/main" id="{D544B2F7-B2C6-4748-93B3-487E1F8094C7}"/>
              </a:ext>
            </a:extLst>
          </p:cNvPr>
          <p:cNvSpPr>
            <a:spLocks/>
          </p:cNvSpPr>
          <p:nvPr/>
        </p:nvSpPr>
        <p:spPr bwMode="auto">
          <a:xfrm>
            <a:off x="7912762" y="4280298"/>
            <a:ext cx="1415388" cy="469503"/>
          </a:xfrm>
          <a:prstGeom prst="borderCallout1">
            <a:avLst>
              <a:gd name="adj1" fmla="val 26375"/>
              <a:gd name="adj2" fmla="val -5833"/>
              <a:gd name="adj3" fmla="val 153481"/>
              <a:gd name="adj4" fmla="val -47995"/>
            </a:avLst>
          </a:prstGeom>
          <a:solidFill>
            <a:srgbClr val="CCFFFF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167">
                <a:latin typeface="黑体" panose="02010609060101010101" pitchFamily="49" charset="-122"/>
                <a:ea typeface="黑体" panose="02010609060101010101" pitchFamily="49" charset="-122"/>
              </a:rPr>
              <a:t>实际特性</a:t>
            </a:r>
          </a:p>
        </p:txBody>
      </p:sp>
      <p:sp>
        <p:nvSpPr>
          <p:cNvPr id="371724" name="AutoShape 12">
            <a:extLst>
              <a:ext uri="{FF2B5EF4-FFF2-40B4-BE49-F238E27FC236}">
                <a16:creationId xmlns:a16="http://schemas.microsoft.com/office/drawing/2014/main" id="{BD88E9BF-E8DC-46D8-8BBF-126808C6F9DE}"/>
              </a:ext>
            </a:extLst>
          </p:cNvPr>
          <p:cNvSpPr>
            <a:spLocks/>
          </p:cNvSpPr>
          <p:nvPr/>
        </p:nvSpPr>
        <p:spPr bwMode="auto">
          <a:xfrm>
            <a:off x="3962401" y="4089400"/>
            <a:ext cx="1847056" cy="462625"/>
          </a:xfrm>
          <a:prstGeom prst="borderCallout1">
            <a:avLst>
              <a:gd name="adj1" fmla="val 26764"/>
              <a:gd name="adj2" fmla="val 104468"/>
              <a:gd name="adj3" fmla="val 159481"/>
              <a:gd name="adj4" fmla="val 131097"/>
            </a:avLst>
          </a:prstGeom>
          <a:solidFill>
            <a:srgbClr val="CCFFFF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167" dirty="0">
                <a:latin typeface="黑体" panose="02010609060101010101" pitchFamily="49" charset="-122"/>
                <a:ea typeface="黑体" panose="02010609060101010101" pitchFamily="49" charset="-122"/>
              </a:rPr>
              <a:t>理想化特性</a:t>
            </a:r>
          </a:p>
        </p:txBody>
      </p:sp>
      <p:sp>
        <p:nvSpPr>
          <p:cNvPr id="371725" name="Text Box 13">
            <a:extLst>
              <a:ext uri="{FF2B5EF4-FFF2-40B4-BE49-F238E27FC236}">
                <a16:creationId xmlns:a16="http://schemas.microsoft.com/office/drawing/2014/main" id="{AFF552D0-A738-4574-ABF5-E9785894C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700" y="5245100"/>
            <a:ext cx="3302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正向导通电压为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正向电阻为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1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6" grpId="0" build="p" autoUpdateAnimBg="0"/>
      <p:bldP spid="371717" grpId="0" build="p" autoUpdateAnimBg="0"/>
      <p:bldP spid="371718" grpId="0" build="p" autoUpdateAnimBg="0"/>
      <p:bldP spid="371723" grpId="0" animBg="1" autoUpdateAnimBg="0"/>
      <p:bldP spid="371724" grpId="0" animBg="1" autoUpdateAnimBg="0"/>
      <p:bldP spid="371725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>
            <a:extLst>
              <a:ext uri="{FF2B5EF4-FFF2-40B4-BE49-F238E27FC236}">
                <a16:creationId xmlns:a16="http://schemas.microsoft.com/office/drawing/2014/main" id="{50B1295E-3D4C-4AC6-9955-8A055DBC2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208" y="787400"/>
            <a:ext cx="5170005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1</a:t>
            </a:r>
            <a:r>
              <a:rPr kumimoji="1" lang="zh-CN" altLang="en-US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输出为固定正电压的电路</a:t>
            </a:r>
          </a:p>
        </p:txBody>
      </p:sp>
      <p:sp>
        <p:nvSpPr>
          <p:cNvPr id="407555" name="Rectangle 3" descr="白色大理石">
            <a:extLst>
              <a:ext uri="{FF2B5EF4-FFF2-40B4-BE49-F238E27FC236}">
                <a16:creationId xmlns:a16="http://schemas.microsoft.com/office/drawing/2014/main" id="{2667761F-A1F2-43F5-9BA6-FC3C62C08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" y="44450"/>
            <a:ext cx="1831579" cy="552054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应用电路</a:t>
            </a:r>
            <a:endParaRPr lang="zh-CN" altLang="en-US" sz="39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07556" name="Group 4">
            <a:extLst>
              <a:ext uri="{FF2B5EF4-FFF2-40B4-BE49-F238E27FC236}">
                <a16:creationId xmlns:a16="http://schemas.microsoft.com/office/drawing/2014/main" id="{134AA961-CF90-4ED3-9442-DDE74D1CCD0A}"/>
              </a:ext>
            </a:extLst>
          </p:cNvPr>
          <p:cNvGrpSpPr>
            <a:grpSpLocks/>
          </p:cNvGrpSpPr>
          <p:nvPr/>
        </p:nvGrpSpPr>
        <p:grpSpPr bwMode="auto">
          <a:xfrm>
            <a:off x="2712112" y="1365250"/>
            <a:ext cx="7028788" cy="3302000"/>
            <a:chOff x="889" y="1504"/>
            <a:chExt cx="4087" cy="1920"/>
          </a:xfrm>
        </p:grpSpPr>
        <p:grpSp>
          <p:nvGrpSpPr>
            <p:cNvPr id="50186" name="Group 5">
              <a:extLst>
                <a:ext uri="{FF2B5EF4-FFF2-40B4-BE49-F238E27FC236}">
                  <a16:creationId xmlns:a16="http://schemas.microsoft.com/office/drawing/2014/main" id="{A8985D10-A4F6-4856-81BB-E46B8E6234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9" y="1504"/>
              <a:ext cx="4087" cy="1920"/>
              <a:chOff x="889" y="1504"/>
              <a:chExt cx="4087" cy="1920"/>
            </a:xfrm>
          </p:grpSpPr>
          <p:grpSp>
            <p:nvGrpSpPr>
              <p:cNvPr id="50193" name="Group 6">
                <a:extLst>
                  <a:ext uri="{FF2B5EF4-FFF2-40B4-BE49-F238E27FC236}">
                    <a16:creationId xmlns:a16="http://schemas.microsoft.com/office/drawing/2014/main" id="{A2275A11-70E9-43B7-9455-01CB16E36A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9" y="1504"/>
                <a:ext cx="4087" cy="1920"/>
                <a:chOff x="890" y="1504"/>
                <a:chExt cx="4086" cy="1920"/>
              </a:xfrm>
            </p:grpSpPr>
            <p:sp>
              <p:nvSpPr>
                <p:cNvPr id="50197" name="Line 7">
                  <a:extLst>
                    <a:ext uri="{FF2B5EF4-FFF2-40B4-BE49-F238E27FC236}">
                      <a16:creationId xmlns:a16="http://schemas.microsoft.com/office/drawing/2014/main" id="{045DF77C-2E27-47C0-83BA-C0F560E336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86" y="3184"/>
                  <a:ext cx="326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198" name="AutoShape 8">
                  <a:extLst>
                    <a:ext uri="{FF2B5EF4-FFF2-40B4-BE49-F238E27FC236}">
                      <a16:creationId xmlns:a16="http://schemas.microsoft.com/office/drawing/2014/main" id="{D046E644-2817-4E4C-8B40-8DEE3F85F3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0" y="3136"/>
                  <a:ext cx="96" cy="96"/>
                </a:xfrm>
                <a:custGeom>
                  <a:avLst/>
                  <a:gdLst>
                    <a:gd name="T0" fmla="*/ 48 w 21600"/>
                    <a:gd name="T1" fmla="*/ 0 h 21600"/>
                    <a:gd name="T2" fmla="*/ 14 w 21600"/>
                    <a:gd name="T3" fmla="*/ 14 h 21600"/>
                    <a:gd name="T4" fmla="*/ 0 w 21600"/>
                    <a:gd name="T5" fmla="*/ 48 h 21600"/>
                    <a:gd name="T6" fmla="*/ 14 w 21600"/>
                    <a:gd name="T7" fmla="*/ 82 h 21600"/>
                    <a:gd name="T8" fmla="*/ 48 w 21600"/>
                    <a:gd name="T9" fmla="*/ 96 h 21600"/>
                    <a:gd name="T10" fmla="*/ 82 w 21600"/>
                    <a:gd name="T11" fmla="*/ 82 h 21600"/>
                    <a:gd name="T12" fmla="*/ 96 w 21600"/>
                    <a:gd name="T13" fmla="*/ 48 h 21600"/>
                    <a:gd name="T14" fmla="*/ 82 w 21600"/>
                    <a:gd name="T15" fmla="*/ 14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0 w 21600"/>
                    <a:gd name="T25" fmla="*/ 3150 h 21600"/>
                    <a:gd name="T26" fmla="*/ 18450 w 21600"/>
                    <a:gd name="T27" fmla="*/ 1845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1800" y="10800"/>
                      </a:moveTo>
                      <a:cubicBezTo>
                        <a:pt x="1800" y="15771"/>
                        <a:pt x="5829" y="19800"/>
                        <a:pt x="10800" y="19800"/>
                      </a:cubicBezTo>
                      <a:cubicBezTo>
                        <a:pt x="15771" y="19800"/>
                        <a:pt x="19800" y="15771"/>
                        <a:pt x="19800" y="10800"/>
                      </a:cubicBezTo>
                      <a:cubicBezTo>
                        <a:pt x="19800" y="5829"/>
                        <a:pt x="15771" y="1800"/>
                        <a:pt x="10800" y="1800"/>
                      </a:cubicBezTo>
                      <a:cubicBezTo>
                        <a:pt x="5829" y="1800"/>
                        <a:pt x="1800" y="5829"/>
                        <a:pt x="1800" y="10800"/>
                      </a:cubicBez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grpSp>
              <p:nvGrpSpPr>
                <p:cNvPr id="50199" name="Group 9">
                  <a:extLst>
                    <a:ext uri="{FF2B5EF4-FFF2-40B4-BE49-F238E27FC236}">
                      <a16:creationId xmlns:a16="http://schemas.microsoft.com/office/drawing/2014/main" id="{E3377E01-C368-436B-85F8-9DA86DD8D33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86" y="1792"/>
                  <a:ext cx="960" cy="96"/>
                  <a:chOff x="3552" y="1488"/>
                  <a:chExt cx="960" cy="96"/>
                </a:xfrm>
              </p:grpSpPr>
              <p:sp>
                <p:nvSpPr>
                  <p:cNvPr id="50231" name="Line 10">
                    <a:extLst>
                      <a:ext uri="{FF2B5EF4-FFF2-40B4-BE49-F238E27FC236}">
                        <a16:creationId xmlns:a16="http://schemas.microsoft.com/office/drawing/2014/main" id="{A195671A-2747-4239-9C6B-6913483ED0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536"/>
                    <a:ext cx="86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32" name="AutoShape 11">
                    <a:extLst>
                      <a:ext uri="{FF2B5EF4-FFF2-40B4-BE49-F238E27FC236}">
                        <a16:creationId xmlns:a16="http://schemas.microsoft.com/office/drawing/2014/main" id="{EBB98663-B339-42F0-AE7A-FA290EF6C6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1488"/>
                    <a:ext cx="96" cy="96"/>
                  </a:xfrm>
                  <a:custGeom>
                    <a:avLst/>
                    <a:gdLst>
                      <a:gd name="T0" fmla="*/ 48 w 21600"/>
                      <a:gd name="T1" fmla="*/ 0 h 21600"/>
                      <a:gd name="T2" fmla="*/ 14 w 21600"/>
                      <a:gd name="T3" fmla="*/ 14 h 21600"/>
                      <a:gd name="T4" fmla="*/ 0 w 21600"/>
                      <a:gd name="T5" fmla="*/ 48 h 21600"/>
                      <a:gd name="T6" fmla="*/ 14 w 21600"/>
                      <a:gd name="T7" fmla="*/ 82 h 21600"/>
                      <a:gd name="T8" fmla="*/ 48 w 21600"/>
                      <a:gd name="T9" fmla="*/ 96 h 21600"/>
                      <a:gd name="T10" fmla="*/ 82 w 21600"/>
                      <a:gd name="T11" fmla="*/ 82 h 21600"/>
                      <a:gd name="T12" fmla="*/ 96 w 21600"/>
                      <a:gd name="T13" fmla="*/ 48 h 21600"/>
                      <a:gd name="T14" fmla="*/ 82 w 21600"/>
                      <a:gd name="T15" fmla="*/ 14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3150 w 21600"/>
                      <a:gd name="T25" fmla="*/ 3150 h 21600"/>
                      <a:gd name="T26" fmla="*/ 18450 w 21600"/>
                      <a:gd name="T27" fmla="*/ 18450 h 2160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1800" y="10800"/>
                        </a:moveTo>
                        <a:cubicBezTo>
                          <a:pt x="1800" y="15771"/>
                          <a:pt x="5829" y="19800"/>
                          <a:pt x="10800" y="19800"/>
                        </a:cubicBezTo>
                        <a:cubicBezTo>
                          <a:pt x="15771" y="19800"/>
                          <a:pt x="19800" y="15771"/>
                          <a:pt x="19800" y="10800"/>
                        </a:cubicBezTo>
                        <a:cubicBezTo>
                          <a:pt x="19800" y="5829"/>
                          <a:pt x="15771" y="1800"/>
                          <a:pt x="10800" y="1800"/>
                        </a:cubicBezTo>
                        <a:cubicBezTo>
                          <a:pt x="5829" y="1800"/>
                          <a:pt x="1800" y="5829"/>
                          <a:pt x="1800" y="10800"/>
                        </a:cubicBezTo>
                        <a:close/>
                      </a:path>
                    </a:pathLst>
                  </a:cu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sp>
              <p:nvSpPr>
                <p:cNvPr id="50200" name="AutoShape 12">
                  <a:extLst>
                    <a:ext uri="{FF2B5EF4-FFF2-40B4-BE49-F238E27FC236}">
                      <a16:creationId xmlns:a16="http://schemas.microsoft.com/office/drawing/2014/main" id="{049C05D3-C35D-4B8D-8F20-10E0A3A49E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50" y="3136"/>
                  <a:ext cx="96" cy="96"/>
                </a:xfrm>
                <a:custGeom>
                  <a:avLst/>
                  <a:gdLst>
                    <a:gd name="T0" fmla="*/ 48 w 21600"/>
                    <a:gd name="T1" fmla="*/ 0 h 21600"/>
                    <a:gd name="T2" fmla="*/ 14 w 21600"/>
                    <a:gd name="T3" fmla="*/ 14 h 21600"/>
                    <a:gd name="T4" fmla="*/ 0 w 21600"/>
                    <a:gd name="T5" fmla="*/ 48 h 21600"/>
                    <a:gd name="T6" fmla="*/ 14 w 21600"/>
                    <a:gd name="T7" fmla="*/ 82 h 21600"/>
                    <a:gd name="T8" fmla="*/ 48 w 21600"/>
                    <a:gd name="T9" fmla="*/ 96 h 21600"/>
                    <a:gd name="T10" fmla="*/ 82 w 21600"/>
                    <a:gd name="T11" fmla="*/ 82 h 21600"/>
                    <a:gd name="T12" fmla="*/ 96 w 21600"/>
                    <a:gd name="T13" fmla="*/ 48 h 21600"/>
                    <a:gd name="T14" fmla="*/ 82 w 21600"/>
                    <a:gd name="T15" fmla="*/ 14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0 w 21600"/>
                    <a:gd name="T25" fmla="*/ 3150 h 21600"/>
                    <a:gd name="T26" fmla="*/ 18450 w 21600"/>
                    <a:gd name="T27" fmla="*/ 1845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1800" y="10800"/>
                      </a:moveTo>
                      <a:cubicBezTo>
                        <a:pt x="1800" y="15771"/>
                        <a:pt x="5829" y="19800"/>
                        <a:pt x="10800" y="19800"/>
                      </a:cubicBezTo>
                      <a:cubicBezTo>
                        <a:pt x="15771" y="19800"/>
                        <a:pt x="19800" y="15771"/>
                        <a:pt x="19800" y="10800"/>
                      </a:cubicBezTo>
                      <a:cubicBezTo>
                        <a:pt x="19800" y="5829"/>
                        <a:pt x="15771" y="1800"/>
                        <a:pt x="10800" y="1800"/>
                      </a:cubicBezTo>
                      <a:cubicBezTo>
                        <a:pt x="5829" y="1800"/>
                        <a:pt x="1800" y="5829"/>
                        <a:pt x="1800" y="10800"/>
                      </a:cubicBez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0201" name="Line 13">
                  <a:extLst>
                    <a:ext uri="{FF2B5EF4-FFF2-40B4-BE49-F238E27FC236}">
                      <a16:creationId xmlns:a16="http://schemas.microsoft.com/office/drawing/2014/main" id="{FB333845-43DD-42F7-8E50-6AA87E82F1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26" y="1840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oval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02" name="Line 14">
                  <a:extLst>
                    <a:ext uri="{FF2B5EF4-FFF2-40B4-BE49-F238E27FC236}">
                      <a16:creationId xmlns:a16="http://schemas.microsoft.com/office/drawing/2014/main" id="{0DDF5014-05EE-4080-9B03-14F99B6BE6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26" y="2512"/>
                  <a:ext cx="0" cy="67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03" name="Line 15">
                  <a:extLst>
                    <a:ext uri="{FF2B5EF4-FFF2-40B4-BE49-F238E27FC236}">
                      <a16:creationId xmlns:a16="http://schemas.microsoft.com/office/drawing/2014/main" id="{F3A547FA-3376-4E3D-950D-5B71CDAB4E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30" y="246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04" name="Line 16">
                  <a:extLst>
                    <a:ext uri="{FF2B5EF4-FFF2-40B4-BE49-F238E27FC236}">
                      <a16:creationId xmlns:a16="http://schemas.microsoft.com/office/drawing/2014/main" id="{DBE4FFDB-949A-4371-A248-A95B37459E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30" y="251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05" name="Text Box 17">
                  <a:extLst>
                    <a:ext uri="{FF2B5EF4-FFF2-40B4-BE49-F238E27FC236}">
                      <a16:creationId xmlns:a16="http://schemas.microsoft.com/office/drawing/2014/main" id="{C8E0E5A7-44F2-49DC-BA0F-8BF30854C4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46" y="2320"/>
                  <a:ext cx="376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 i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C</a:t>
                  </a:r>
                  <a:r>
                    <a:rPr kumimoji="1" lang="en-US" altLang="zh-CN" sz="3033" baseline="-25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O</a:t>
                  </a:r>
                  <a:endPara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</p:txBody>
            </p:sp>
            <p:sp>
              <p:nvSpPr>
                <p:cNvPr id="50206" name="Text Box 18">
                  <a:extLst>
                    <a:ext uri="{FF2B5EF4-FFF2-40B4-BE49-F238E27FC236}">
                      <a16:creationId xmlns:a16="http://schemas.microsoft.com/office/drawing/2014/main" id="{13650BD8-3570-466C-BB2C-C6719CB716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67" y="2275"/>
                  <a:ext cx="107" cy="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70000"/>
                    </a:lnSpc>
                  </a:pPr>
                  <a:endPara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  <a:p>
                  <a:pPr>
                    <a:lnSpc>
                      <a:spcPct val="70000"/>
                    </a:lnSpc>
                  </a:pPr>
                  <a:endPara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</p:txBody>
            </p:sp>
            <p:grpSp>
              <p:nvGrpSpPr>
                <p:cNvPr id="50207" name="Group 19">
                  <a:extLst>
                    <a:ext uri="{FF2B5EF4-FFF2-40B4-BE49-F238E27FC236}">
                      <a16:creationId xmlns:a16="http://schemas.microsoft.com/office/drawing/2014/main" id="{F7CAED8A-6FE2-48E3-9944-50E4B73D4B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90" y="1792"/>
                  <a:ext cx="960" cy="96"/>
                  <a:chOff x="3552" y="1488"/>
                  <a:chExt cx="960" cy="96"/>
                </a:xfrm>
              </p:grpSpPr>
              <p:sp>
                <p:nvSpPr>
                  <p:cNvPr id="50229" name="Line 20">
                    <a:extLst>
                      <a:ext uri="{FF2B5EF4-FFF2-40B4-BE49-F238E27FC236}">
                        <a16:creationId xmlns:a16="http://schemas.microsoft.com/office/drawing/2014/main" id="{47584894-7B12-4DE5-9C80-E75CEFBAEB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536"/>
                    <a:ext cx="86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30" name="AutoShape 21">
                    <a:extLst>
                      <a:ext uri="{FF2B5EF4-FFF2-40B4-BE49-F238E27FC236}">
                        <a16:creationId xmlns:a16="http://schemas.microsoft.com/office/drawing/2014/main" id="{4F818ED9-FF80-42C3-9FD7-2BAEE0C582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1488"/>
                    <a:ext cx="96" cy="96"/>
                  </a:xfrm>
                  <a:custGeom>
                    <a:avLst/>
                    <a:gdLst>
                      <a:gd name="T0" fmla="*/ 48 w 21600"/>
                      <a:gd name="T1" fmla="*/ 0 h 21600"/>
                      <a:gd name="T2" fmla="*/ 14 w 21600"/>
                      <a:gd name="T3" fmla="*/ 14 h 21600"/>
                      <a:gd name="T4" fmla="*/ 0 w 21600"/>
                      <a:gd name="T5" fmla="*/ 48 h 21600"/>
                      <a:gd name="T6" fmla="*/ 14 w 21600"/>
                      <a:gd name="T7" fmla="*/ 82 h 21600"/>
                      <a:gd name="T8" fmla="*/ 48 w 21600"/>
                      <a:gd name="T9" fmla="*/ 96 h 21600"/>
                      <a:gd name="T10" fmla="*/ 82 w 21600"/>
                      <a:gd name="T11" fmla="*/ 82 h 21600"/>
                      <a:gd name="T12" fmla="*/ 96 w 21600"/>
                      <a:gd name="T13" fmla="*/ 48 h 21600"/>
                      <a:gd name="T14" fmla="*/ 82 w 21600"/>
                      <a:gd name="T15" fmla="*/ 14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3150 w 21600"/>
                      <a:gd name="T25" fmla="*/ 3150 h 21600"/>
                      <a:gd name="T26" fmla="*/ 18450 w 21600"/>
                      <a:gd name="T27" fmla="*/ 18450 h 2160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1800" y="10800"/>
                        </a:moveTo>
                        <a:cubicBezTo>
                          <a:pt x="1800" y="15771"/>
                          <a:pt x="5829" y="19800"/>
                          <a:pt x="10800" y="19800"/>
                        </a:cubicBezTo>
                        <a:cubicBezTo>
                          <a:pt x="15771" y="19800"/>
                          <a:pt x="19800" y="15771"/>
                          <a:pt x="19800" y="10800"/>
                        </a:cubicBezTo>
                        <a:cubicBezTo>
                          <a:pt x="19800" y="5829"/>
                          <a:pt x="15771" y="1800"/>
                          <a:pt x="10800" y="1800"/>
                        </a:cubicBezTo>
                        <a:cubicBezTo>
                          <a:pt x="5829" y="1800"/>
                          <a:pt x="1800" y="5829"/>
                          <a:pt x="1800" y="10800"/>
                        </a:cubicBezTo>
                        <a:close/>
                      </a:path>
                    </a:pathLst>
                  </a:cu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</p:grpSp>
            <p:sp>
              <p:nvSpPr>
                <p:cNvPr id="50208" name="Rectangle 22">
                  <a:extLst>
                    <a:ext uri="{FF2B5EF4-FFF2-40B4-BE49-F238E27FC236}">
                      <a16:creationId xmlns:a16="http://schemas.microsoft.com/office/drawing/2014/main" id="{79BC68D1-E736-4BA0-9B79-1C70A8063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0" y="1600"/>
                  <a:ext cx="1536" cy="432"/>
                </a:xfrm>
                <a:prstGeom prst="rect">
                  <a:avLst/>
                </a:prstGeom>
                <a:solidFill>
                  <a:srgbClr val="F9FFD7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kumimoji="1" lang="en-US" altLang="zh-CN" sz="3900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W7800</a:t>
                  </a:r>
                  <a:endPara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</p:txBody>
            </p:sp>
            <p:sp>
              <p:nvSpPr>
                <p:cNvPr id="50209" name="Line 23">
                  <a:extLst>
                    <a:ext uri="{FF2B5EF4-FFF2-40B4-BE49-F238E27FC236}">
                      <a16:creationId xmlns:a16="http://schemas.microsoft.com/office/drawing/2014/main" id="{ABDAD3B7-E5AA-4D92-8B0D-9E09B56B70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9" y="1830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oval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10" name="Line 24">
                  <a:extLst>
                    <a:ext uri="{FF2B5EF4-FFF2-40B4-BE49-F238E27FC236}">
                      <a16:creationId xmlns:a16="http://schemas.microsoft.com/office/drawing/2014/main" id="{2DBFDDEC-2D90-46E0-9CA5-9126EC7E55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9" y="2502"/>
                  <a:ext cx="0" cy="67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11" name="Line 25">
                  <a:extLst>
                    <a:ext uri="{FF2B5EF4-FFF2-40B4-BE49-F238E27FC236}">
                      <a16:creationId xmlns:a16="http://schemas.microsoft.com/office/drawing/2014/main" id="{8C77DE67-A6B3-42B1-B77B-39FDEF64BE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3" y="245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12" name="Line 26">
                  <a:extLst>
                    <a:ext uri="{FF2B5EF4-FFF2-40B4-BE49-F238E27FC236}">
                      <a16:creationId xmlns:a16="http://schemas.microsoft.com/office/drawing/2014/main" id="{B9331311-CDEB-49CD-858D-97701955C2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3" y="250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13" name="Text Box 27">
                  <a:extLst>
                    <a:ext uri="{FF2B5EF4-FFF2-40B4-BE49-F238E27FC236}">
                      <a16:creationId xmlns:a16="http://schemas.microsoft.com/office/drawing/2014/main" id="{F64985DF-B637-42F5-959D-647622A7B7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10" y="2320"/>
                  <a:ext cx="484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 i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C</a:t>
                  </a:r>
                  <a:r>
                    <a:rPr kumimoji="1" lang="en-US" altLang="zh-CN" sz="3033" baseline="-25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I</a:t>
                  </a:r>
                  <a:endPara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</p:txBody>
            </p:sp>
            <p:sp>
              <p:nvSpPr>
                <p:cNvPr id="50214" name="Text Box 28">
                  <a:extLst>
                    <a:ext uri="{FF2B5EF4-FFF2-40B4-BE49-F238E27FC236}">
                      <a16:creationId xmlns:a16="http://schemas.microsoft.com/office/drawing/2014/main" id="{590A7184-8DC0-4044-B843-A9AEE221B9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70" y="2265"/>
                  <a:ext cx="107" cy="1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70000"/>
                    </a:lnSpc>
                  </a:pPr>
                  <a:endParaRPr kumimoji="1" lang="zh-CN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</p:txBody>
            </p:sp>
            <p:sp>
              <p:nvSpPr>
                <p:cNvPr id="50215" name="Text Box 29">
                  <a:extLst>
                    <a:ext uri="{FF2B5EF4-FFF2-40B4-BE49-F238E27FC236}">
                      <a16:creationId xmlns:a16="http://schemas.microsoft.com/office/drawing/2014/main" id="{639E956A-5880-4B90-A282-4389C124C6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38" y="2320"/>
                  <a:ext cx="461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 i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U</a:t>
                  </a:r>
                  <a:r>
                    <a:rPr kumimoji="1" lang="en-US" altLang="zh-CN" sz="3033" baseline="-25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I</a:t>
                  </a:r>
                  <a:endPara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</p:txBody>
            </p:sp>
            <p:grpSp>
              <p:nvGrpSpPr>
                <p:cNvPr id="50216" name="Group 30">
                  <a:extLst>
                    <a:ext uri="{FF2B5EF4-FFF2-40B4-BE49-F238E27FC236}">
                      <a16:creationId xmlns:a16="http://schemas.microsoft.com/office/drawing/2014/main" id="{9CA551A3-E1E3-4466-A64D-256C5E9E3A7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38" y="1774"/>
                  <a:ext cx="240" cy="1328"/>
                  <a:chOff x="1056" y="1470"/>
                  <a:chExt cx="240" cy="1328"/>
                </a:xfrm>
              </p:grpSpPr>
              <p:sp>
                <p:nvSpPr>
                  <p:cNvPr id="50227" name="Text Box 31">
                    <a:extLst>
                      <a:ext uri="{FF2B5EF4-FFF2-40B4-BE49-F238E27FC236}">
                        <a16:creationId xmlns:a16="http://schemas.microsoft.com/office/drawing/2014/main" id="{F32628EF-BCF1-440D-B89C-1F3B5C49E3A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89" y="1470"/>
                    <a:ext cx="207" cy="13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lnSpc>
                        <a:spcPct val="170000"/>
                      </a:lnSpc>
                    </a:pPr>
                    <a:r>
                      <a:rPr kumimoji="1" lang="en-US" altLang="zh-CN" sz="2167">
                        <a:latin typeface="Times New Roman" panose="02020603050405020304" pitchFamily="18" charset="0"/>
                        <a:ea typeface="黑体" panose="02010609060101010101" pitchFamily="49" charset="-122"/>
                        <a:cs typeface="楷体_GB2312"/>
                      </a:rPr>
                      <a:t>+</a:t>
                    </a:r>
                  </a:p>
                  <a:p>
                    <a:pPr>
                      <a:lnSpc>
                        <a:spcPct val="170000"/>
                      </a:lnSpc>
                    </a:pPr>
                    <a:endParaRPr kumimoji="1" lang="en-US" altLang="zh-CN" sz="2167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endParaRPr>
                  </a:p>
                  <a:p>
                    <a:pPr>
                      <a:lnSpc>
                        <a:spcPct val="170000"/>
                      </a:lnSpc>
                    </a:pPr>
                    <a:endParaRPr kumimoji="1" lang="en-US" altLang="zh-CN" sz="2167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endParaRPr>
                  </a:p>
                  <a:p>
                    <a:pPr>
                      <a:lnSpc>
                        <a:spcPct val="170000"/>
                      </a:lnSpc>
                    </a:pPr>
                    <a:r>
                      <a:rPr kumimoji="1" lang="en-US" altLang="zh-CN" sz="2167">
                        <a:latin typeface="Times New Roman" panose="02020603050405020304" pitchFamily="18" charset="0"/>
                        <a:ea typeface="黑体" panose="02010609060101010101" pitchFamily="49" charset="-122"/>
                        <a:cs typeface="楷体_GB2312"/>
                      </a:rPr>
                      <a:t>_</a:t>
                    </a:r>
                  </a:p>
                </p:txBody>
              </p:sp>
              <p:sp>
                <p:nvSpPr>
                  <p:cNvPr id="50228" name="Line 32">
                    <a:extLst>
                      <a:ext uri="{FF2B5EF4-FFF2-40B4-BE49-F238E27FC236}">
                        <a16:creationId xmlns:a16="http://schemas.microsoft.com/office/drawing/2014/main" id="{0E3B602D-A0E5-451E-AE5C-5A9ABFCBEA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632"/>
                    <a:ext cx="0" cy="1152"/>
                  </a:xfrm>
                  <a:prstGeom prst="lin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0217" name="Group 33">
                  <a:extLst>
                    <a:ext uri="{FF2B5EF4-FFF2-40B4-BE49-F238E27FC236}">
                      <a16:creationId xmlns:a16="http://schemas.microsoft.com/office/drawing/2014/main" id="{C3646C6C-6619-49B6-94B2-B2CC4ADDCF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4058" y="1774"/>
                  <a:ext cx="208" cy="1328"/>
                  <a:chOff x="1056" y="1470"/>
                  <a:chExt cx="208" cy="1328"/>
                </a:xfrm>
              </p:grpSpPr>
              <p:sp>
                <p:nvSpPr>
                  <p:cNvPr id="50225" name="Text Box 34">
                    <a:extLst>
                      <a:ext uri="{FF2B5EF4-FFF2-40B4-BE49-F238E27FC236}">
                        <a16:creationId xmlns:a16="http://schemas.microsoft.com/office/drawing/2014/main" id="{FE38D0E0-D27B-4CCB-B090-2EBC2ECFFE4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7" y="1470"/>
                    <a:ext cx="207" cy="13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lnSpc>
                        <a:spcPct val="170000"/>
                      </a:lnSpc>
                    </a:pPr>
                    <a:r>
                      <a:rPr kumimoji="1" lang="en-US" altLang="zh-CN" sz="2167">
                        <a:latin typeface="Times New Roman" panose="02020603050405020304" pitchFamily="18" charset="0"/>
                        <a:ea typeface="黑体" panose="02010609060101010101" pitchFamily="49" charset="-122"/>
                        <a:cs typeface="楷体_GB2312"/>
                      </a:rPr>
                      <a:t>+</a:t>
                    </a:r>
                  </a:p>
                  <a:p>
                    <a:pPr>
                      <a:lnSpc>
                        <a:spcPct val="170000"/>
                      </a:lnSpc>
                    </a:pPr>
                    <a:endParaRPr kumimoji="1" lang="en-US" altLang="zh-CN" sz="2167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endParaRPr>
                  </a:p>
                  <a:p>
                    <a:pPr>
                      <a:lnSpc>
                        <a:spcPct val="170000"/>
                      </a:lnSpc>
                    </a:pPr>
                    <a:endParaRPr kumimoji="1" lang="en-US" altLang="zh-CN" sz="2167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endParaRPr>
                  </a:p>
                  <a:p>
                    <a:pPr>
                      <a:lnSpc>
                        <a:spcPct val="170000"/>
                      </a:lnSpc>
                    </a:pPr>
                    <a:r>
                      <a:rPr kumimoji="1" lang="en-US" altLang="zh-CN" sz="2167">
                        <a:latin typeface="Times New Roman" panose="02020603050405020304" pitchFamily="18" charset="0"/>
                        <a:ea typeface="黑体" panose="02010609060101010101" pitchFamily="49" charset="-122"/>
                        <a:cs typeface="楷体_GB2312"/>
                      </a:rPr>
                      <a:t>_</a:t>
                    </a:r>
                  </a:p>
                </p:txBody>
              </p:sp>
              <p:sp>
                <p:nvSpPr>
                  <p:cNvPr id="50226" name="Line 35">
                    <a:extLst>
                      <a:ext uri="{FF2B5EF4-FFF2-40B4-BE49-F238E27FC236}">
                        <a16:creationId xmlns:a16="http://schemas.microsoft.com/office/drawing/2014/main" id="{08453D01-7A65-4878-9DE2-94202EB76F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632"/>
                    <a:ext cx="0" cy="1152"/>
                  </a:xfrm>
                  <a:prstGeom prst="lin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0218" name="Text Box 36">
                  <a:extLst>
                    <a:ext uri="{FF2B5EF4-FFF2-40B4-BE49-F238E27FC236}">
                      <a16:creationId xmlns:a16="http://schemas.microsoft.com/office/drawing/2014/main" id="{B3589B37-D102-4FC5-8CFF-4F3EDBFC775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36" y="2362"/>
                  <a:ext cx="640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 i="1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U</a:t>
                  </a:r>
                  <a:r>
                    <a:rPr kumimoji="1" lang="en-US" altLang="zh-CN" sz="3033" baseline="-250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O</a:t>
                  </a:r>
                  <a:endPara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</p:txBody>
            </p:sp>
            <p:sp>
              <p:nvSpPr>
                <p:cNvPr id="50219" name="Line 37">
                  <a:extLst>
                    <a:ext uri="{FF2B5EF4-FFF2-40B4-BE49-F238E27FC236}">
                      <a16:creationId xmlns:a16="http://schemas.microsoft.com/office/drawing/2014/main" id="{D21C8F6D-52EF-447A-B8EC-B823A72198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70" y="2032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0" name="Line 38">
                  <a:extLst>
                    <a:ext uri="{FF2B5EF4-FFF2-40B4-BE49-F238E27FC236}">
                      <a16:creationId xmlns:a16="http://schemas.microsoft.com/office/drawing/2014/main" id="{D3011293-60A1-4EC1-B670-C5547DB5B4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70" y="3184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1" name="Line 39">
                  <a:extLst>
                    <a:ext uri="{FF2B5EF4-FFF2-40B4-BE49-F238E27FC236}">
                      <a16:creationId xmlns:a16="http://schemas.microsoft.com/office/drawing/2014/main" id="{A3572290-A47A-4F23-A230-249C822DE2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78" y="3424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22" name="Text Box 40">
                  <a:extLst>
                    <a:ext uri="{FF2B5EF4-FFF2-40B4-BE49-F238E27FC236}">
                      <a16:creationId xmlns:a16="http://schemas.microsoft.com/office/drawing/2014/main" id="{1F554596-2E45-44C3-8339-0BA8BB482C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18" y="1504"/>
                  <a:ext cx="220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1</a:t>
                  </a:r>
                </a:p>
              </p:txBody>
            </p:sp>
            <p:sp>
              <p:nvSpPr>
                <p:cNvPr id="50223" name="Text Box 41">
                  <a:extLst>
                    <a:ext uri="{FF2B5EF4-FFF2-40B4-BE49-F238E27FC236}">
                      <a16:creationId xmlns:a16="http://schemas.microsoft.com/office/drawing/2014/main" id="{84BF9768-8217-4413-BE94-0CA5DDB665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30" y="1504"/>
                  <a:ext cx="220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2</a:t>
                  </a:r>
                </a:p>
              </p:txBody>
            </p:sp>
            <p:sp>
              <p:nvSpPr>
                <p:cNvPr id="50224" name="Text Box 42">
                  <a:extLst>
                    <a:ext uri="{FF2B5EF4-FFF2-40B4-BE49-F238E27FC236}">
                      <a16:creationId xmlns:a16="http://schemas.microsoft.com/office/drawing/2014/main" id="{570020ED-3A01-4895-9D82-8BEAF0776D6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82" y="1984"/>
                  <a:ext cx="220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3033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3</a:t>
                  </a:r>
                </a:p>
              </p:txBody>
            </p:sp>
          </p:grpSp>
          <p:grpSp>
            <p:nvGrpSpPr>
              <p:cNvPr id="50194" name="Group 43">
                <a:extLst>
                  <a:ext uri="{FF2B5EF4-FFF2-40B4-BE49-F238E27FC236}">
                    <a16:creationId xmlns:a16="http://schemas.microsoft.com/office/drawing/2014/main" id="{BA27205E-53C7-43F5-A43A-C5BBDE63B8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73" y="2632"/>
                <a:ext cx="2159" cy="333"/>
                <a:chOff x="1573" y="2632"/>
                <a:chExt cx="2159" cy="333"/>
              </a:xfrm>
            </p:grpSpPr>
            <p:sp>
              <p:nvSpPr>
                <p:cNvPr id="50195" name="Rectangle 44">
                  <a:extLst>
                    <a:ext uri="{FF2B5EF4-FFF2-40B4-BE49-F238E27FC236}">
                      <a16:creationId xmlns:a16="http://schemas.microsoft.com/office/drawing/2014/main" id="{D6705A3A-9E5F-4616-8962-B7FCFA36D1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3" y="2632"/>
                  <a:ext cx="888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kumimoji="1" lang="en-US" altLang="zh-CN" sz="3033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0.1~1</a:t>
                  </a:r>
                  <a:r>
                    <a:rPr kumimoji="1" lang="en-US" altLang="zh-CN" sz="3033">
                      <a:latin typeface="Times New Roman" panose="02020603050405020304" pitchFamily="18" charset="0"/>
                      <a:ea typeface="黑体" panose="02010609060101010101" pitchFamily="49" charset="-122"/>
                      <a:sym typeface="Symbol" panose="05050102010706020507" pitchFamily="18" charset="2"/>
                    </a:rPr>
                    <a:t>F</a:t>
                  </a:r>
                </a:p>
              </p:txBody>
            </p:sp>
            <p:sp>
              <p:nvSpPr>
                <p:cNvPr id="50196" name="Text Box 45">
                  <a:extLst>
                    <a:ext uri="{FF2B5EF4-FFF2-40B4-BE49-F238E27FC236}">
                      <a16:creationId xmlns:a16="http://schemas.microsoft.com/office/drawing/2014/main" id="{6A25437C-F6E9-4397-B3B7-672D75158E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96" y="2640"/>
                  <a:ext cx="636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033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1µF</a:t>
                  </a:r>
                </a:p>
              </p:txBody>
            </p:sp>
          </p:grpSp>
        </p:grpSp>
        <p:grpSp>
          <p:nvGrpSpPr>
            <p:cNvPr id="50187" name="Group 46">
              <a:extLst>
                <a:ext uri="{FF2B5EF4-FFF2-40B4-BE49-F238E27FC236}">
                  <a16:creationId xmlns:a16="http://schemas.microsoft.com/office/drawing/2014/main" id="{3275AA60-6044-461B-AD19-C2E6114113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9" y="2292"/>
              <a:ext cx="90" cy="87"/>
              <a:chOff x="1164" y="2196"/>
              <a:chExt cx="72" cy="72"/>
            </a:xfrm>
          </p:grpSpPr>
          <p:sp>
            <p:nvSpPr>
              <p:cNvPr id="50191" name="Line 47">
                <a:extLst>
                  <a:ext uri="{FF2B5EF4-FFF2-40B4-BE49-F238E27FC236}">
                    <a16:creationId xmlns:a16="http://schemas.microsoft.com/office/drawing/2014/main" id="{37657C6F-F904-4B18-A6AF-E8D7AB7AF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4" y="2232"/>
                <a:ext cx="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2" name="Line 48">
                <a:extLst>
                  <a:ext uri="{FF2B5EF4-FFF2-40B4-BE49-F238E27FC236}">
                    <a16:creationId xmlns:a16="http://schemas.microsoft.com/office/drawing/2014/main" id="{121ADFE2-8241-412A-931A-354E4F04F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61" y="2232"/>
                <a:ext cx="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0188" name="Group 49">
              <a:extLst>
                <a:ext uri="{FF2B5EF4-FFF2-40B4-BE49-F238E27FC236}">
                  <a16:creationId xmlns:a16="http://schemas.microsoft.com/office/drawing/2014/main" id="{3E8B0A9B-4E55-42A2-9B9B-5FAC854650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3" y="2316"/>
              <a:ext cx="90" cy="87"/>
              <a:chOff x="1164" y="2196"/>
              <a:chExt cx="72" cy="72"/>
            </a:xfrm>
          </p:grpSpPr>
          <p:sp>
            <p:nvSpPr>
              <p:cNvPr id="50189" name="Line 50">
                <a:extLst>
                  <a:ext uri="{FF2B5EF4-FFF2-40B4-BE49-F238E27FC236}">
                    <a16:creationId xmlns:a16="http://schemas.microsoft.com/office/drawing/2014/main" id="{250375A1-D2BB-4AC4-8E7B-AEA3EF4855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4" y="2232"/>
                <a:ext cx="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0" name="Line 51">
                <a:extLst>
                  <a:ext uri="{FF2B5EF4-FFF2-40B4-BE49-F238E27FC236}">
                    <a16:creationId xmlns:a16="http://schemas.microsoft.com/office/drawing/2014/main" id="{5DA7617A-BAB8-4E6B-B1E4-51F9AACB17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61" y="2232"/>
                <a:ext cx="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07604" name="AutoShape 52">
            <a:extLst>
              <a:ext uri="{FF2B5EF4-FFF2-40B4-BE49-F238E27FC236}">
                <a16:creationId xmlns:a16="http://schemas.microsoft.com/office/drawing/2014/main" id="{DF97D5FB-FF16-4A97-8C90-0C0A21C09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-285750"/>
            <a:ext cx="2971800" cy="2559050"/>
          </a:xfrm>
          <a:prstGeom prst="cloudCallout">
            <a:avLst>
              <a:gd name="adj1" fmla="val -122861"/>
              <a:gd name="adj2" fmla="val 29972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入与输出端之间的电压不得低于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3V</a:t>
            </a:r>
          </a:p>
        </p:txBody>
      </p:sp>
      <p:sp>
        <p:nvSpPr>
          <p:cNvPr id="407605" name="Text Box 53">
            <a:extLst>
              <a:ext uri="{FF2B5EF4-FFF2-40B4-BE49-F238E27FC236}">
                <a16:creationId xmlns:a16="http://schemas.microsoft.com/office/drawing/2014/main" id="{BD5EC406-B2F6-4099-8840-378878F7E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2438400"/>
            <a:ext cx="2311400" cy="155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：整流滤波后的直流电压；</a:t>
            </a:r>
          </a:p>
        </p:txBody>
      </p:sp>
      <p:sp>
        <p:nvSpPr>
          <p:cNvPr id="407606" name="Text Box 54">
            <a:extLst>
              <a:ext uri="{FF2B5EF4-FFF2-40B4-BE49-F238E27FC236}">
                <a16:creationId xmlns:a16="http://schemas.microsoft.com/office/drawing/2014/main" id="{7779E0AE-BC85-44DB-A203-79ABC4C2E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4749800"/>
            <a:ext cx="924560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：用于抵消输入线较长时的电感效应，以防产生自激振荡，改善纹波特性。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通常取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0.33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F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407607" name="Text Box 55">
            <a:extLst>
              <a:ext uri="{FF2B5EF4-FFF2-40B4-BE49-F238E27FC236}">
                <a16:creationId xmlns:a16="http://schemas.microsoft.com/office/drawing/2014/main" id="{A4278B0C-F026-4FD8-80E6-7F578598C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5905500"/>
            <a:ext cx="965835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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：为了瞬时增减负载电流时不致引起输出电压有较大的波动，改善负载的瞬态效应。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通常取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F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5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407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407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407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40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build="p" autoUpdateAnimBg="0"/>
      <p:bldP spid="407555" grpId="0" animBg="1" autoUpdateAnimBg="0"/>
      <p:bldP spid="407604" grpId="0" animBg="1" autoUpdateAnimBg="0"/>
      <p:bldP spid="407605" grpId="0" autoUpdateAnimBg="0"/>
      <p:bldP spid="407606" grpId="0" autoUpdateAnimBg="0"/>
      <p:bldP spid="40760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8578" name="Group 2">
            <a:extLst>
              <a:ext uri="{FF2B5EF4-FFF2-40B4-BE49-F238E27FC236}">
                <a16:creationId xmlns:a16="http://schemas.microsoft.com/office/drawing/2014/main" id="{2A722EB1-4557-4DB0-B6A7-206A83553A39}"/>
              </a:ext>
            </a:extLst>
          </p:cNvPr>
          <p:cNvGrpSpPr>
            <a:grpSpLocks/>
          </p:cNvGrpSpPr>
          <p:nvPr/>
        </p:nvGrpSpPr>
        <p:grpSpPr bwMode="auto">
          <a:xfrm>
            <a:off x="1157420" y="1578504"/>
            <a:ext cx="7028788" cy="3302000"/>
            <a:chOff x="673" y="1084"/>
            <a:chExt cx="4087" cy="1920"/>
          </a:xfrm>
        </p:grpSpPr>
        <p:sp>
          <p:nvSpPr>
            <p:cNvPr id="51208" name="Line 3">
              <a:extLst>
                <a:ext uri="{FF2B5EF4-FFF2-40B4-BE49-F238E27FC236}">
                  <a16:creationId xmlns:a16="http://schemas.microsoft.com/office/drawing/2014/main" id="{C60D0AA3-8BD5-4C17-8E1E-90FFBDBD4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" y="2764"/>
              <a:ext cx="326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AutoShape 4">
              <a:extLst>
                <a:ext uri="{FF2B5EF4-FFF2-40B4-BE49-F238E27FC236}">
                  <a16:creationId xmlns:a16="http://schemas.microsoft.com/office/drawing/2014/main" id="{02EBE9D9-6F05-4D6F-8808-39950F2D3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" y="2716"/>
              <a:ext cx="96" cy="96"/>
            </a:xfrm>
            <a:custGeom>
              <a:avLst/>
              <a:gdLst>
                <a:gd name="T0" fmla="*/ 48 w 21600"/>
                <a:gd name="T1" fmla="*/ 0 h 21600"/>
                <a:gd name="T2" fmla="*/ 14 w 21600"/>
                <a:gd name="T3" fmla="*/ 14 h 21600"/>
                <a:gd name="T4" fmla="*/ 0 w 21600"/>
                <a:gd name="T5" fmla="*/ 48 h 21600"/>
                <a:gd name="T6" fmla="*/ 14 w 21600"/>
                <a:gd name="T7" fmla="*/ 82 h 21600"/>
                <a:gd name="T8" fmla="*/ 48 w 21600"/>
                <a:gd name="T9" fmla="*/ 96 h 21600"/>
                <a:gd name="T10" fmla="*/ 82 w 21600"/>
                <a:gd name="T11" fmla="*/ 82 h 21600"/>
                <a:gd name="T12" fmla="*/ 96 w 21600"/>
                <a:gd name="T13" fmla="*/ 48 h 21600"/>
                <a:gd name="T14" fmla="*/ 82 w 21600"/>
                <a:gd name="T15" fmla="*/ 1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51210" name="Group 5">
              <a:extLst>
                <a:ext uri="{FF2B5EF4-FFF2-40B4-BE49-F238E27FC236}">
                  <a16:creationId xmlns:a16="http://schemas.microsoft.com/office/drawing/2014/main" id="{F5FCCB79-3E7F-4F19-8BE5-E9B2650584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0" y="1372"/>
              <a:ext cx="960" cy="96"/>
              <a:chOff x="3552" y="1488"/>
              <a:chExt cx="960" cy="96"/>
            </a:xfrm>
          </p:grpSpPr>
          <p:sp>
            <p:nvSpPr>
              <p:cNvPr id="51251" name="Line 6">
                <a:extLst>
                  <a:ext uri="{FF2B5EF4-FFF2-40B4-BE49-F238E27FC236}">
                    <a16:creationId xmlns:a16="http://schemas.microsoft.com/office/drawing/2014/main" id="{BDC6003D-96DB-48D6-83F6-5F03EB9E67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1536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2" name="AutoShape 7">
                <a:extLst>
                  <a:ext uri="{FF2B5EF4-FFF2-40B4-BE49-F238E27FC236}">
                    <a16:creationId xmlns:a16="http://schemas.microsoft.com/office/drawing/2014/main" id="{D77087F7-7D19-4745-870A-DFA8E742F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488"/>
                <a:ext cx="96" cy="96"/>
              </a:xfrm>
              <a:custGeom>
                <a:avLst/>
                <a:gdLst>
                  <a:gd name="T0" fmla="*/ 48 w 21600"/>
                  <a:gd name="T1" fmla="*/ 0 h 21600"/>
                  <a:gd name="T2" fmla="*/ 14 w 21600"/>
                  <a:gd name="T3" fmla="*/ 14 h 21600"/>
                  <a:gd name="T4" fmla="*/ 0 w 21600"/>
                  <a:gd name="T5" fmla="*/ 48 h 21600"/>
                  <a:gd name="T6" fmla="*/ 14 w 21600"/>
                  <a:gd name="T7" fmla="*/ 82 h 21600"/>
                  <a:gd name="T8" fmla="*/ 48 w 21600"/>
                  <a:gd name="T9" fmla="*/ 96 h 21600"/>
                  <a:gd name="T10" fmla="*/ 82 w 21600"/>
                  <a:gd name="T11" fmla="*/ 82 h 21600"/>
                  <a:gd name="T12" fmla="*/ 96 w 21600"/>
                  <a:gd name="T13" fmla="*/ 48 h 21600"/>
                  <a:gd name="T14" fmla="*/ 82 w 21600"/>
                  <a:gd name="T15" fmla="*/ 14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00" y="10800"/>
                    </a:moveTo>
                    <a:cubicBezTo>
                      <a:pt x="1800" y="15771"/>
                      <a:pt x="5829" y="19800"/>
                      <a:pt x="10800" y="19800"/>
                    </a:cubicBezTo>
                    <a:cubicBezTo>
                      <a:pt x="15771" y="19800"/>
                      <a:pt x="19800" y="15771"/>
                      <a:pt x="19800" y="10800"/>
                    </a:cubicBezTo>
                    <a:cubicBezTo>
                      <a:pt x="19800" y="5829"/>
                      <a:pt x="15771" y="1800"/>
                      <a:pt x="10800" y="1800"/>
                    </a:cubicBezTo>
                    <a:cubicBezTo>
                      <a:pt x="5829" y="1800"/>
                      <a:pt x="1800" y="5829"/>
                      <a:pt x="1800" y="10800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1211" name="AutoShape 8">
              <a:extLst>
                <a:ext uri="{FF2B5EF4-FFF2-40B4-BE49-F238E27FC236}">
                  <a16:creationId xmlns:a16="http://schemas.microsoft.com/office/drawing/2014/main" id="{66B8C662-B692-4F01-B8BB-0BB87ECB0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4" y="2716"/>
              <a:ext cx="96" cy="96"/>
            </a:xfrm>
            <a:custGeom>
              <a:avLst/>
              <a:gdLst>
                <a:gd name="T0" fmla="*/ 48 w 21600"/>
                <a:gd name="T1" fmla="*/ 0 h 21600"/>
                <a:gd name="T2" fmla="*/ 14 w 21600"/>
                <a:gd name="T3" fmla="*/ 14 h 21600"/>
                <a:gd name="T4" fmla="*/ 0 w 21600"/>
                <a:gd name="T5" fmla="*/ 48 h 21600"/>
                <a:gd name="T6" fmla="*/ 14 w 21600"/>
                <a:gd name="T7" fmla="*/ 82 h 21600"/>
                <a:gd name="T8" fmla="*/ 48 w 21600"/>
                <a:gd name="T9" fmla="*/ 96 h 21600"/>
                <a:gd name="T10" fmla="*/ 82 w 21600"/>
                <a:gd name="T11" fmla="*/ 82 h 21600"/>
                <a:gd name="T12" fmla="*/ 96 w 21600"/>
                <a:gd name="T13" fmla="*/ 48 h 21600"/>
                <a:gd name="T14" fmla="*/ 82 w 21600"/>
                <a:gd name="T15" fmla="*/ 1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1212" name="Line 9">
              <a:extLst>
                <a:ext uri="{FF2B5EF4-FFF2-40B4-BE49-F238E27FC236}">
                  <a16:creationId xmlns:a16="http://schemas.microsoft.com/office/drawing/2014/main" id="{D58E24FD-A8B1-45A3-9059-7B76F85ED7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1420"/>
              <a:ext cx="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3" name="Line 10">
              <a:extLst>
                <a:ext uri="{FF2B5EF4-FFF2-40B4-BE49-F238E27FC236}">
                  <a16:creationId xmlns:a16="http://schemas.microsoft.com/office/drawing/2014/main" id="{C05E4492-630B-44EF-AEF2-F45BB296D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2092"/>
              <a:ext cx="0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4" name="Line 11">
              <a:extLst>
                <a:ext uri="{FF2B5EF4-FFF2-40B4-BE49-F238E27FC236}">
                  <a16:creationId xmlns:a16="http://schemas.microsoft.com/office/drawing/2014/main" id="{7F9A7F2A-FA9E-4C21-895F-47E65F421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044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Line 12">
              <a:extLst>
                <a:ext uri="{FF2B5EF4-FFF2-40B4-BE49-F238E27FC236}">
                  <a16:creationId xmlns:a16="http://schemas.microsoft.com/office/drawing/2014/main" id="{74183791-A44F-4C88-BC8C-16EA52DAA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092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6" name="Text Box 13">
              <a:extLst>
                <a:ext uri="{FF2B5EF4-FFF2-40B4-BE49-F238E27FC236}">
                  <a16:creationId xmlns:a16="http://schemas.microsoft.com/office/drawing/2014/main" id="{49A0BC6A-4251-493F-87C5-BAB50827A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0" y="1900"/>
              <a:ext cx="37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C</a:t>
              </a:r>
              <a:r>
                <a:rPr kumimoji="1" lang="en-US" altLang="zh-CN" sz="3033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1217" name="Text Box 14">
              <a:extLst>
                <a:ext uri="{FF2B5EF4-FFF2-40B4-BE49-F238E27FC236}">
                  <a16:creationId xmlns:a16="http://schemas.microsoft.com/office/drawing/2014/main" id="{8B590BC6-017F-4E8E-8EA0-464D7EE3A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1" y="1855"/>
              <a:ext cx="10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70000"/>
                </a:lnSpc>
              </a:pPr>
              <a:endPara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  <a:p>
              <a:pPr>
                <a:lnSpc>
                  <a:spcPct val="70000"/>
                </a:lnSpc>
              </a:pPr>
              <a:endPara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grpSp>
          <p:nvGrpSpPr>
            <p:cNvPr id="51218" name="Group 15">
              <a:extLst>
                <a:ext uri="{FF2B5EF4-FFF2-40B4-BE49-F238E27FC236}">
                  <a16:creationId xmlns:a16="http://schemas.microsoft.com/office/drawing/2014/main" id="{4CA6BE9A-719B-4CCF-A91A-18FBB2A3B47D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73" y="1372"/>
              <a:ext cx="960" cy="96"/>
              <a:chOff x="3552" y="1488"/>
              <a:chExt cx="960" cy="96"/>
            </a:xfrm>
          </p:grpSpPr>
          <p:sp>
            <p:nvSpPr>
              <p:cNvPr id="51249" name="Line 16">
                <a:extLst>
                  <a:ext uri="{FF2B5EF4-FFF2-40B4-BE49-F238E27FC236}">
                    <a16:creationId xmlns:a16="http://schemas.microsoft.com/office/drawing/2014/main" id="{5236655E-AA45-4923-9EE8-AD6BB08641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1536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0" name="AutoShape 17">
                <a:extLst>
                  <a:ext uri="{FF2B5EF4-FFF2-40B4-BE49-F238E27FC236}">
                    <a16:creationId xmlns:a16="http://schemas.microsoft.com/office/drawing/2014/main" id="{E57F5448-C815-45E0-B1AD-0D1A759F0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488"/>
                <a:ext cx="96" cy="96"/>
              </a:xfrm>
              <a:custGeom>
                <a:avLst/>
                <a:gdLst>
                  <a:gd name="T0" fmla="*/ 48 w 21600"/>
                  <a:gd name="T1" fmla="*/ 0 h 21600"/>
                  <a:gd name="T2" fmla="*/ 14 w 21600"/>
                  <a:gd name="T3" fmla="*/ 14 h 21600"/>
                  <a:gd name="T4" fmla="*/ 0 w 21600"/>
                  <a:gd name="T5" fmla="*/ 48 h 21600"/>
                  <a:gd name="T6" fmla="*/ 14 w 21600"/>
                  <a:gd name="T7" fmla="*/ 82 h 21600"/>
                  <a:gd name="T8" fmla="*/ 48 w 21600"/>
                  <a:gd name="T9" fmla="*/ 96 h 21600"/>
                  <a:gd name="T10" fmla="*/ 82 w 21600"/>
                  <a:gd name="T11" fmla="*/ 82 h 21600"/>
                  <a:gd name="T12" fmla="*/ 96 w 21600"/>
                  <a:gd name="T13" fmla="*/ 48 h 21600"/>
                  <a:gd name="T14" fmla="*/ 82 w 21600"/>
                  <a:gd name="T15" fmla="*/ 14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00" y="10800"/>
                    </a:moveTo>
                    <a:cubicBezTo>
                      <a:pt x="1800" y="15771"/>
                      <a:pt x="5829" y="19800"/>
                      <a:pt x="10800" y="19800"/>
                    </a:cubicBezTo>
                    <a:cubicBezTo>
                      <a:pt x="15771" y="19800"/>
                      <a:pt x="19800" y="15771"/>
                      <a:pt x="19800" y="10800"/>
                    </a:cubicBezTo>
                    <a:cubicBezTo>
                      <a:pt x="19800" y="5829"/>
                      <a:pt x="15771" y="1800"/>
                      <a:pt x="10800" y="1800"/>
                    </a:cubicBezTo>
                    <a:cubicBezTo>
                      <a:pt x="5829" y="1800"/>
                      <a:pt x="1800" y="5829"/>
                      <a:pt x="1800" y="10800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1219" name="Rectangle 18">
              <a:extLst>
                <a:ext uri="{FF2B5EF4-FFF2-40B4-BE49-F238E27FC236}">
                  <a16:creationId xmlns:a16="http://schemas.microsoft.com/office/drawing/2014/main" id="{249A0692-A7AD-4B24-AE3C-0CDB1C70D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1180"/>
              <a:ext cx="1537" cy="432"/>
            </a:xfrm>
            <a:prstGeom prst="rect">
              <a:avLst/>
            </a:prstGeom>
            <a:solidFill>
              <a:srgbClr val="F9FFD7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9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W7900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1220" name="Line 19">
              <a:extLst>
                <a:ext uri="{FF2B5EF4-FFF2-40B4-BE49-F238E27FC236}">
                  <a16:creationId xmlns:a16="http://schemas.microsoft.com/office/drawing/2014/main" id="{489B4322-AB1F-4697-BCC8-FBEDAE8E26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1410"/>
              <a:ext cx="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Line 20">
              <a:extLst>
                <a:ext uri="{FF2B5EF4-FFF2-40B4-BE49-F238E27FC236}">
                  <a16:creationId xmlns:a16="http://schemas.microsoft.com/office/drawing/2014/main" id="{6C9D4EA4-0265-40CF-8FE2-ACB8BC19C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2" y="2082"/>
              <a:ext cx="0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2" name="Line 21">
              <a:extLst>
                <a:ext uri="{FF2B5EF4-FFF2-40B4-BE49-F238E27FC236}">
                  <a16:creationId xmlns:a16="http://schemas.microsoft.com/office/drawing/2014/main" id="{5E4F5D1F-F62E-4F5A-9427-439B8C5C6A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6" y="2034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3" name="Line 22">
              <a:extLst>
                <a:ext uri="{FF2B5EF4-FFF2-40B4-BE49-F238E27FC236}">
                  <a16:creationId xmlns:a16="http://schemas.microsoft.com/office/drawing/2014/main" id="{FB306F3A-8294-4D80-8B7D-2E3295A75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6" y="2082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4" name="Text Box 23">
              <a:extLst>
                <a:ext uri="{FF2B5EF4-FFF2-40B4-BE49-F238E27FC236}">
                  <a16:creationId xmlns:a16="http://schemas.microsoft.com/office/drawing/2014/main" id="{C223867E-3710-43B6-8DC5-33E6A6B0F2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3" y="1900"/>
              <a:ext cx="48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C</a:t>
              </a:r>
              <a:r>
                <a:rPr kumimoji="1" lang="en-US" altLang="zh-CN" sz="3033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I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1225" name="Text Box 24">
              <a:extLst>
                <a:ext uri="{FF2B5EF4-FFF2-40B4-BE49-F238E27FC236}">
                  <a16:creationId xmlns:a16="http://schemas.microsoft.com/office/drawing/2014/main" id="{E070698A-E982-49DA-8816-BBC76A2F2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3" y="1845"/>
              <a:ext cx="107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70000"/>
                </a:lnSpc>
              </a:pPr>
              <a:endParaRPr kumimoji="1" lang="zh-CN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1226" name="Text Box 25">
              <a:extLst>
                <a:ext uri="{FF2B5EF4-FFF2-40B4-BE49-F238E27FC236}">
                  <a16:creationId xmlns:a16="http://schemas.microsoft.com/office/drawing/2014/main" id="{9F735C3A-B1F8-44D9-86D9-88DFE9688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1900"/>
              <a:ext cx="46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I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grpSp>
          <p:nvGrpSpPr>
            <p:cNvPr id="51227" name="Group 26">
              <a:extLst>
                <a:ext uri="{FF2B5EF4-FFF2-40B4-BE49-F238E27FC236}">
                  <a16:creationId xmlns:a16="http://schemas.microsoft.com/office/drawing/2014/main" id="{1BE13E3D-8A59-4B49-AE46-A029F910F6A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721" y="1498"/>
              <a:ext cx="240" cy="1328"/>
              <a:chOff x="1056" y="1504"/>
              <a:chExt cx="240" cy="1328"/>
            </a:xfrm>
          </p:grpSpPr>
          <p:sp>
            <p:nvSpPr>
              <p:cNvPr id="51247" name="Text Box 27">
                <a:extLst>
                  <a:ext uri="{FF2B5EF4-FFF2-40B4-BE49-F238E27FC236}">
                    <a16:creationId xmlns:a16="http://schemas.microsoft.com/office/drawing/2014/main" id="{7EC677D6-9E66-451C-AC30-B8B6385614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9" y="1504"/>
                <a:ext cx="207" cy="1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70000"/>
                  </a:lnSpc>
                </a:pPr>
                <a:r>
                  <a: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-</a:t>
                </a: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r>
                  <a: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+</a:t>
                </a:r>
              </a:p>
            </p:txBody>
          </p:sp>
          <p:sp>
            <p:nvSpPr>
              <p:cNvPr id="51248" name="Line 28">
                <a:extLst>
                  <a:ext uri="{FF2B5EF4-FFF2-40B4-BE49-F238E27FC236}">
                    <a16:creationId xmlns:a16="http://schemas.microsoft.com/office/drawing/2014/main" id="{835EB9DD-1440-453D-A25F-8E5469E8F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632"/>
                <a:ext cx="0" cy="115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28" name="Group 29">
              <a:extLst>
                <a:ext uri="{FF2B5EF4-FFF2-40B4-BE49-F238E27FC236}">
                  <a16:creationId xmlns:a16="http://schemas.microsoft.com/office/drawing/2014/main" id="{975E8594-EED1-4935-A766-3597DD6F84B8}"/>
                </a:ext>
              </a:extLst>
            </p:cNvPr>
            <p:cNvGrpSpPr>
              <a:grpSpLocks/>
            </p:cNvGrpSpPr>
            <p:nvPr/>
          </p:nvGrpSpPr>
          <p:grpSpPr bwMode="auto">
            <a:xfrm flipH="1" flipV="1">
              <a:off x="3842" y="1474"/>
              <a:ext cx="208" cy="1328"/>
              <a:chOff x="1056" y="1504"/>
              <a:chExt cx="208" cy="1328"/>
            </a:xfrm>
          </p:grpSpPr>
          <p:sp>
            <p:nvSpPr>
              <p:cNvPr id="51245" name="Text Box 30">
                <a:extLst>
                  <a:ext uri="{FF2B5EF4-FFF2-40B4-BE49-F238E27FC236}">
                    <a16:creationId xmlns:a16="http://schemas.microsoft.com/office/drawing/2014/main" id="{7DCC844F-9E9D-42E3-A169-B9EAEA32AA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7" y="1504"/>
                <a:ext cx="207" cy="1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70000"/>
                  </a:lnSpc>
                </a:pPr>
                <a:r>
                  <a: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_</a:t>
                </a: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r>
                  <a: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+</a:t>
                </a:r>
              </a:p>
            </p:txBody>
          </p:sp>
          <p:sp>
            <p:nvSpPr>
              <p:cNvPr id="51246" name="Line 31">
                <a:extLst>
                  <a:ext uri="{FF2B5EF4-FFF2-40B4-BE49-F238E27FC236}">
                    <a16:creationId xmlns:a16="http://schemas.microsoft.com/office/drawing/2014/main" id="{8A5C06A6-B197-4B4A-ADBD-94078F58E7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632"/>
                <a:ext cx="0" cy="115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29" name="Text Box 32">
              <a:extLst>
                <a:ext uri="{FF2B5EF4-FFF2-40B4-BE49-F238E27FC236}">
                  <a16:creationId xmlns:a16="http://schemas.microsoft.com/office/drawing/2014/main" id="{FD2C8FF9-73F9-47C0-B899-D8D665CBD3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0" y="1942"/>
              <a:ext cx="64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1230" name="Line 33">
              <a:extLst>
                <a:ext uri="{FF2B5EF4-FFF2-40B4-BE49-F238E27FC236}">
                  <a16:creationId xmlns:a16="http://schemas.microsoft.com/office/drawing/2014/main" id="{9E84AC17-D0AE-407D-BAAA-5D4180E04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3" y="1612"/>
              <a:ext cx="0" cy="11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1" name="Line 34">
              <a:extLst>
                <a:ext uri="{FF2B5EF4-FFF2-40B4-BE49-F238E27FC236}">
                  <a16:creationId xmlns:a16="http://schemas.microsoft.com/office/drawing/2014/main" id="{6370EF1B-0990-4A6F-9354-1F12DF0FD9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3" y="2764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2" name="Line 35">
              <a:extLst>
                <a:ext uri="{FF2B5EF4-FFF2-40B4-BE49-F238E27FC236}">
                  <a16:creationId xmlns:a16="http://schemas.microsoft.com/office/drawing/2014/main" id="{8A15C406-52C5-4862-9768-9871AEA8E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1" y="3004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3" name="Text Box 36">
              <a:extLst>
                <a:ext uri="{FF2B5EF4-FFF2-40B4-BE49-F238E27FC236}">
                  <a16:creationId xmlns:a16="http://schemas.microsoft.com/office/drawing/2014/main" id="{0BD87200-AF8D-4078-A508-4A1A030F87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" y="1084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3</a:t>
              </a:r>
            </a:p>
          </p:txBody>
        </p:sp>
        <p:sp>
          <p:nvSpPr>
            <p:cNvPr id="51234" name="Text Box 37">
              <a:extLst>
                <a:ext uri="{FF2B5EF4-FFF2-40B4-BE49-F238E27FC236}">
                  <a16:creationId xmlns:a16="http://schemas.microsoft.com/office/drawing/2014/main" id="{F15B6437-3F26-4B44-BFAC-F2FD8EDEB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4" y="1084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</a:p>
          </p:txBody>
        </p:sp>
        <p:sp>
          <p:nvSpPr>
            <p:cNvPr id="51235" name="Text Box 38">
              <a:extLst>
                <a:ext uri="{FF2B5EF4-FFF2-40B4-BE49-F238E27FC236}">
                  <a16:creationId xmlns:a16="http://schemas.microsoft.com/office/drawing/2014/main" id="{40DD2A41-C5F3-435D-9418-E348AB8C1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5" y="1564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</a:p>
          </p:txBody>
        </p:sp>
        <p:grpSp>
          <p:nvGrpSpPr>
            <p:cNvPr id="51236" name="Group 39">
              <a:extLst>
                <a:ext uri="{FF2B5EF4-FFF2-40B4-BE49-F238E27FC236}">
                  <a16:creationId xmlns:a16="http://schemas.microsoft.com/office/drawing/2014/main" id="{4419D5D2-B40A-4C51-8C18-E9E39B475C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7" y="2212"/>
              <a:ext cx="2159" cy="333"/>
              <a:chOff x="1573" y="2632"/>
              <a:chExt cx="2159" cy="333"/>
            </a:xfrm>
          </p:grpSpPr>
          <p:sp>
            <p:nvSpPr>
              <p:cNvPr id="51243" name="Rectangle 40">
                <a:extLst>
                  <a:ext uri="{FF2B5EF4-FFF2-40B4-BE49-F238E27FC236}">
                    <a16:creationId xmlns:a16="http://schemas.microsoft.com/office/drawing/2014/main" id="{C3667D42-1D73-4630-BD90-CA953F4891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3" y="2632"/>
                <a:ext cx="88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</a:rPr>
                  <a:t>0.1~1</a:t>
                </a:r>
                <a:r>
                  <a: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F</a:t>
                </a:r>
              </a:p>
            </p:txBody>
          </p:sp>
          <p:sp>
            <p:nvSpPr>
              <p:cNvPr id="51244" name="Text Box 41">
                <a:extLst>
                  <a:ext uri="{FF2B5EF4-FFF2-40B4-BE49-F238E27FC236}">
                    <a16:creationId xmlns:a16="http://schemas.microsoft.com/office/drawing/2014/main" id="{C3F08CC3-4F96-442F-8934-2B6A92574B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96" y="2640"/>
                <a:ext cx="63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1µF</a:t>
                </a:r>
              </a:p>
            </p:txBody>
          </p:sp>
        </p:grpSp>
        <p:grpSp>
          <p:nvGrpSpPr>
            <p:cNvPr id="51237" name="Group 42">
              <a:extLst>
                <a:ext uri="{FF2B5EF4-FFF2-40B4-BE49-F238E27FC236}">
                  <a16:creationId xmlns:a16="http://schemas.microsoft.com/office/drawing/2014/main" id="{622E099C-52D0-4943-B7F9-03690889C1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7" y="2112"/>
              <a:ext cx="90" cy="87"/>
              <a:chOff x="1164" y="2196"/>
              <a:chExt cx="72" cy="72"/>
            </a:xfrm>
          </p:grpSpPr>
          <p:sp>
            <p:nvSpPr>
              <p:cNvPr id="51241" name="Line 43">
                <a:extLst>
                  <a:ext uri="{FF2B5EF4-FFF2-40B4-BE49-F238E27FC236}">
                    <a16:creationId xmlns:a16="http://schemas.microsoft.com/office/drawing/2014/main" id="{FB80976B-BC2F-49CF-B750-D5B1098F59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4" y="2232"/>
                <a:ext cx="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42" name="Line 44">
                <a:extLst>
                  <a:ext uri="{FF2B5EF4-FFF2-40B4-BE49-F238E27FC236}">
                    <a16:creationId xmlns:a16="http://schemas.microsoft.com/office/drawing/2014/main" id="{1B19F735-6A48-40BA-A61C-6946851846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61" y="2232"/>
                <a:ext cx="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38" name="Group 45">
              <a:extLst>
                <a:ext uri="{FF2B5EF4-FFF2-40B4-BE49-F238E27FC236}">
                  <a16:creationId xmlns:a16="http://schemas.microsoft.com/office/drawing/2014/main" id="{56B2680E-A5B6-486B-B511-436FCA718C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9" y="2106"/>
              <a:ext cx="90" cy="87"/>
              <a:chOff x="1164" y="2196"/>
              <a:chExt cx="72" cy="72"/>
            </a:xfrm>
          </p:grpSpPr>
          <p:sp>
            <p:nvSpPr>
              <p:cNvPr id="51239" name="Line 46">
                <a:extLst>
                  <a:ext uri="{FF2B5EF4-FFF2-40B4-BE49-F238E27FC236}">
                    <a16:creationId xmlns:a16="http://schemas.microsoft.com/office/drawing/2014/main" id="{5CA4F6D3-40D7-4824-8666-767D502B56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4" y="2232"/>
                <a:ext cx="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40" name="Line 47">
                <a:extLst>
                  <a:ext uri="{FF2B5EF4-FFF2-40B4-BE49-F238E27FC236}">
                    <a16:creationId xmlns:a16="http://schemas.microsoft.com/office/drawing/2014/main" id="{FD952837-8C94-4594-B704-6E46A4A74D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161" y="2232"/>
                <a:ext cx="7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08624" name="Text Box 48">
            <a:extLst>
              <a:ext uri="{FF2B5EF4-FFF2-40B4-BE49-F238E27FC236}">
                <a16:creationId xmlns:a16="http://schemas.microsoft.com/office/drawing/2014/main" id="{DD1668CC-3CF4-47CE-9F3B-935447E27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74650"/>
            <a:ext cx="5170005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</a:t>
            </a:r>
            <a:r>
              <a:rPr kumimoji="1" lang="zh-CN" altLang="en-US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输出为固定负电压的电路</a:t>
            </a:r>
          </a:p>
        </p:txBody>
      </p:sp>
      <p:sp>
        <p:nvSpPr>
          <p:cNvPr id="408625" name="AutoShape 49">
            <a:extLst>
              <a:ext uri="{FF2B5EF4-FFF2-40B4-BE49-F238E27FC236}">
                <a16:creationId xmlns:a16="http://schemas.microsoft.com/office/drawing/2014/main" id="{6FCF3272-AEF3-437E-8178-269B075B0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4450"/>
            <a:ext cx="2971800" cy="2559050"/>
          </a:xfrm>
          <a:prstGeom prst="cloudCallout">
            <a:avLst>
              <a:gd name="adj1" fmla="val -128472"/>
              <a:gd name="adj2" fmla="val 1477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入与输出端之间的电压不得低于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3V</a:t>
            </a:r>
          </a:p>
        </p:txBody>
      </p:sp>
      <p:sp>
        <p:nvSpPr>
          <p:cNvPr id="408626" name="Text Box 50">
            <a:extLst>
              <a:ext uri="{FF2B5EF4-FFF2-40B4-BE49-F238E27FC236}">
                <a16:creationId xmlns:a16="http://schemas.microsoft.com/office/drawing/2014/main" id="{0939AE5E-D1C7-4E1E-AF1D-877AFA45E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550" y="5492750"/>
            <a:ext cx="2724150" cy="559064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公共端是正！</a:t>
            </a:r>
          </a:p>
        </p:txBody>
      </p:sp>
      <p:graphicFrame>
        <p:nvGraphicFramePr>
          <p:cNvPr id="408627" name="Object 51">
            <a:extLst>
              <a:ext uri="{FF2B5EF4-FFF2-40B4-BE49-F238E27FC236}">
                <a16:creationId xmlns:a16="http://schemas.microsoft.com/office/drawing/2014/main" id="{2CE8C04D-6DB3-4E99-9008-0FC964FEE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1" y="4863307"/>
          <a:ext cx="1009518" cy="228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1" y="4863307"/>
                        <a:ext cx="1009518" cy="2280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40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0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624" grpId="0" build="p" autoUpdateAnimBg="0"/>
      <p:bldP spid="408625" grpId="0" animBg="1" autoUpdateAnimBg="0"/>
      <p:bldP spid="408626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7" name="Group 2">
            <a:extLst>
              <a:ext uri="{FF2B5EF4-FFF2-40B4-BE49-F238E27FC236}">
                <a16:creationId xmlns:a16="http://schemas.microsoft.com/office/drawing/2014/main" id="{B63ABC21-D4DF-4B2E-B11B-3ADFE1E31DE6}"/>
              </a:ext>
            </a:extLst>
          </p:cNvPr>
          <p:cNvGrpSpPr>
            <a:grpSpLocks/>
          </p:cNvGrpSpPr>
          <p:nvPr/>
        </p:nvGrpSpPr>
        <p:grpSpPr bwMode="auto">
          <a:xfrm>
            <a:off x="2681156" y="2201070"/>
            <a:ext cx="154781" cy="149622"/>
            <a:chOff x="1164" y="2196"/>
            <a:chExt cx="72" cy="72"/>
          </a:xfrm>
        </p:grpSpPr>
        <p:sp>
          <p:nvSpPr>
            <p:cNvPr id="52291" name="Line 3">
              <a:extLst>
                <a:ext uri="{FF2B5EF4-FFF2-40B4-BE49-F238E27FC236}">
                  <a16:creationId xmlns:a16="http://schemas.microsoft.com/office/drawing/2014/main" id="{CD29432C-3B28-4A91-B024-99791BCD8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4" y="2232"/>
              <a:ext cx="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92" name="Line 4">
              <a:extLst>
                <a:ext uri="{FF2B5EF4-FFF2-40B4-BE49-F238E27FC236}">
                  <a16:creationId xmlns:a16="http://schemas.microsoft.com/office/drawing/2014/main" id="{46459660-E1EE-4D85-98F9-BEE92C2FCAD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61" y="2232"/>
              <a:ext cx="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605" name="Text Box 5">
            <a:extLst>
              <a:ext uri="{FF2B5EF4-FFF2-40B4-BE49-F238E27FC236}">
                <a16:creationId xmlns:a16="http://schemas.microsoft.com/office/drawing/2014/main" id="{6062E5F0-A25C-4A20-B2D6-05C975952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374650"/>
            <a:ext cx="5170005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3</a:t>
            </a:r>
            <a:r>
              <a:rPr kumimoji="1" lang="zh-CN" altLang="en-US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输出为正、负电压的电路</a:t>
            </a:r>
          </a:p>
        </p:txBody>
      </p:sp>
      <p:grpSp>
        <p:nvGrpSpPr>
          <p:cNvPr id="409606" name="Group 6">
            <a:extLst>
              <a:ext uri="{FF2B5EF4-FFF2-40B4-BE49-F238E27FC236}">
                <a16:creationId xmlns:a16="http://schemas.microsoft.com/office/drawing/2014/main" id="{10A5060B-4788-4011-A1FB-A1427E455121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365250"/>
            <a:ext cx="7190450" cy="3807619"/>
            <a:chOff x="816" y="960"/>
            <a:chExt cx="4181" cy="2214"/>
          </a:xfrm>
        </p:grpSpPr>
        <p:grpSp>
          <p:nvGrpSpPr>
            <p:cNvPr id="52230" name="Group 7">
              <a:extLst>
                <a:ext uri="{FF2B5EF4-FFF2-40B4-BE49-F238E27FC236}">
                  <a16:creationId xmlns:a16="http://schemas.microsoft.com/office/drawing/2014/main" id="{4CA45B94-BEA7-41FB-9AB4-C80049F972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960"/>
              <a:ext cx="4181" cy="2214"/>
              <a:chOff x="816" y="960"/>
              <a:chExt cx="4181" cy="2214"/>
            </a:xfrm>
          </p:grpSpPr>
          <p:sp>
            <p:nvSpPr>
              <p:cNvPr id="52243" name="Line 8">
                <a:extLst>
                  <a:ext uri="{FF2B5EF4-FFF2-40B4-BE49-F238E27FC236}">
                    <a16:creationId xmlns:a16="http://schemas.microsoft.com/office/drawing/2014/main" id="{646806F1-CAB3-4E90-975D-0B9268105F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5" y="123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4" name="Line 9">
                <a:extLst>
                  <a:ext uri="{FF2B5EF4-FFF2-40B4-BE49-F238E27FC236}">
                    <a16:creationId xmlns:a16="http://schemas.microsoft.com/office/drawing/2014/main" id="{F943AF0F-A767-4CCD-91B5-F8A7EAB29A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04" y="1230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Rectangle 10">
                <a:extLst>
                  <a:ext uri="{FF2B5EF4-FFF2-40B4-BE49-F238E27FC236}">
                    <a16:creationId xmlns:a16="http://schemas.microsoft.com/office/drawing/2014/main" id="{D3461359-9514-4395-A6C6-34A736503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080"/>
                <a:ext cx="1537" cy="270"/>
              </a:xfrm>
              <a:prstGeom prst="rect">
                <a:avLst/>
              </a:prstGeom>
              <a:solidFill>
                <a:srgbClr val="F9FFD7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34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W78XX</a:t>
                </a:r>
                <a:endPara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2246" name="Text Box 11">
                <a:extLst>
                  <a:ext uri="{FF2B5EF4-FFF2-40B4-BE49-F238E27FC236}">
                    <a16:creationId xmlns:a16="http://schemas.microsoft.com/office/drawing/2014/main" id="{04148F71-054F-4C70-BBCB-4502C11418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1530"/>
                <a:ext cx="316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C</a:t>
                </a:r>
                <a:r>
                  <a:rPr kumimoji="1" lang="en-US" altLang="zh-CN" sz="2600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endParaRPr kumimoji="1" lang="en-US" altLang="zh-CN" sz="26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2247" name="Text Box 12">
                <a:extLst>
                  <a:ext uri="{FF2B5EF4-FFF2-40B4-BE49-F238E27FC236}">
                    <a16:creationId xmlns:a16="http://schemas.microsoft.com/office/drawing/2014/main" id="{136DED8F-3CD4-4B85-BDCC-3952E5B34D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7" y="2027"/>
                <a:ext cx="329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2600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endParaRPr kumimoji="1" lang="en-US" altLang="zh-CN" sz="26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2248" name="Text Box 13">
                <a:extLst>
                  <a:ext uri="{FF2B5EF4-FFF2-40B4-BE49-F238E27FC236}">
                    <a16:creationId xmlns:a16="http://schemas.microsoft.com/office/drawing/2014/main" id="{1A75C73E-D6DB-4CD8-A815-7C444A6613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984"/>
                <a:ext cx="207" cy="19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70000"/>
                  </a:lnSpc>
                </a:pPr>
                <a:r>
                  <a: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+</a:t>
                </a: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r>
                  <a: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                                                                                                                                                             _</a:t>
                </a:r>
              </a:p>
            </p:txBody>
          </p:sp>
          <p:sp>
            <p:nvSpPr>
              <p:cNvPr id="52249" name="Text Box 14">
                <a:extLst>
                  <a:ext uri="{FF2B5EF4-FFF2-40B4-BE49-F238E27FC236}">
                    <a16:creationId xmlns:a16="http://schemas.microsoft.com/office/drawing/2014/main" id="{2194A3C1-8E80-4BBE-A034-B7B43B12C9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9" y="1080"/>
                <a:ext cx="38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2600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O</a:t>
                </a:r>
                <a:endParaRPr kumimoji="1" lang="en-US" altLang="zh-CN" sz="26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2250" name="Line 15">
                <a:extLst>
                  <a:ext uri="{FF2B5EF4-FFF2-40B4-BE49-F238E27FC236}">
                    <a16:creationId xmlns:a16="http://schemas.microsoft.com/office/drawing/2014/main" id="{2115371D-6F83-473D-B73B-9D8CD3493A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1350"/>
                <a:ext cx="0" cy="71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1" name="Text Box 16">
                <a:extLst>
                  <a:ext uri="{FF2B5EF4-FFF2-40B4-BE49-F238E27FC236}">
                    <a16:creationId xmlns:a16="http://schemas.microsoft.com/office/drawing/2014/main" id="{1598D7A0-CDE8-4112-9945-86CD74695F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968"/>
                <a:ext cx="20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1</a:t>
                </a:r>
              </a:p>
            </p:txBody>
          </p:sp>
          <p:sp>
            <p:nvSpPr>
              <p:cNvPr id="52252" name="Text Box 17">
                <a:extLst>
                  <a:ext uri="{FF2B5EF4-FFF2-40B4-BE49-F238E27FC236}">
                    <a16:creationId xmlns:a16="http://schemas.microsoft.com/office/drawing/2014/main" id="{86FA55FC-BE20-4CCC-B8ED-1E3DEF2B88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61" y="960"/>
                <a:ext cx="20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2</a:t>
                </a:r>
              </a:p>
            </p:txBody>
          </p:sp>
          <p:sp>
            <p:nvSpPr>
              <p:cNvPr id="52253" name="Text Box 18">
                <a:extLst>
                  <a:ext uri="{FF2B5EF4-FFF2-40B4-BE49-F238E27FC236}">
                    <a16:creationId xmlns:a16="http://schemas.microsoft.com/office/drawing/2014/main" id="{E31D5B24-FF61-41B2-A3E6-5338FB5397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12" y="1361"/>
                <a:ext cx="20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3</a:t>
                </a:r>
              </a:p>
            </p:txBody>
          </p:sp>
          <p:sp>
            <p:nvSpPr>
              <p:cNvPr id="52254" name="Text Box 19">
                <a:extLst>
                  <a:ext uri="{FF2B5EF4-FFF2-40B4-BE49-F238E27FC236}">
                    <a16:creationId xmlns:a16="http://schemas.microsoft.com/office/drawing/2014/main" id="{8458F497-9141-4AB0-8BF5-A403ECD7E6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1010"/>
                <a:ext cx="207" cy="19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70000"/>
                  </a:lnSpc>
                </a:pPr>
                <a:r>
                  <a: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+</a:t>
                </a: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r>
                  <a: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                                                                                                                                                             _</a:t>
                </a:r>
              </a:p>
            </p:txBody>
          </p:sp>
          <p:sp>
            <p:nvSpPr>
              <p:cNvPr id="52255" name="Line 20">
                <a:extLst>
                  <a:ext uri="{FF2B5EF4-FFF2-40B4-BE49-F238E27FC236}">
                    <a16:creationId xmlns:a16="http://schemas.microsoft.com/office/drawing/2014/main" id="{4DBF0CB5-DCDE-4040-98EC-EC18D09A47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1236"/>
                <a:ext cx="0" cy="3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6" name="Line 21">
                <a:extLst>
                  <a:ext uri="{FF2B5EF4-FFF2-40B4-BE49-F238E27FC236}">
                    <a16:creationId xmlns:a16="http://schemas.microsoft.com/office/drawing/2014/main" id="{F1B1E093-8E8A-4E67-853F-F00EEE18AC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1652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7" name="Line 22">
                <a:extLst>
                  <a:ext uri="{FF2B5EF4-FFF2-40B4-BE49-F238E27FC236}">
                    <a16:creationId xmlns:a16="http://schemas.microsoft.com/office/drawing/2014/main" id="{7C3831D5-36D6-47B9-BA40-4E837D89C0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61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8" name="Line 23">
                <a:extLst>
                  <a:ext uri="{FF2B5EF4-FFF2-40B4-BE49-F238E27FC236}">
                    <a16:creationId xmlns:a16="http://schemas.microsoft.com/office/drawing/2014/main" id="{64572404-E6A8-4333-914B-7D9876E947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67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9" name="Text Box 24">
                <a:extLst>
                  <a:ext uri="{FF2B5EF4-FFF2-40B4-BE49-F238E27FC236}">
                    <a16:creationId xmlns:a16="http://schemas.microsoft.com/office/drawing/2014/main" id="{893D1EBD-BC2F-49AB-8E4A-71FFFA4CEA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2358"/>
                <a:ext cx="316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C</a:t>
                </a:r>
                <a:r>
                  <a:rPr kumimoji="1" lang="en-US" altLang="zh-CN" sz="2600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endParaRPr kumimoji="1" lang="en-US" altLang="zh-CN" sz="26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2260" name="Line 25">
                <a:extLst>
                  <a:ext uri="{FF2B5EF4-FFF2-40B4-BE49-F238E27FC236}">
                    <a16:creationId xmlns:a16="http://schemas.microsoft.com/office/drawing/2014/main" id="{ED3BCF91-B2B9-4687-A775-49C39CFB02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064"/>
                <a:ext cx="0" cy="39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61" name="Line 26">
                <a:extLst>
                  <a:ext uri="{FF2B5EF4-FFF2-40B4-BE49-F238E27FC236}">
                    <a16:creationId xmlns:a16="http://schemas.microsoft.com/office/drawing/2014/main" id="{AADDA34C-BD44-42AF-9883-B86950712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484"/>
                <a:ext cx="0" cy="4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62" name="Line 27">
                <a:extLst>
                  <a:ext uri="{FF2B5EF4-FFF2-40B4-BE49-F238E27FC236}">
                    <a16:creationId xmlns:a16="http://schemas.microsoft.com/office/drawing/2014/main" id="{4F0A56B9-7385-43A5-9CC2-7E08573743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44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63" name="Line 28">
                <a:extLst>
                  <a:ext uri="{FF2B5EF4-FFF2-40B4-BE49-F238E27FC236}">
                    <a16:creationId xmlns:a16="http://schemas.microsoft.com/office/drawing/2014/main" id="{00916782-6A5C-45B1-B893-051DA9B5EC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48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64" name="Line 29">
                <a:extLst>
                  <a:ext uri="{FF2B5EF4-FFF2-40B4-BE49-F238E27FC236}">
                    <a16:creationId xmlns:a16="http://schemas.microsoft.com/office/drawing/2014/main" id="{FD1A7966-9E17-4439-A1EE-6328D89D8C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5" y="291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65" name="Line 30">
                <a:extLst>
                  <a:ext uri="{FF2B5EF4-FFF2-40B4-BE49-F238E27FC236}">
                    <a16:creationId xmlns:a16="http://schemas.microsoft.com/office/drawing/2014/main" id="{DB774AE6-D66E-4930-A870-246F59BB04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04" y="291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66" name="Rectangle 31">
                <a:extLst>
                  <a:ext uri="{FF2B5EF4-FFF2-40B4-BE49-F238E27FC236}">
                    <a16:creationId xmlns:a16="http://schemas.microsoft.com/office/drawing/2014/main" id="{ECB2D9D2-A18D-47D0-B29B-096D95AB6A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760"/>
                <a:ext cx="1537" cy="270"/>
              </a:xfrm>
              <a:prstGeom prst="rect">
                <a:avLst/>
              </a:prstGeom>
              <a:solidFill>
                <a:srgbClr val="F9FFD7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34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W79XX</a:t>
                </a:r>
                <a:endPara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2267" name="Text Box 32">
                <a:extLst>
                  <a:ext uri="{FF2B5EF4-FFF2-40B4-BE49-F238E27FC236}">
                    <a16:creationId xmlns:a16="http://schemas.microsoft.com/office/drawing/2014/main" id="{C1716BC7-118C-4BBE-8717-BC0CA05959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2312"/>
                <a:ext cx="20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1</a:t>
                </a:r>
              </a:p>
            </p:txBody>
          </p:sp>
          <p:sp>
            <p:nvSpPr>
              <p:cNvPr id="52268" name="Text Box 33">
                <a:extLst>
                  <a:ext uri="{FF2B5EF4-FFF2-40B4-BE49-F238E27FC236}">
                    <a16:creationId xmlns:a16="http://schemas.microsoft.com/office/drawing/2014/main" id="{6A76B544-8C73-4D25-8E02-0F542B20DF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9" y="2888"/>
                <a:ext cx="20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2</a:t>
                </a:r>
              </a:p>
            </p:txBody>
          </p:sp>
          <p:sp>
            <p:nvSpPr>
              <p:cNvPr id="52269" name="Line 34">
                <a:extLst>
                  <a:ext uri="{FF2B5EF4-FFF2-40B4-BE49-F238E27FC236}">
                    <a16:creationId xmlns:a16="http://schemas.microsoft.com/office/drawing/2014/main" id="{A5D2D66B-593C-4A48-97D3-EAA47B2F17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5" y="2063"/>
                <a:ext cx="0" cy="39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0" name="Line 35">
                <a:extLst>
                  <a:ext uri="{FF2B5EF4-FFF2-40B4-BE49-F238E27FC236}">
                    <a16:creationId xmlns:a16="http://schemas.microsoft.com/office/drawing/2014/main" id="{FA54D695-6756-4621-91DE-50A4D759E8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5" y="2483"/>
                <a:ext cx="0" cy="4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1" name="Line 36">
                <a:extLst>
                  <a:ext uri="{FF2B5EF4-FFF2-40B4-BE49-F238E27FC236}">
                    <a16:creationId xmlns:a16="http://schemas.microsoft.com/office/drawing/2014/main" id="{58FBEA3E-4E35-47A1-ABFA-3BABFC6C0E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9" y="2441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2" name="Line 37">
                <a:extLst>
                  <a:ext uri="{FF2B5EF4-FFF2-40B4-BE49-F238E27FC236}">
                    <a16:creationId xmlns:a16="http://schemas.microsoft.com/office/drawing/2014/main" id="{574CE2F2-0FAA-4E3E-AF1E-EC3D21B74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9" y="2483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3" name="Text Box 38">
                <a:extLst>
                  <a:ext uri="{FF2B5EF4-FFF2-40B4-BE49-F238E27FC236}">
                    <a16:creationId xmlns:a16="http://schemas.microsoft.com/office/drawing/2014/main" id="{00044743-63B9-4836-A307-3C22D6F98B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5" y="2395"/>
                <a:ext cx="33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C</a:t>
                </a:r>
                <a:r>
                  <a:rPr kumimoji="1" lang="en-US" altLang="zh-CN" sz="2600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O</a:t>
                </a:r>
                <a:endParaRPr kumimoji="1" lang="en-US" altLang="zh-CN" sz="26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2274" name="Line 39">
                <a:extLst>
                  <a:ext uri="{FF2B5EF4-FFF2-40B4-BE49-F238E27FC236}">
                    <a16:creationId xmlns:a16="http://schemas.microsoft.com/office/drawing/2014/main" id="{89542391-291A-436A-897E-E2AE84B685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5" y="1230"/>
                <a:ext cx="0" cy="39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5" name="Line 40">
                <a:extLst>
                  <a:ext uri="{FF2B5EF4-FFF2-40B4-BE49-F238E27FC236}">
                    <a16:creationId xmlns:a16="http://schemas.microsoft.com/office/drawing/2014/main" id="{8DC5024C-9978-4FEC-BA26-BF5E7A1672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5" y="1650"/>
                <a:ext cx="0" cy="4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6" name="Line 41">
                <a:extLst>
                  <a:ext uri="{FF2B5EF4-FFF2-40B4-BE49-F238E27FC236}">
                    <a16:creationId xmlns:a16="http://schemas.microsoft.com/office/drawing/2014/main" id="{70F995AD-768E-4CA8-994B-D546A036D7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9" y="160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7" name="Line 42">
                <a:extLst>
                  <a:ext uri="{FF2B5EF4-FFF2-40B4-BE49-F238E27FC236}">
                    <a16:creationId xmlns:a16="http://schemas.microsoft.com/office/drawing/2014/main" id="{170C5A1F-182F-4507-A915-B0507A81EB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9" y="165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8" name="Text Box 43">
                <a:extLst>
                  <a:ext uri="{FF2B5EF4-FFF2-40B4-BE49-F238E27FC236}">
                    <a16:creationId xmlns:a16="http://schemas.microsoft.com/office/drawing/2014/main" id="{244D07C8-CCE4-41CC-B836-C2243599C4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5" y="1562"/>
                <a:ext cx="33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C</a:t>
                </a:r>
                <a:r>
                  <a:rPr kumimoji="1" lang="en-US" altLang="zh-CN" sz="2600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O</a:t>
                </a:r>
                <a:endParaRPr kumimoji="1" lang="en-US" altLang="zh-CN" sz="26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2279" name="Text Box 44">
                <a:extLst>
                  <a:ext uri="{FF2B5EF4-FFF2-40B4-BE49-F238E27FC236}">
                    <a16:creationId xmlns:a16="http://schemas.microsoft.com/office/drawing/2014/main" id="{98F28FE1-B503-4264-BED1-9E7D852E64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1" y="1451"/>
                <a:ext cx="107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70000"/>
                  </a:lnSpc>
                </a:pPr>
                <a:endPara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70000"/>
                  </a:lnSpc>
                </a:pPr>
                <a:endParaRPr kumimoji="1"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2280" name="Line 45">
                <a:extLst>
                  <a:ext uri="{FF2B5EF4-FFF2-40B4-BE49-F238E27FC236}">
                    <a16:creationId xmlns:a16="http://schemas.microsoft.com/office/drawing/2014/main" id="{505696EE-756E-4E20-917B-B399FA9E0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2076"/>
                <a:ext cx="206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81" name="Line 46">
                <a:extLst>
                  <a:ext uri="{FF2B5EF4-FFF2-40B4-BE49-F238E27FC236}">
                    <a16:creationId xmlns:a16="http://schemas.microsoft.com/office/drawing/2014/main" id="{77569CC2-5352-46F6-850C-DA448E97CD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2088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82" name="Oval 47">
                <a:extLst>
                  <a:ext uri="{FF2B5EF4-FFF2-40B4-BE49-F238E27FC236}">
                    <a16:creationId xmlns:a16="http://schemas.microsoft.com/office/drawing/2014/main" id="{08609E9B-7452-4F63-9A0B-6F517F62A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202"/>
                <a:ext cx="48" cy="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2283" name="Oval 48">
                <a:extLst>
                  <a:ext uri="{FF2B5EF4-FFF2-40B4-BE49-F238E27FC236}">
                    <a16:creationId xmlns:a16="http://schemas.microsoft.com/office/drawing/2014/main" id="{1D3A1162-81FF-4822-A58A-22DA058604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882"/>
                <a:ext cx="48" cy="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2284" name="Oval 49">
                <a:extLst>
                  <a:ext uri="{FF2B5EF4-FFF2-40B4-BE49-F238E27FC236}">
                    <a16:creationId xmlns:a16="http://schemas.microsoft.com/office/drawing/2014/main" id="{A651D4AD-8110-46CD-8B7F-FCABD4ABC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9" y="1202"/>
                <a:ext cx="48" cy="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2285" name="Oval 50">
                <a:extLst>
                  <a:ext uri="{FF2B5EF4-FFF2-40B4-BE49-F238E27FC236}">
                    <a16:creationId xmlns:a16="http://schemas.microsoft.com/office/drawing/2014/main" id="{3BADA2B9-6B6D-46EE-996B-65409FDB58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9" y="2882"/>
                <a:ext cx="48" cy="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2286" name="Text Box 51">
                <a:extLst>
                  <a:ext uri="{FF2B5EF4-FFF2-40B4-BE49-F238E27FC236}">
                    <a16:creationId xmlns:a16="http://schemas.microsoft.com/office/drawing/2014/main" id="{12BB2A67-C801-47EE-AFAE-3F1715268C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2888"/>
                <a:ext cx="20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3</a:t>
                </a:r>
              </a:p>
            </p:txBody>
          </p:sp>
          <p:sp>
            <p:nvSpPr>
              <p:cNvPr id="52287" name="Text Box 52">
                <a:extLst>
                  <a:ext uri="{FF2B5EF4-FFF2-40B4-BE49-F238E27FC236}">
                    <a16:creationId xmlns:a16="http://schemas.microsoft.com/office/drawing/2014/main" id="{EEDBAACE-EF2E-40F6-9484-5A3FEA23F6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1" y="2760"/>
                <a:ext cx="38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2600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O</a:t>
                </a:r>
                <a:endParaRPr kumimoji="1" lang="en-US" altLang="zh-CN" sz="26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2288" name="Line 53">
                <a:extLst>
                  <a:ext uri="{FF2B5EF4-FFF2-40B4-BE49-F238E27FC236}">
                    <a16:creationId xmlns:a16="http://schemas.microsoft.com/office/drawing/2014/main" id="{1B3BE898-7F63-4C4E-9C81-421C256662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8" y="2070"/>
                <a:ext cx="20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89" name="Line 54">
                <a:extLst>
                  <a:ext uri="{FF2B5EF4-FFF2-40B4-BE49-F238E27FC236}">
                    <a16:creationId xmlns:a16="http://schemas.microsoft.com/office/drawing/2014/main" id="{A75537D2-A3CD-4985-A4F5-0BFAF3B81D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56" y="2062"/>
                <a:ext cx="0" cy="16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90" name="Line 55">
                <a:extLst>
                  <a:ext uri="{FF2B5EF4-FFF2-40B4-BE49-F238E27FC236}">
                    <a16:creationId xmlns:a16="http://schemas.microsoft.com/office/drawing/2014/main" id="{6BFFDC44-ED10-47BC-AC34-2CAAF910D9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4" y="2230"/>
                <a:ext cx="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2231" name="Group 56">
              <a:extLst>
                <a:ext uri="{FF2B5EF4-FFF2-40B4-BE49-F238E27FC236}">
                  <a16:creationId xmlns:a16="http://schemas.microsoft.com/office/drawing/2014/main" id="{64FBC9C6-EB9A-4A72-990B-4D158F48ED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5" y="1488"/>
              <a:ext cx="91" cy="91"/>
              <a:chOff x="581" y="3413"/>
              <a:chExt cx="91" cy="91"/>
            </a:xfrm>
          </p:grpSpPr>
          <p:sp>
            <p:nvSpPr>
              <p:cNvPr id="52241" name="Line 57">
                <a:extLst>
                  <a:ext uri="{FF2B5EF4-FFF2-40B4-BE49-F238E27FC236}">
                    <a16:creationId xmlns:a16="http://schemas.microsoft.com/office/drawing/2014/main" id="{85117F06-7729-4961-8C98-A1CFF04B5C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3456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2" name="Line 58">
                <a:extLst>
                  <a:ext uri="{FF2B5EF4-FFF2-40B4-BE49-F238E27FC236}">
                    <a16:creationId xmlns:a16="http://schemas.microsoft.com/office/drawing/2014/main" id="{A592376C-FD70-4629-96A2-71AB70DCDB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3413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2232" name="Group 59">
              <a:extLst>
                <a:ext uri="{FF2B5EF4-FFF2-40B4-BE49-F238E27FC236}">
                  <a16:creationId xmlns:a16="http://schemas.microsoft.com/office/drawing/2014/main" id="{764E22E9-512F-4FD0-944C-F747E0877E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3" y="1488"/>
              <a:ext cx="91" cy="91"/>
              <a:chOff x="581" y="3413"/>
              <a:chExt cx="91" cy="91"/>
            </a:xfrm>
          </p:grpSpPr>
          <p:sp>
            <p:nvSpPr>
              <p:cNvPr id="52239" name="Line 60">
                <a:extLst>
                  <a:ext uri="{FF2B5EF4-FFF2-40B4-BE49-F238E27FC236}">
                    <a16:creationId xmlns:a16="http://schemas.microsoft.com/office/drawing/2014/main" id="{D4A0815C-4D4A-4B70-B3C7-86D20A1084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3456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0" name="Line 61">
                <a:extLst>
                  <a:ext uri="{FF2B5EF4-FFF2-40B4-BE49-F238E27FC236}">
                    <a16:creationId xmlns:a16="http://schemas.microsoft.com/office/drawing/2014/main" id="{1F642D81-2120-4A3B-A035-21BEB6987B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3413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2233" name="Group 62">
              <a:extLst>
                <a:ext uri="{FF2B5EF4-FFF2-40B4-BE49-F238E27FC236}">
                  <a16:creationId xmlns:a16="http://schemas.microsoft.com/office/drawing/2014/main" id="{66A9F02D-56B9-48E9-A6DD-52F2E3EEF8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2304"/>
              <a:ext cx="91" cy="91"/>
              <a:chOff x="581" y="3413"/>
              <a:chExt cx="91" cy="91"/>
            </a:xfrm>
          </p:grpSpPr>
          <p:sp>
            <p:nvSpPr>
              <p:cNvPr id="52237" name="Line 63">
                <a:extLst>
                  <a:ext uri="{FF2B5EF4-FFF2-40B4-BE49-F238E27FC236}">
                    <a16:creationId xmlns:a16="http://schemas.microsoft.com/office/drawing/2014/main" id="{21DBE3BB-8B40-425D-AD74-68B8BA49F7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3456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38" name="Line 64">
                <a:extLst>
                  <a:ext uri="{FF2B5EF4-FFF2-40B4-BE49-F238E27FC236}">
                    <a16:creationId xmlns:a16="http://schemas.microsoft.com/office/drawing/2014/main" id="{3E9F89CD-7862-48D4-95C5-95EF2D560A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3413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2234" name="Group 65">
              <a:extLst>
                <a:ext uri="{FF2B5EF4-FFF2-40B4-BE49-F238E27FC236}">
                  <a16:creationId xmlns:a16="http://schemas.microsoft.com/office/drawing/2014/main" id="{F3F45806-0437-4183-AEC7-D8F301DAE5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5" y="2304"/>
              <a:ext cx="91" cy="91"/>
              <a:chOff x="581" y="3413"/>
              <a:chExt cx="91" cy="91"/>
            </a:xfrm>
          </p:grpSpPr>
          <p:sp>
            <p:nvSpPr>
              <p:cNvPr id="52235" name="Line 66">
                <a:extLst>
                  <a:ext uri="{FF2B5EF4-FFF2-40B4-BE49-F238E27FC236}">
                    <a16:creationId xmlns:a16="http://schemas.microsoft.com/office/drawing/2014/main" id="{0A363D91-FF37-4D82-BFEA-CC2A6282E8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3456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36" name="Line 67">
                <a:extLst>
                  <a:ext uri="{FF2B5EF4-FFF2-40B4-BE49-F238E27FC236}">
                    <a16:creationId xmlns:a16="http://schemas.microsoft.com/office/drawing/2014/main" id="{54806DFA-F230-42CA-936F-726E21176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3413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5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5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626" name="Group 2">
            <a:extLst>
              <a:ext uri="{FF2B5EF4-FFF2-40B4-BE49-F238E27FC236}">
                <a16:creationId xmlns:a16="http://schemas.microsoft.com/office/drawing/2014/main" id="{EC1CE6A6-97B9-44DB-BF6B-3079FECCC7F2}"/>
              </a:ext>
            </a:extLst>
          </p:cNvPr>
          <p:cNvGrpSpPr>
            <a:grpSpLocks/>
          </p:cNvGrpSpPr>
          <p:nvPr/>
        </p:nvGrpSpPr>
        <p:grpSpPr bwMode="auto">
          <a:xfrm>
            <a:off x="660400" y="952500"/>
            <a:ext cx="8117417" cy="3302000"/>
            <a:chOff x="384" y="720"/>
            <a:chExt cx="4720" cy="1920"/>
          </a:xfrm>
        </p:grpSpPr>
        <p:sp>
          <p:nvSpPr>
            <p:cNvPr id="53255" name="Line 3">
              <a:extLst>
                <a:ext uri="{FF2B5EF4-FFF2-40B4-BE49-F238E27FC236}">
                  <a16:creationId xmlns:a16="http://schemas.microsoft.com/office/drawing/2014/main" id="{F74EF94C-3A3A-4BC3-BCBC-09C413B87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400"/>
              <a:ext cx="3984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6" name="AutoShape 4">
              <a:extLst>
                <a:ext uri="{FF2B5EF4-FFF2-40B4-BE49-F238E27FC236}">
                  <a16:creationId xmlns:a16="http://schemas.microsoft.com/office/drawing/2014/main" id="{CCD25C93-FA97-44D1-914A-14F0E9782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352"/>
              <a:ext cx="96" cy="96"/>
            </a:xfrm>
            <a:custGeom>
              <a:avLst/>
              <a:gdLst>
                <a:gd name="T0" fmla="*/ 48 w 21600"/>
                <a:gd name="T1" fmla="*/ 0 h 21600"/>
                <a:gd name="T2" fmla="*/ 14 w 21600"/>
                <a:gd name="T3" fmla="*/ 14 h 21600"/>
                <a:gd name="T4" fmla="*/ 0 w 21600"/>
                <a:gd name="T5" fmla="*/ 48 h 21600"/>
                <a:gd name="T6" fmla="*/ 14 w 21600"/>
                <a:gd name="T7" fmla="*/ 82 h 21600"/>
                <a:gd name="T8" fmla="*/ 48 w 21600"/>
                <a:gd name="T9" fmla="*/ 96 h 21600"/>
                <a:gd name="T10" fmla="*/ 82 w 21600"/>
                <a:gd name="T11" fmla="*/ 82 h 21600"/>
                <a:gd name="T12" fmla="*/ 96 w 21600"/>
                <a:gd name="T13" fmla="*/ 48 h 21600"/>
                <a:gd name="T14" fmla="*/ 82 w 21600"/>
                <a:gd name="T15" fmla="*/ 1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3257" name="Line 5">
              <a:extLst>
                <a:ext uri="{FF2B5EF4-FFF2-40B4-BE49-F238E27FC236}">
                  <a16:creationId xmlns:a16="http://schemas.microsoft.com/office/drawing/2014/main" id="{4D38A878-B744-4FD1-85B2-9EFFEE081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056"/>
              <a:ext cx="1584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8" name="AutoShape 6">
              <a:extLst>
                <a:ext uri="{FF2B5EF4-FFF2-40B4-BE49-F238E27FC236}">
                  <a16:creationId xmlns:a16="http://schemas.microsoft.com/office/drawing/2014/main" id="{7815B5AC-3642-4529-BD53-694604A9D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" y="2352"/>
              <a:ext cx="96" cy="96"/>
            </a:xfrm>
            <a:custGeom>
              <a:avLst/>
              <a:gdLst>
                <a:gd name="T0" fmla="*/ 48 w 21600"/>
                <a:gd name="T1" fmla="*/ 0 h 21600"/>
                <a:gd name="T2" fmla="*/ 14 w 21600"/>
                <a:gd name="T3" fmla="*/ 14 h 21600"/>
                <a:gd name="T4" fmla="*/ 0 w 21600"/>
                <a:gd name="T5" fmla="*/ 48 h 21600"/>
                <a:gd name="T6" fmla="*/ 14 w 21600"/>
                <a:gd name="T7" fmla="*/ 82 h 21600"/>
                <a:gd name="T8" fmla="*/ 48 w 21600"/>
                <a:gd name="T9" fmla="*/ 96 h 21600"/>
                <a:gd name="T10" fmla="*/ 82 w 21600"/>
                <a:gd name="T11" fmla="*/ 82 h 21600"/>
                <a:gd name="T12" fmla="*/ 96 w 21600"/>
                <a:gd name="T13" fmla="*/ 48 h 21600"/>
                <a:gd name="T14" fmla="*/ 82 w 21600"/>
                <a:gd name="T15" fmla="*/ 1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3259" name="Line 7">
              <a:extLst>
                <a:ext uri="{FF2B5EF4-FFF2-40B4-BE49-F238E27FC236}">
                  <a16:creationId xmlns:a16="http://schemas.microsoft.com/office/drawing/2014/main" id="{F3D5EE7E-AF20-4CB3-9C53-009344085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056"/>
              <a:ext cx="0" cy="62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0" name="Line 8">
              <a:extLst>
                <a:ext uri="{FF2B5EF4-FFF2-40B4-BE49-F238E27FC236}">
                  <a16:creationId xmlns:a16="http://schemas.microsoft.com/office/drawing/2014/main" id="{B1AE6540-8AD3-4EF0-945F-DE6ECB64D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8"/>
              <a:ext cx="0" cy="67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1" name="Line 9">
              <a:extLst>
                <a:ext uri="{FF2B5EF4-FFF2-40B4-BE49-F238E27FC236}">
                  <a16:creationId xmlns:a16="http://schemas.microsoft.com/office/drawing/2014/main" id="{19A5B4BC-2DD0-4E63-9333-43C7F1E2C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680"/>
              <a:ext cx="19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2" name="Line 10">
              <a:extLst>
                <a:ext uri="{FF2B5EF4-FFF2-40B4-BE49-F238E27FC236}">
                  <a16:creationId xmlns:a16="http://schemas.microsoft.com/office/drawing/2014/main" id="{B9CF9637-8EEE-4A2D-9C69-897BADAEE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728"/>
              <a:ext cx="19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3" name="Text Box 11">
              <a:extLst>
                <a:ext uri="{FF2B5EF4-FFF2-40B4-BE49-F238E27FC236}">
                  <a16:creationId xmlns:a16="http://schemas.microsoft.com/office/drawing/2014/main" id="{7818E1A4-309B-4981-B0F1-B5C0952866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536"/>
              <a:ext cx="37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C</a:t>
              </a:r>
              <a:r>
                <a:rPr kumimoji="1" lang="en-US" altLang="zh-CN" sz="3033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3264" name="Text Box 12">
              <a:extLst>
                <a:ext uri="{FF2B5EF4-FFF2-40B4-BE49-F238E27FC236}">
                  <a16:creationId xmlns:a16="http://schemas.microsoft.com/office/drawing/2014/main" id="{C2ADF3B1-CB6B-48FA-9C8C-86F121FE4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5" y="1491"/>
              <a:ext cx="107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70000"/>
                </a:lnSpc>
              </a:pPr>
              <a:endParaRPr kumimoji="1" lang="zh-CN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grpSp>
          <p:nvGrpSpPr>
            <p:cNvPr id="53265" name="Group 13">
              <a:extLst>
                <a:ext uri="{FF2B5EF4-FFF2-40B4-BE49-F238E27FC236}">
                  <a16:creationId xmlns:a16="http://schemas.microsoft.com/office/drawing/2014/main" id="{A630B199-585D-4625-9F08-24D81CB0D8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008"/>
              <a:ext cx="960" cy="96"/>
              <a:chOff x="528" y="1104"/>
              <a:chExt cx="960" cy="96"/>
            </a:xfrm>
          </p:grpSpPr>
          <p:sp>
            <p:nvSpPr>
              <p:cNvPr id="53302" name="Line 14">
                <a:extLst>
                  <a:ext uri="{FF2B5EF4-FFF2-40B4-BE49-F238E27FC236}">
                    <a16:creationId xmlns:a16="http://schemas.microsoft.com/office/drawing/2014/main" id="{0045E654-B3BB-4DD3-B6F5-2D3E70D8D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1152"/>
                <a:ext cx="86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03" name="AutoShape 15">
                <a:extLst>
                  <a:ext uri="{FF2B5EF4-FFF2-40B4-BE49-F238E27FC236}">
                    <a16:creationId xmlns:a16="http://schemas.microsoft.com/office/drawing/2014/main" id="{E13D7E75-B348-4C5F-838F-EFED7C76F4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28" y="1104"/>
                <a:ext cx="96" cy="96"/>
              </a:xfrm>
              <a:custGeom>
                <a:avLst/>
                <a:gdLst>
                  <a:gd name="T0" fmla="*/ 48 w 21600"/>
                  <a:gd name="T1" fmla="*/ 0 h 21600"/>
                  <a:gd name="T2" fmla="*/ 14 w 21600"/>
                  <a:gd name="T3" fmla="*/ 14 h 21600"/>
                  <a:gd name="T4" fmla="*/ 0 w 21600"/>
                  <a:gd name="T5" fmla="*/ 48 h 21600"/>
                  <a:gd name="T6" fmla="*/ 14 w 21600"/>
                  <a:gd name="T7" fmla="*/ 82 h 21600"/>
                  <a:gd name="T8" fmla="*/ 48 w 21600"/>
                  <a:gd name="T9" fmla="*/ 96 h 21600"/>
                  <a:gd name="T10" fmla="*/ 82 w 21600"/>
                  <a:gd name="T11" fmla="*/ 82 h 21600"/>
                  <a:gd name="T12" fmla="*/ 96 w 21600"/>
                  <a:gd name="T13" fmla="*/ 48 h 21600"/>
                  <a:gd name="T14" fmla="*/ 82 w 21600"/>
                  <a:gd name="T15" fmla="*/ 14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00" y="10800"/>
                    </a:moveTo>
                    <a:cubicBezTo>
                      <a:pt x="1800" y="15771"/>
                      <a:pt x="5829" y="19800"/>
                      <a:pt x="10800" y="19800"/>
                    </a:cubicBezTo>
                    <a:cubicBezTo>
                      <a:pt x="15771" y="19800"/>
                      <a:pt x="19800" y="15771"/>
                      <a:pt x="19800" y="10800"/>
                    </a:cubicBezTo>
                    <a:cubicBezTo>
                      <a:pt x="19800" y="5829"/>
                      <a:pt x="15771" y="1800"/>
                      <a:pt x="10800" y="1800"/>
                    </a:cubicBezTo>
                    <a:cubicBezTo>
                      <a:pt x="5829" y="1800"/>
                      <a:pt x="1800" y="5829"/>
                      <a:pt x="1800" y="10800"/>
                    </a:cubicBez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3266" name="Rectangle 16">
              <a:extLst>
                <a:ext uri="{FF2B5EF4-FFF2-40B4-BE49-F238E27FC236}">
                  <a16:creationId xmlns:a16="http://schemas.microsoft.com/office/drawing/2014/main" id="{97E08FE3-B030-403F-9F12-A2326BC92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816"/>
              <a:ext cx="1536" cy="432"/>
            </a:xfrm>
            <a:prstGeom prst="rect">
              <a:avLst/>
            </a:prstGeom>
            <a:solidFill>
              <a:srgbClr val="F9FFD7"/>
            </a:solidFill>
            <a:ln w="571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9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W78XX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3267" name="Line 17">
              <a:extLst>
                <a:ext uri="{FF2B5EF4-FFF2-40B4-BE49-F238E27FC236}">
                  <a16:creationId xmlns:a16="http://schemas.microsoft.com/office/drawing/2014/main" id="{123776BA-B091-4E17-99A6-B9A9FDAB6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9" y="1046"/>
              <a:ext cx="0" cy="62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Line 18">
              <a:extLst>
                <a:ext uri="{FF2B5EF4-FFF2-40B4-BE49-F238E27FC236}">
                  <a16:creationId xmlns:a16="http://schemas.microsoft.com/office/drawing/2014/main" id="{2C7132D0-25F3-4479-83D1-723321FBB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9" y="1718"/>
              <a:ext cx="0" cy="67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9" name="Line 19">
              <a:extLst>
                <a:ext uri="{FF2B5EF4-FFF2-40B4-BE49-F238E27FC236}">
                  <a16:creationId xmlns:a16="http://schemas.microsoft.com/office/drawing/2014/main" id="{2FE0BC32-4BF9-4889-9585-DC30C64BAC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" y="1670"/>
              <a:ext cx="19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0" name="Line 20">
              <a:extLst>
                <a:ext uri="{FF2B5EF4-FFF2-40B4-BE49-F238E27FC236}">
                  <a16:creationId xmlns:a16="http://schemas.microsoft.com/office/drawing/2014/main" id="{521FEE3C-A5D1-4C41-822B-50CA2F502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" y="1718"/>
              <a:ext cx="19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1" name="Text Box 21">
              <a:extLst>
                <a:ext uri="{FF2B5EF4-FFF2-40B4-BE49-F238E27FC236}">
                  <a16:creationId xmlns:a16="http://schemas.microsoft.com/office/drawing/2014/main" id="{832215BE-888E-4D1A-B287-0FAB52010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536"/>
              <a:ext cx="67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C</a:t>
              </a:r>
              <a:r>
                <a:rPr kumimoji="1" lang="en-US" altLang="zh-CN" sz="3033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I</a:t>
              </a:r>
              <a:endParaRPr kumimoji="1" lang="en-US" altLang="zh-CN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3272" name="Text Box 22">
              <a:extLst>
                <a:ext uri="{FF2B5EF4-FFF2-40B4-BE49-F238E27FC236}">
                  <a16:creationId xmlns:a16="http://schemas.microsoft.com/office/drawing/2014/main" id="{2A2D7F08-CD5A-4805-9BF1-73683CE20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481"/>
              <a:ext cx="107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70000"/>
                </a:lnSpc>
              </a:pPr>
              <a:endParaRPr kumimoji="1" lang="zh-CN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3273" name="Text Box 23">
              <a:extLst>
                <a:ext uri="{FF2B5EF4-FFF2-40B4-BE49-F238E27FC236}">
                  <a16:creationId xmlns:a16="http://schemas.microsoft.com/office/drawing/2014/main" id="{5A2EF1BA-7691-467E-921A-16A43ECC0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488"/>
              <a:ext cx="54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I</a:t>
              </a:r>
              <a:endParaRPr kumimoji="1" lang="en-US" altLang="zh-CN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grpSp>
          <p:nvGrpSpPr>
            <p:cNvPr id="53274" name="Group 24">
              <a:extLst>
                <a:ext uri="{FF2B5EF4-FFF2-40B4-BE49-F238E27FC236}">
                  <a16:creationId xmlns:a16="http://schemas.microsoft.com/office/drawing/2014/main" id="{3F6D695C-38E4-4F23-8D6A-E6D3D2EA9B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056"/>
              <a:ext cx="240" cy="1314"/>
              <a:chOff x="576" y="1086"/>
              <a:chExt cx="240" cy="1314"/>
            </a:xfrm>
          </p:grpSpPr>
          <p:sp>
            <p:nvSpPr>
              <p:cNvPr id="53300" name="Text Box 25">
                <a:extLst>
                  <a:ext uri="{FF2B5EF4-FFF2-40B4-BE49-F238E27FC236}">
                    <a16:creationId xmlns:a16="http://schemas.microsoft.com/office/drawing/2014/main" id="{9FC1BA0C-48DF-4608-A388-3FC5885876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" y="1086"/>
                <a:ext cx="207" cy="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70000"/>
                  </a:lnSpc>
                </a:pPr>
                <a:r>
                  <a:rPr kumimoji="1" lang="en-US" altLang="zh-CN" sz="2167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+</a:t>
                </a: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r>
                  <a:rPr kumimoji="1" lang="en-US" altLang="zh-CN" sz="2167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_</a:t>
                </a:r>
              </a:p>
            </p:txBody>
          </p:sp>
          <p:sp>
            <p:nvSpPr>
              <p:cNvPr id="53301" name="Line 26">
                <a:extLst>
                  <a:ext uri="{FF2B5EF4-FFF2-40B4-BE49-F238E27FC236}">
                    <a16:creationId xmlns:a16="http://schemas.microsoft.com/office/drawing/2014/main" id="{0564C134-2623-4CD9-AA07-DC628EFBD8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248"/>
                <a:ext cx="0" cy="115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275" name="Group 27">
              <a:extLst>
                <a:ext uri="{FF2B5EF4-FFF2-40B4-BE49-F238E27FC236}">
                  <a16:creationId xmlns:a16="http://schemas.microsoft.com/office/drawing/2014/main" id="{9A8085C9-4097-4727-AD9D-85A0E97508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6" y="990"/>
              <a:ext cx="238" cy="1328"/>
              <a:chOff x="4424" y="1086"/>
              <a:chExt cx="238" cy="1328"/>
            </a:xfrm>
          </p:grpSpPr>
          <p:sp>
            <p:nvSpPr>
              <p:cNvPr id="53298" name="Text Box 28">
                <a:extLst>
                  <a:ext uri="{FF2B5EF4-FFF2-40B4-BE49-F238E27FC236}">
                    <a16:creationId xmlns:a16="http://schemas.microsoft.com/office/drawing/2014/main" id="{A0E18FCE-445C-4FD9-AEB4-8A1BA44AE0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4424" y="1086"/>
                <a:ext cx="207" cy="1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70000"/>
                  </a:lnSpc>
                </a:pPr>
                <a:r>
                  <a: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+</a:t>
                </a: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170000"/>
                  </a:lnSpc>
                </a:pPr>
                <a:r>
                  <a: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_</a:t>
                </a:r>
              </a:p>
            </p:txBody>
          </p:sp>
          <p:sp>
            <p:nvSpPr>
              <p:cNvPr id="53299" name="Line 29">
                <a:extLst>
                  <a:ext uri="{FF2B5EF4-FFF2-40B4-BE49-F238E27FC236}">
                    <a16:creationId xmlns:a16="http://schemas.microsoft.com/office/drawing/2014/main" id="{FB6C084F-117D-4F84-90CC-8C42074E6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62" y="1248"/>
                <a:ext cx="0" cy="115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76" name="Text Box 30">
              <a:extLst>
                <a:ext uri="{FF2B5EF4-FFF2-40B4-BE49-F238E27FC236}">
                  <a16:creationId xmlns:a16="http://schemas.microsoft.com/office/drawing/2014/main" id="{BB62F723-B1A4-4D37-B434-DD84297688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584"/>
              <a:ext cx="64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3277" name="Line 31">
              <a:extLst>
                <a:ext uri="{FF2B5EF4-FFF2-40B4-BE49-F238E27FC236}">
                  <a16:creationId xmlns:a16="http://schemas.microsoft.com/office/drawing/2014/main" id="{2015DFC7-7CA1-4866-B2E3-CF7EE4EBC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248"/>
              <a:ext cx="0" cy="43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8" name="Line 32">
              <a:extLst>
                <a:ext uri="{FF2B5EF4-FFF2-40B4-BE49-F238E27FC236}">
                  <a16:creationId xmlns:a16="http://schemas.microsoft.com/office/drawing/2014/main" id="{398802F9-FD6B-4028-B6BA-8591410A0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400"/>
              <a:ext cx="0" cy="24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9" name="Line 33">
              <a:extLst>
                <a:ext uri="{FF2B5EF4-FFF2-40B4-BE49-F238E27FC236}">
                  <a16:creationId xmlns:a16="http://schemas.microsoft.com/office/drawing/2014/main" id="{D0FF2732-F51E-483E-832B-776DE58AA6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640"/>
              <a:ext cx="384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0" name="Text Box 34">
              <a:extLst>
                <a:ext uri="{FF2B5EF4-FFF2-40B4-BE49-F238E27FC236}">
                  <a16:creationId xmlns:a16="http://schemas.microsoft.com/office/drawing/2014/main" id="{2DF9FAA5-933C-46B2-84A5-D756568B9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720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</a:p>
          </p:txBody>
        </p:sp>
        <p:sp>
          <p:nvSpPr>
            <p:cNvPr id="53281" name="Text Box 35">
              <a:extLst>
                <a:ext uri="{FF2B5EF4-FFF2-40B4-BE49-F238E27FC236}">
                  <a16:creationId xmlns:a16="http://schemas.microsoft.com/office/drawing/2014/main" id="{43443C9A-508E-4EFB-A3CC-F62B0F5EA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</a:p>
          </p:txBody>
        </p:sp>
        <p:sp>
          <p:nvSpPr>
            <p:cNvPr id="53282" name="Text Box 36">
              <a:extLst>
                <a:ext uri="{FF2B5EF4-FFF2-40B4-BE49-F238E27FC236}">
                  <a16:creationId xmlns:a16="http://schemas.microsoft.com/office/drawing/2014/main" id="{FFF9ADDE-E4C5-4C90-AF6F-ECE136DBB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2" y="1200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3</a:t>
              </a:r>
            </a:p>
          </p:txBody>
        </p:sp>
        <p:sp>
          <p:nvSpPr>
            <p:cNvPr id="53283" name="AutoShape 37">
              <a:extLst>
                <a:ext uri="{FF2B5EF4-FFF2-40B4-BE49-F238E27FC236}">
                  <a16:creationId xmlns:a16="http://schemas.microsoft.com/office/drawing/2014/main" id="{0F714E5E-1EB3-4892-9AF9-BB263B9DB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008"/>
              <a:ext cx="96" cy="96"/>
            </a:xfrm>
            <a:custGeom>
              <a:avLst/>
              <a:gdLst>
                <a:gd name="T0" fmla="*/ 48 w 21600"/>
                <a:gd name="T1" fmla="*/ 0 h 21600"/>
                <a:gd name="T2" fmla="*/ 14 w 21600"/>
                <a:gd name="T3" fmla="*/ 14 h 21600"/>
                <a:gd name="T4" fmla="*/ 0 w 21600"/>
                <a:gd name="T5" fmla="*/ 48 h 21600"/>
                <a:gd name="T6" fmla="*/ 14 w 21600"/>
                <a:gd name="T7" fmla="*/ 82 h 21600"/>
                <a:gd name="T8" fmla="*/ 48 w 21600"/>
                <a:gd name="T9" fmla="*/ 96 h 21600"/>
                <a:gd name="T10" fmla="*/ 82 w 21600"/>
                <a:gd name="T11" fmla="*/ 82 h 21600"/>
                <a:gd name="T12" fmla="*/ 96 w 21600"/>
                <a:gd name="T13" fmla="*/ 48 h 21600"/>
                <a:gd name="T14" fmla="*/ 82 w 21600"/>
                <a:gd name="T15" fmla="*/ 1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3284" name="Line 38">
              <a:extLst>
                <a:ext uri="{FF2B5EF4-FFF2-40B4-BE49-F238E27FC236}">
                  <a16:creationId xmlns:a16="http://schemas.microsoft.com/office/drawing/2014/main" id="{A8356F1B-18DE-4B66-8E74-B52F830C1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056"/>
              <a:ext cx="0" cy="19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5" name="Rectangle 39">
              <a:extLst>
                <a:ext uri="{FF2B5EF4-FFF2-40B4-BE49-F238E27FC236}">
                  <a16:creationId xmlns:a16="http://schemas.microsoft.com/office/drawing/2014/main" id="{DD95882E-5DB6-44D4-A224-6515C4FE9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248"/>
              <a:ext cx="96" cy="288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3286" name="Line 40">
              <a:extLst>
                <a:ext uri="{FF2B5EF4-FFF2-40B4-BE49-F238E27FC236}">
                  <a16:creationId xmlns:a16="http://schemas.microsoft.com/office/drawing/2014/main" id="{55D92813-6886-4264-8A59-8E9164C33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536"/>
              <a:ext cx="0" cy="86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7" name="Line 41">
              <a:extLst>
                <a:ext uri="{FF2B5EF4-FFF2-40B4-BE49-F238E27FC236}">
                  <a16:creationId xmlns:a16="http://schemas.microsoft.com/office/drawing/2014/main" id="{EC83ED3A-31C7-401D-9D64-28CEDDE22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680"/>
              <a:ext cx="1248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8" name="AutoShape 42">
              <a:extLst>
                <a:ext uri="{FF2B5EF4-FFF2-40B4-BE49-F238E27FC236}">
                  <a16:creationId xmlns:a16="http://schemas.microsoft.com/office/drawing/2014/main" id="{1BA3C3E7-763B-4E9A-AB8F-0164C3AD2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3289" name="Line 43">
              <a:extLst>
                <a:ext uri="{FF2B5EF4-FFF2-40B4-BE49-F238E27FC236}">
                  <a16:creationId xmlns:a16="http://schemas.microsoft.com/office/drawing/2014/main" id="{BD292BD6-B57B-4BBA-8D07-E22A9E0D2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920"/>
              <a:ext cx="19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0" name="Line 44">
              <a:extLst>
                <a:ext uri="{FF2B5EF4-FFF2-40B4-BE49-F238E27FC236}">
                  <a16:creationId xmlns:a16="http://schemas.microsoft.com/office/drawing/2014/main" id="{A7C569AF-F0ED-42BE-9172-AD4AA98990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1872"/>
              <a:ext cx="0" cy="4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1" name="Line 45">
              <a:extLst>
                <a:ext uri="{FF2B5EF4-FFF2-40B4-BE49-F238E27FC236}">
                  <a16:creationId xmlns:a16="http://schemas.microsoft.com/office/drawing/2014/main" id="{4EEA1DCB-0393-4BD5-BAB1-0218D364C8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920"/>
              <a:ext cx="0" cy="4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2" name="Line 46">
              <a:extLst>
                <a:ext uri="{FF2B5EF4-FFF2-40B4-BE49-F238E27FC236}">
                  <a16:creationId xmlns:a16="http://schemas.microsoft.com/office/drawing/2014/main" id="{45720859-58F3-4606-8CB9-4D7A3E6D2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248"/>
              <a:ext cx="0" cy="38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3" name="Line 47">
              <a:extLst>
                <a:ext uri="{FF2B5EF4-FFF2-40B4-BE49-F238E27FC236}">
                  <a16:creationId xmlns:a16="http://schemas.microsoft.com/office/drawing/2014/main" id="{2929C690-FEDE-4AA4-B2EF-7900B3AA5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776"/>
              <a:ext cx="0" cy="48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4" name="Text Box 48">
              <a:extLst>
                <a:ext uri="{FF2B5EF4-FFF2-40B4-BE49-F238E27FC236}">
                  <a16:creationId xmlns:a16="http://schemas.microsoft.com/office/drawing/2014/main" id="{C1BD3D1C-72BF-4AB2-B9EB-CF3016477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200"/>
              <a:ext cx="49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XX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3295" name="Text Box 49">
              <a:extLst>
                <a:ext uri="{FF2B5EF4-FFF2-40B4-BE49-F238E27FC236}">
                  <a16:creationId xmlns:a16="http://schemas.microsoft.com/office/drawing/2014/main" id="{97B31D1B-1125-452B-9739-9C2A097EB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824"/>
              <a:ext cx="50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Z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3296" name="Text Box 50">
              <a:extLst>
                <a:ext uri="{FF2B5EF4-FFF2-40B4-BE49-F238E27FC236}">
                  <a16:creationId xmlns:a16="http://schemas.microsoft.com/office/drawing/2014/main" id="{F7A1AB94-C126-460E-B1FB-1644DF9C4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200"/>
              <a:ext cx="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</a:p>
          </p:txBody>
        </p:sp>
        <p:sp>
          <p:nvSpPr>
            <p:cNvPr id="53297" name="Text Box 51">
              <a:extLst>
                <a:ext uri="{FF2B5EF4-FFF2-40B4-BE49-F238E27FC236}">
                  <a16:creationId xmlns:a16="http://schemas.microsoft.com/office/drawing/2014/main" id="{2A835EDC-40BF-4A5C-BFE9-B7A659000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4" y="1818"/>
              <a:ext cx="55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D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Z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sp>
        <p:nvSpPr>
          <p:cNvPr id="410676" name="Text Box 52">
            <a:extLst>
              <a:ext uri="{FF2B5EF4-FFF2-40B4-BE49-F238E27FC236}">
                <a16:creationId xmlns:a16="http://schemas.microsoft.com/office/drawing/2014/main" id="{06CD6AAE-E5C9-41E5-BF69-7D7F08EDD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034" y="340254"/>
            <a:ext cx="184731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zh-CN" sz="3033"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410677" name="Text Box 53">
            <a:extLst>
              <a:ext uri="{FF2B5EF4-FFF2-40B4-BE49-F238E27FC236}">
                <a16:creationId xmlns:a16="http://schemas.microsoft.com/office/drawing/2014/main" id="{732FA9E3-1088-47E6-9B62-CB98E8D49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1" y="4667250"/>
            <a:ext cx="5389827" cy="1268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3033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033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XX</a:t>
            </a:r>
            <a:r>
              <a:rPr kumimoji="1" lang="en-US" altLang="zh-CN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:   </a:t>
            </a:r>
            <a:r>
              <a:rPr kumimoji="1" lang="zh-CN" altLang="en-US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kumimoji="1" lang="en-US" altLang="zh-CN" sz="3033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W78XX</a:t>
            </a:r>
            <a:r>
              <a:rPr kumimoji="1" lang="zh-CN" altLang="en-US" sz="3033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固定输出电压</a:t>
            </a:r>
            <a:endParaRPr kumimoji="1" lang="zh-CN" altLang="en-US" sz="3033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3033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033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O</a:t>
            </a:r>
            <a:r>
              <a:rPr kumimoji="1" lang="en-US" altLang="zh-CN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=</a:t>
            </a:r>
            <a:r>
              <a:rPr kumimoji="1" lang="en-US" altLang="zh-CN" sz="3033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033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XX</a:t>
            </a:r>
            <a:r>
              <a:rPr kumimoji="1" lang="en-US" altLang="zh-CN" sz="3033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+</a:t>
            </a:r>
            <a:r>
              <a:rPr kumimoji="1" lang="en-US" altLang="zh-CN" sz="3033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033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Z</a:t>
            </a:r>
            <a:endParaRPr kumimoji="1" lang="en-US" altLang="zh-CN" sz="3033"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410678" name="Rectangle 54">
            <a:extLst>
              <a:ext uri="{FF2B5EF4-FFF2-40B4-BE49-F238E27FC236}">
                <a16:creationId xmlns:a16="http://schemas.microsoft.com/office/drawing/2014/main" id="{07D63518-8989-4F3A-8690-77CCF4ACE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206" y="-17463"/>
            <a:ext cx="5601361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提高输出电压的电路</a:t>
            </a:r>
            <a:endParaRPr lang="zh-CN" altLang="en-US" sz="4767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5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76" grpId="0" autoUpdateAnimBg="0"/>
      <p:bldP spid="410677" grpId="0" build="p" autoUpdateAnimBg="0"/>
      <p:bldP spid="410678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>
            <a:extLst>
              <a:ext uri="{FF2B5EF4-FFF2-40B4-BE49-F238E27FC236}">
                <a16:creationId xmlns:a16="http://schemas.microsoft.com/office/drawing/2014/main" id="{ADA0CEE4-DC98-49A6-AC67-6E37741D1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-74215"/>
            <a:ext cx="5200650" cy="61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扩大输出电流的电路</a:t>
            </a:r>
            <a:endParaRPr lang="zh-CN" altLang="en-US" sz="4767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1651" name="Text Box 3">
            <a:extLst>
              <a:ext uri="{FF2B5EF4-FFF2-40B4-BE49-F238E27FC236}">
                <a16:creationId xmlns:a16="http://schemas.microsoft.com/office/drawing/2014/main" id="{70D73DB9-F900-4E06-BBC7-0A8ECE940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5709" y="5520267"/>
            <a:ext cx="6777698" cy="559064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≈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R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 = -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BE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/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 +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</a:rPr>
              <a:t>β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411652" name="Group 4">
            <a:extLst>
              <a:ext uri="{FF2B5EF4-FFF2-40B4-BE49-F238E27FC236}">
                <a16:creationId xmlns:a16="http://schemas.microsoft.com/office/drawing/2014/main" id="{F02D883C-F169-476C-9192-BE9CC443445E}"/>
              </a:ext>
            </a:extLst>
          </p:cNvPr>
          <p:cNvGrpSpPr>
            <a:grpSpLocks/>
          </p:cNvGrpSpPr>
          <p:nvPr/>
        </p:nvGrpSpPr>
        <p:grpSpPr bwMode="auto">
          <a:xfrm>
            <a:off x="2641601" y="374650"/>
            <a:ext cx="6904964" cy="4320117"/>
            <a:chOff x="733" y="564"/>
            <a:chExt cx="4015" cy="2512"/>
          </a:xfrm>
        </p:grpSpPr>
        <p:grpSp>
          <p:nvGrpSpPr>
            <p:cNvPr id="54282" name="Group 5">
              <a:extLst>
                <a:ext uri="{FF2B5EF4-FFF2-40B4-BE49-F238E27FC236}">
                  <a16:creationId xmlns:a16="http://schemas.microsoft.com/office/drawing/2014/main" id="{3ADA11B8-C8B0-417A-993B-A72A4FE326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3" y="564"/>
              <a:ext cx="4015" cy="2512"/>
              <a:chOff x="733" y="564"/>
              <a:chExt cx="4015" cy="2512"/>
            </a:xfrm>
          </p:grpSpPr>
          <p:sp>
            <p:nvSpPr>
              <p:cNvPr id="54284" name="Line 6">
                <a:extLst>
                  <a:ext uri="{FF2B5EF4-FFF2-40B4-BE49-F238E27FC236}">
                    <a16:creationId xmlns:a16="http://schemas.microsoft.com/office/drawing/2014/main" id="{AC95BDC1-DC20-4B98-97AB-A61386D5D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7" y="2836"/>
                <a:ext cx="326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5" name="AutoShape 7">
                <a:extLst>
                  <a:ext uri="{FF2B5EF4-FFF2-40B4-BE49-F238E27FC236}">
                    <a16:creationId xmlns:a16="http://schemas.microsoft.com/office/drawing/2014/main" id="{92C6A2FE-AC7C-4612-90D4-EBFB7F1232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1" y="2788"/>
                <a:ext cx="96" cy="96"/>
              </a:xfrm>
              <a:custGeom>
                <a:avLst/>
                <a:gdLst>
                  <a:gd name="T0" fmla="*/ 48 w 21600"/>
                  <a:gd name="T1" fmla="*/ 0 h 21600"/>
                  <a:gd name="T2" fmla="*/ 14 w 21600"/>
                  <a:gd name="T3" fmla="*/ 14 h 21600"/>
                  <a:gd name="T4" fmla="*/ 0 w 21600"/>
                  <a:gd name="T5" fmla="*/ 48 h 21600"/>
                  <a:gd name="T6" fmla="*/ 14 w 21600"/>
                  <a:gd name="T7" fmla="*/ 82 h 21600"/>
                  <a:gd name="T8" fmla="*/ 48 w 21600"/>
                  <a:gd name="T9" fmla="*/ 96 h 21600"/>
                  <a:gd name="T10" fmla="*/ 82 w 21600"/>
                  <a:gd name="T11" fmla="*/ 82 h 21600"/>
                  <a:gd name="T12" fmla="*/ 96 w 21600"/>
                  <a:gd name="T13" fmla="*/ 48 h 21600"/>
                  <a:gd name="T14" fmla="*/ 82 w 21600"/>
                  <a:gd name="T15" fmla="*/ 14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00" y="10800"/>
                    </a:moveTo>
                    <a:cubicBezTo>
                      <a:pt x="1800" y="15771"/>
                      <a:pt x="5829" y="19800"/>
                      <a:pt x="10800" y="19800"/>
                    </a:cubicBezTo>
                    <a:cubicBezTo>
                      <a:pt x="15771" y="19800"/>
                      <a:pt x="19800" y="15771"/>
                      <a:pt x="19800" y="10800"/>
                    </a:cubicBezTo>
                    <a:cubicBezTo>
                      <a:pt x="19800" y="5829"/>
                      <a:pt x="15771" y="1800"/>
                      <a:pt x="10800" y="1800"/>
                    </a:cubicBezTo>
                    <a:cubicBezTo>
                      <a:pt x="5829" y="1800"/>
                      <a:pt x="1800" y="5829"/>
                      <a:pt x="1800" y="10800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54286" name="Group 8">
                <a:extLst>
                  <a:ext uri="{FF2B5EF4-FFF2-40B4-BE49-F238E27FC236}">
                    <a16:creationId xmlns:a16="http://schemas.microsoft.com/office/drawing/2014/main" id="{E6E4D961-497A-4BB7-BF78-9C356991E8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8" y="1444"/>
                <a:ext cx="960" cy="96"/>
                <a:chOff x="3552" y="1488"/>
                <a:chExt cx="960" cy="96"/>
              </a:xfrm>
            </p:grpSpPr>
            <p:sp>
              <p:nvSpPr>
                <p:cNvPr id="54344" name="Line 9">
                  <a:extLst>
                    <a:ext uri="{FF2B5EF4-FFF2-40B4-BE49-F238E27FC236}">
                      <a16:creationId xmlns:a16="http://schemas.microsoft.com/office/drawing/2014/main" id="{931C9335-FCC8-4260-9E2A-FAF3A2E6E1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1536"/>
                  <a:ext cx="86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45" name="AutoShape 10">
                  <a:extLst>
                    <a:ext uri="{FF2B5EF4-FFF2-40B4-BE49-F238E27FC236}">
                      <a16:creationId xmlns:a16="http://schemas.microsoft.com/office/drawing/2014/main" id="{C0F7882F-965F-4AEC-A267-90536127C4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1488"/>
                  <a:ext cx="96" cy="96"/>
                </a:xfrm>
                <a:custGeom>
                  <a:avLst/>
                  <a:gdLst>
                    <a:gd name="T0" fmla="*/ 48 w 21600"/>
                    <a:gd name="T1" fmla="*/ 0 h 21600"/>
                    <a:gd name="T2" fmla="*/ 14 w 21600"/>
                    <a:gd name="T3" fmla="*/ 14 h 21600"/>
                    <a:gd name="T4" fmla="*/ 0 w 21600"/>
                    <a:gd name="T5" fmla="*/ 48 h 21600"/>
                    <a:gd name="T6" fmla="*/ 14 w 21600"/>
                    <a:gd name="T7" fmla="*/ 82 h 21600"/>
                    <a:gd name="T8" fmla="*/ 48 w 21600"/>
                    <a:gd name="T9" fmla="*/ 96 h 21600"/>
                    <a:gd name="T10" fmla="*/ 82 w 21600"/>
                    <a:gd name="T11" fmla="*/ 82 h 21600"/>
                    <a:gd name="T12" fmla="*/ 96 w 21600"/>
                    <a:gd name="T13" fmla="*/ 48 h 21600"/>
                    <a:gd name="T14" fmla="*/ 82 w 21600"/>
                    <a:gd name="T15" fmla="*/ 14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0 w 21600"/>
                    <a:gd name="T25" fmla="*/ 3150 h 21600"/>
                    <a:gd name="T26" fmla="*/ 18450 w 21600"/>
                    <a:gd name="T27" fmla="*/ 1845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1800" y="10800"/>
                      </a:moveTo>
                      <a:cubicBezTo>
                        <a:pt x="1800" y="15771"/>
                        <a:pt x="5829" y="19800"/>
                        <a:pt x="10800" y="19800"/>
                      </a:cubicBezTo>
                      <a:cubicBezTo>
                        <a:pt x="15771" y="19800"/>
                        <a:pt x="19800" y="15771"/>
                        <a:pt x="19800" y="10800"/>
                      </a:cubicBezTo>
                      <a:cubicBezTo>
                        <a:pt x="19800" y="5829"/>
                        <a:pt x="15771" y="1800"/>
                        <a:pt x="10800" y="1800"/>
                      </a:cubicBezTo>
                      <a:cubicBezTo>
                        <a:pt x="5829" y="1800"/>
                        <a:pt x="1800" y="5829"/>
                        <a:pt x="1800" y="10800"/>
                      </a:cubicBez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54287" name="AutoShape 11">
                <a:extLst>
                  <a:ext uri="{FF2B5EF4-FFF2-40B4-BE49-F238E27FC236}">
                    <a16:creationId xmlns:a16="http://schemas.microsoft.com/office/drawing/2014/main" id="{41A976BF-1175-4F35-B69B-F37F8CBE8C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2" y="2788"/>
                <a:ext cx="96" cy="96"/>
              </a:xfrm>
              <a:custGeom>
                <a:avLst/>
                <a:gdLst>
                  <a:gd name="T0" fmla="*/ 48 w 21600"/>
                  <a:gd name="T1" fmla="*/ 0 h 21600"/>
                  <a:gd name="T2" fmla="*/ 14 w 21600"/>
                  <a:gd name="T3" fmla="*/ 14 h 21600"/>
                  <a:gd name="T4" fmla="*/ 0 w 21600"/>
                  <a:gd name="T5" fmla="*/ 48 h 21600"/>
                  <a:gd name="T6" fmla="*/ 14 w 21600"/>
                  <a:gd name="T7" fmla="*/ 82 h 21600"/>
                  <a:gd name="T8" fmla="*/ 48 w 21600"/>
                  <a:gd name="T9" fmla="*/ 96 h 21600"/>
                  <a:gd name="T10" fmla="*/ 82 w 21600"/>
                  <a:gd name="T11" fmla="*/ 82 h 21600"/>
                  <a:gd name="T12" fmla="*/ 96 w 21600"/>
                  <a:gd name="T13" fmla="*/ 48 h 21600"/>
                  <a:gd name="T14" fmla="*/ 82 w 21600"/>
                  <a:gd name="T15" fmla="*/ 14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00" y="10800"/>
                    </a:moveTo>
                    <a:cubicBezTo>
                      <a:pt x="1800" y="15771"/>
                      <a:pt x="5829" y="19800"/>
                      <a:pt x="10800" y="19800"/>
                    </a:cubicBezTo>
                    <a:cubicBezTo>
                      <a:pt x="15771" y="19800"/>
                      <a:pt x="19800" y="15771"/>
                      <a:pt x="19800" y="10800"/>
                    </a:cubicBezTo>
                    <a:cubicBezTo>
                      <a:pt x="19800" y="5829"/>
                      <a:pt x="15771" y="1800"/>
                      <a:pt x="10800" y="1800"/>
                    </a:cubicBezTo>
                    <a:cubicBezTo>
                      <a:pt x="5829" y="1800"/>
                      <a:pt x="1800" y="5829"/>
                      <a:pt x="1800" y="10800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4288" name="Line 12">
                <a:extLst>
                  <a:ext uri="{FF2B5EF4-FFF2-40B4-BE49-F238E27FC236}">
                    <a16:creationId xmlns:a16="http://schemas.microsoft.com/office/drawing/2014/main" id="{BFD4231B-7257-489D-B79B-E2456C3D2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8" y="1492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9" name="Line 13">
                <a:extLst>
                  <a:ext uri="{FF2B5EF4-FFF2-40B4-BE49-F238E27FC236}">
                    <a16:creationId xmlns:a16="http://schemas.microsoft.com/office/drawing/2014/main" id="{9A7FC57A-7C73-4744-A46C-B18BC05373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8" y="2164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0" name="Line 14">
                <a:extLst>
                  <a:ext uri="{FF2B5EF4-FFF2-40B4-BE49-F238E27FC236}">
                    <a16:creationId xmlns:a16="http://schemas.microsoft.com/office/drawing/2014/main" id="{DC1D3DD4-4154-44C4-A227-00FD9767D2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2" y="211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1" name="Line 15">
                <a:extLst>
                  <a:ext uri="{FF2B5EF4-FFF2-40B4-BE49-F238E27FC236}">
                    <a16:creationId xmlns:a16="http://schemas.microsoft.com/office/drawing/2014/main" id="{E21D4872-A3BC-40A9-B695-787C5969A8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2" y="216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2" name="Text Box 16">
                <a:extLst>
                  <a:ext uri="{FF2B5EF4-FFF2-40B4-BE49-F238E27FC236}">
                    <a16:creationId xmlns:a16="http://schemas.microsoft.com/office/drawing/2014/main" id="{28BC3A10-2AAE-4DB1-BED7-730020230C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8" y="1972"/>
                <a:ext cx="37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C</a:t>
                </a:r>
                <a:r>
                  <a:rPr kumimoji="1" lang="en-US" altLang="zh-CN" sz="3033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O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4293" name="Text Box 17">
                <a:extLst>
                  <a:ext uri="{FF2B5EF4-FFF2-40B4-BE49-F238E27FC236}">
                    <a16:creationId xmlns:a16="http://schemas.microsoft.com/office/drawing/2014/main" id="{EDC3390D-893D-4997-BEF9-FD50B8B1DC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9" y="1927"/>
                <a:ext cx="10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  <a:p>
                <a:pPr>
                  <a:lnSpc>
                    <a:spcPct val="70000"/>
                  </a:lnSpc>
                </a:pP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4294" name="Line 18">
                <a:extLst>
                  <a:ext uri="{FF2B5EF4-FFF2-40B4-BE49-F238E27FC236}">
                    <a16:creationId xmlns:a16="http://schemas.microsoft.com/office/drawing/2014/main" id="{355A3BE0-244E-47AA-998F-37FE0CA116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45" y="1492"/>
                <a:ext cx="564" cy="1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5" name="AutoShape 19">
                <a:extLst>
                  <a:ext uri="{FF2B5EF4-FFF2-40B4-BE49-F238E27FC236}">
                    <a16:creationId xmlns:a16="http://schemas.microsoft.com/office/drawing/2014/main" id="{ADC2CFBB-0215-4C41-A5E3-70262DCC9A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961" y="1444"/>
                <a:ext cx="96" cy="96"/>
              </a:xfrm>
              <a:custGeom>
                <a:avLst/>
                <a:gdLst>
                  <a:gd name="T0" fmla="*/ 48 w 21600"/>
                  <a:gd name="T1" fmla="*/ 0 h 21600"/>
                  <a:gd name="T2" fmla="*/ 14 w 21600"/>
                  <a:gd name="T3" fmla="*/ 14 h 21600"/>
                  <a:gd name="T4" fmla="*/ 0 w 21600"/>
                  <a:gd name="T5" fmla="*/ 48 h 21600"/>
                  <a:gd name="T6" fmla="*/ 14 w 21600"/>
                  <a:gd name="T7" fmla="*/ 82 h 21600"/>
                  <a:gd name="T8" fmla="*/ 48 w 21600"/>
                  <a:gd name="T9" fmla="*/ 96 h 21600"/>
                  <a:gd name="T10" fmla="*/ 82 w 21600"/>
                  <a:gd name="T11" fmla="*/ 82 h 21600"/>
                  <a:gd name="T12" fmla="*/ 96 w 21600"/>
                  <a:gd name="T13" fmla="*/ 48 h 21600"/>
                  <a:gd name="T14" fmla="*/ 82 w 21600"/>
                  <a:gd name="T15" fmla="*/ 14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00" y="10800"/>
                    </a:moveTo>
                    <a:cubicBezTo>
                      <a:pt x="1800" y="15771"/>
                      <a:pt x="5829" y="19800"/>
                      <a:pt x="10800" y="19800"/>
                    </a:cubicBezTo>
                    <a:cubicBezTo>
                      <a:pt x="15771" y="19800"/>
                      <a:pt x="19800" y="15771"/>
                      <a:pt x="19800" y="10800"/>
                    </a:cubicBezTo>
                    <a:cubicBezTo>
                      <a:pt x="19800" y="5829"/>
                      <a:pt x="15771" y="1800"/>
                      <a:pt x="10800" y="1800"/>
                    </a:cubicBezTo>
                    <a:cubicBezTo>
                      <a:pt x="5829" y="1800"/>
                      <a:pt x="1800" y="5829"/>
                      <a:pt x="1800" y="10800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4296" name="Rectangle 20">
                <a:extLst>
                  <a:ext uri="{FF2B5EF4-FFF2-40B4-BE49-F238E27FC236}">
                    <a16:creationId xmlns:a16="http://schemas.microsoft.com/office/drawing/2014/main" id="{E47FE49D-11E3-4F7A-B90C-6A179FD70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7" y="1252"/>
                <a:ext cx="1261" cy="432"/>
              </a:xfrm>
              <a:prstGeom prst="rect">
                <a:avLst/>
              </a:prstGeom>
              <a:solidFill>
                <a:srgbClr val="F9FFD7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kumimoji="1" lang="en-US" altLang="zh-CN" sz="39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W7800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4297" name="Text Box 21">
                <a:extLst>
                  <a:ext uri="{FF2B5EF4-FFF2-40B4-BE49-F238E27FC236}">
                    <a16:creationId xmlns:a16="http://schemas.microsoft.com/office/drawing/2014/main" id="{417C08ED-BE71-4D40-9C52-81527E6694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3" y="1984"/>
                <a:ext cx="461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grpSp>
            <p:nvGrpSpPr>
              <p:cNvPr id="54298" name="Group 22">
                <a:extLst>
                  <a:ext uri="{FF2B5EF4-FFF2-40B4-BE49-F238E27FC236}">
                    <a16:creationId xmlns:a16="http://schemas.microsoft.com/office/drawing/2014/main" id="{8A2F0561-2F0E-4A69-B95F-5372E05D43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5" y="1438"/>
                <a:ext cx="240" cy="1328"/>
                <a:chOff x="1056" y="1470"/>
                <a:chExt cx="240" cy="1328"/>
              </a:xfrm>
            </p:grpSpPr>
            <p:sp>
              <p:nvSpPr>
                <p:cNvPr id="54342" name="Text Box 23">
                  <a:extLst>
                    <a:ext uri="{FF2B5EF4-FFF2-40B4-BE49-F238E27FC236}">
                      <a16:creationId xmlns:a16="http://schemas.microsoft.com/office/drawing/2014/main" id="{5B5BB11A-4C6D-485B-BC8A-67598910AC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89" y="1470"/>
                  <a:ext cx="207" cy="13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70000"/>
                    </a:lnSpc>
                  </a:pPr>
                  <a:r>
                    <a:rPr kumimoji="1" lang="en-US" altLang="zh-CN" sz="2167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+</a:t>
                  </a:r>
                </a:p>
                <a:p>
                  <a:pPr>
                    <a:lnSpc>
                      <a:spcPct val="170000"/>
                    </a:lnSpc>
                  </a:pPr>
                  <a:endPara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  <a:p>
                  <a:pPr>
                    <a:lnSpc>
                      <a:spcPct val="170000"/>
                    </a:lnSpc>
                  </a:pPr>
                  <a:endPara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  <a:p>
                  <a:pPr>
                    <a:lnSpc>
                      <a:spcPct val="170000"/>
                    </a:lnSpc>
                  </a:pPr>
                  <a:r>
                    <a:rPr kumimoji="1" lang="en-US" altLang="zh-CN" sz="2167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_</a:t>
                  </a:r>
                </a:p>
              </p:txBody>
            </p:sp>
            <p:sp>
              <p:nvSpPr>
                <p:cNvPr id="54343" name="Line 24">
                  <a:extLst>
                    <a:ext uri="{FF2B5EF4-FFF2-40B4-BE49-F238E27FC236}">
                      <a16:creationId xmlns:a16="http://schemas.microsoft.com/office/drawing/2014/main" id="{938E3A6B-7A82-4B68-B9B6-7F38452FD3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1632"/>
                  <a:ext cx="0" cy="1152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299" name="Group 25">
                <a:extLst>
                  <a:ext uri="{FF2B5EF4-FFF2-40B4-BE49-F238E27FC236}">
                    <a16:creationId xmlns:a16="http://schemas.microsoft.com/office/drawing/2014/main" id="{056B9FC7-7617-4B2B-8D9A-B6CA33642B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4130" y="1426"/>
                <a:ext cx="208" cy="1328"/>
                <a:chOff x="1056" y="1470"/>
                <a:chExt cx="208" cy="1328"/>
              </a:xfrm>
            </p:grpSpPr>
            <p:sp>
              <p:nvSpPr>
                <p:cNvPr id="54340" name="Text Box 26">
                  <a:extLst>
                    <a:ext uri="{FF2B5EF4-FFF2-40B4-BE49-F238E27FC236}">
                      <a16:creationId xmlns:a16="http://schemas.microsoft.com/office/drawing/2014/main" id="{FB67964A-6A58-4F3D-99CB-9917A4AA4B0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7" y="1470"/>
                  <a:ext cx="207" cy="13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70000"/>
                    </a:lnSpc>
                  </a:pPr>
                  <a:r>
                    <a:rPr kumimoji="1" lang="en-US" altLang="zh-CN" sz="2167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+</a:t>
                  </a:r>
                </a:p>
                <a:p>
                  <a:pPr>
                    <a:lnSpc>
                      <a:spcPct val="170000"/>
                    </a:lnSpc>
                  </a:pPr>
                  <a:endPara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  <a:p>
                  <a:pPr>
                    <a:lnSpc>
                      <a:spcPct val="170000"/>
                    </a:lnSpc>
                  </a:pPr>
                  <a:endParaRPr kumimoji="1" lang="en-US" altLang="zh-CN" sz="2167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  <a:p>
                  <a:pPr>
                    <a:lnSpc>
                      <a:spcPct val="170000"/>
                    </a:lnSpc>
                  </a:pPr>
                  <a:r>
                    <a:rPr kumimoji="1" lang="en-US" altLang="zh-CN" sz="2167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_</a:t>
                  </a:r>
                </a:p>
              </p:txBody>
            </p:sp>
            <p:sp>
              <p:nvSpPr>
                <p:cNvPr id="54341" name="Line 27">
                  <a:extLst>
                    <a:ext uri="{FF2B5EF4-FFF2-40B4-BE49-F238E27FC236}">
                      <a16:creationId xmlns:a16="http://schemas.microsoft.com/office/drawing/2014/main" id="{6290A708-93DB-493C-90C3-6C0488214E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1632"/>
                  <a:ext cx="0" cy="1152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4300" name="Text Box 28">
                <a:extLst>
                  <a:ext uri="{FF2B5EF4-FFF2-40B4-BE49-F238E27FC236}">
                    <a16:creationId xmlns:a16="http://schemas.microsoft.com/office/drawing/2014/main" id="{6A9B0696-7E10-4447-8AB0-428E942405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8" y="1978"/>
                <a:ext cx="64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O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grpSp>
            <p:nvGrpSpPr>
              <p:cNvPr id="54301" name="Group 29">
                <a:extLst>
                  <a:ext uri="{FF2B5EF4-FFF2-40B4-BE49-F238E27FC236}">
                    <a16:creationId xmlns:a16="http://schemas.microsoft.com/office/drawing/2014/main" id="{7788E4E0-DB06-4F5D-8962-F6EB2E1486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3" y="1684"/>
                <a:ext cx="384" cy="1392"/>
                <a:chOff x="2449" y="1684"/>
                <a:chExt cx="384" cy="1392"/>
              </a:xfrm>
            </p:grpSpPr>
            <p:sp>
              <p:nvSpPr>
                <p:cNvPr id="54337" name="Line 30">
                  <a:extLst>
                    <a:ext uri="{FF2B5EF4-FFF2-40B4-BE49-F238E27FC236}">
                      <a16:creationId xmlns:a16="http://schemas.microsoft.com/office/drawing/2014/main" id="{7F5CA285-9620-4291-97FB-0867E6C6F2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41" y="1684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38" name="Line 31">
                  <a:extLst>
                    <a:ext uri="{FF2B5EF4-FFF2-40B4-BE49-F238E27FC236}">
                      <a16:creationId xmlns:a16="http://schemas.microsoft.com/office/drawing/2014/main" id="{9505A5A1-3B42-48EF-8F84-D222539E00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41" y="283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39" name="Line 32">
                  <a:extLst>
                    <a:ext uri="{FF2B5EF4-FFF2-40B4-BE49-F238E27FC236}">
                      <a16:creationId xmlns:a16="http://schemas.microsoft.com/office/drawing/2014/main" id="{133B3FDA-EA8E-4354-9E80-9A0F7E649D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49" y="3076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4302" name="Line 33">
                <a:extLst>
                  <a:ext uri="{FF2B5EF4-FFF2-40B4-BE49-F238E27FC236}">
                    <a16:creationId xmlns:a16="http://schemas.microsoft.com/office/drawing/2014/main" id="{32ACAC2B-18EA-4918-B346-54BBB38C67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6" y="1470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3" name="Line 34">
                <a:extLst>
                  <a:ext uri="{FF2B5EF4-FFF2-40B4-BE49-F238E27FC236}">
                    <a16:creationId xmlns:a16="http://schemas.microsoft.com/office/drawing/2014/main" id="{B004284A-36EA-4F1A-99FA-948C512F2D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6" y="2142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4" name="Line 35">
                <a:extLst>
                  <a:ext uri="{FF2B5EF4-FFF2-40B4-BE49-F238E27FC236}">
                    <a16:creationId xmlns:a16="http://schemas.microsoft.com/office/drawing/2014/main" id="{BF733824-7574-41BD-ACED-0A65B8E046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0" y="209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5" name="Line 36">
                <a:extLst>
                  <a:ext uri="{FF2B5EF4-FFF2-40B4-BE49-F238E27FC236}">
                    <a16:creationId xmlns:a16="http://schemas.microsoft.com/office/drawing/2014/main" id="{417D9BD4-BB26-4F2F-8117-613FD34729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0" y="214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6" name="Text Box 37">
                <a:extLst>
                  <a:ext uri="{FF2B5EF4-FFF2-40B4-BE49-F238E27FC236}">
                    <a16:creationId xmlns:a16="http://schemas.microsoft.com/office/drawing/2014/main" id="{43B4C7C4-7F47-4E50-A474-0FD2DF05C9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7" y="1960"/>
                <a:ext cx="48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C</a:t>
                </a:r>
                <a:r>
                  <a:rPr kumimoji="1" lang="en-US" altLang="zh-CN" sz="3033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endPara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4307" name="Text Box 38">
                <a:extLst>
                  <a:ext uri="{FF2B5EF4-FFF2-40B4-BE49-F238E27FC236}">
                    <a16:creationId xmlns:a16="http://schemas.microsoft.com/office/drawing/2014/main" id="{BB81AED3-5210-4B51-A6F5-CF45D1506F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7" y="1905"/>
                <a:ext cx="107" cy="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70000"/>
                  </a:lnSpc>
                </a:pPr>
                <a:endParaRPr kumimoji="1" lang="zh-CN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4308" name="Text Box 39">
                <a:extLst>
                  <a:ext uri="{FF2B5EF4-FFF2-40B4-BE49-F238E27FC236}">
                    <a16:creationId xmlns:a16="http://schemas.microsoft.com/office/drawing/2014/main" id="{2962FEFC-09EF-47A5-995A-093B539AAB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1" y="1168"/>
                <a:ext cx="22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1</a:t>
                </a:r>
              </a:p>
            </p:txBody>
          </p:sp>
          <p:sp>
            <p:nvSpPr>
              <p:cNvPr id="54309" name="Text Box 40">
                <a:extLst>
                  <a:ext uri="{FF2B5EF4-FFF2-40B4-BE49-F238E27FC236}">
                    <a16:creationId xmlns:a16="http://schemas.microsoft.com/office/drawing/2014/main" id="{F0AA3DAD-4DAB-4163-A797-96E7011A1D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70" y="1156"/>
                <a:ext cx="22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2</a:t>
                </a:r>
              </a:p>
            </p:txBody>
          </p:sp>
          <p:sp>
            <p:nvSpPr>
              <p:cNvPr id="54310" name="Text Box 41">
                <a:extLst>
                  <a:ext uri="{FF2B5EF4-FFF2-40B4-BE49-F238E27FC236}">
                    <a16:creationId xmlns:a16="http://schemas.microsoft.com/office/drawing/2014/main" id="{29D77C27-3176-441B-ADAC-C48811835F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7" y="1648"/>
                <a:ext cx="22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3</a:t>
                </a:r>
              </a:p>
            </p:txBody>
          </p:sp>
          <p:sp>
            <p:nvSpPr>
              <p:cNvPr id="54311" name="Rectangle 42">
                <a:extLst>
                  <a:ext uri="{FF2B5EF4-FFF2-40B4-BE49-F238E27FC236}">
                    <a16:creationId xmlns:a16="http://schemas.microsoft.com/office/drawing/2014/main" id="{428DAF05-B9CB-49C8-AD19-6930C2584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428"/>
                <a:ext cx="300" cy="12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4312" name="Line 43">
                <a:extLst>
                  <a:ext uri="{FF2B5EF4-FFF2-40B4-BE49-F238E27FC236}">
                    <a16:creationId xmlns:a16="http://schemas.microsoft.com/office/drawing/2014/main" id="{B9AF53FA-9C38-46EF-AC8A-70312E4C50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88"/>
                <a:ext cx="612" cy="1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4313" name="Group 44">
                <a:extLst>
                  <a:ext uri="{FF2B5EF4-FFF2-40B4-BE49-F238E27FC236}">
                    <a16:creationId xmlns:a16="http://schemas.microsoft.com/office/drawing/2014/main" id="{A18E304A-A556-490E-A538-F1442A4573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12" y="792"/>
                <a:ext cx="2496" cy="684"/>
                <a:chOff x="1212" y="792"/>
                <a:chExt cx="2496" cy="684"/>
              </a:xfrm>
            </p:grpSpPr>
            <p:sp>
              <p:nvSpPr>
                <p:cNvPr id="54328" name="Line 45">
                  <a:extLst>
                    <a:ext uri="{FF2B5EF4-FFF2-40B4-BE49-F238E27FC236}">
                      <a16:creationId xmlns:a16="http://schemas.microsoft.com/office/drawing/2014/main" id="{C978E3E5-745A-4145-9E8D-33D6D7B5F2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056"/>
                  <a:ext cx="0" cy="42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4329" name="Group 46">
                  <a:extLst>
                    <a:ext uri="{FF2B5EF4-FFF2-40B4-BE49-F238E27FC236}">
                      <a16:creationId xmlns:a16="http://schemas.microsoft.com/office/drawing/2014/main" id="{4AAD8AEF-5B3F-4A83-A364-E4C48B5E83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28" y="792"/>
                  <a:ext cx="384" cy="264"/>
                  <a:chOff x="1728" y="792"/>
                  <a:chExt cx="384" cy="264"/>
                </a:xfrm>
              </p:grpSpPr>
              <p:sp>
                <p:nvSpPr>
                  <p:cNvPr id="54334" name="Line 47">
                    <a:extLst>
                      <a:ext uri="{FF2B5EF4-FFF2-40B4-BE49-F238E27FC236}">
                        <a16:creationId xmlns:a16="http://schemas.microsoft.com/office/drawing/2014/main" id="{9FC6981F-2546-47F6-B040-4D3B56B538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28" y="1044"/>
                    <a:ext cx="384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35" name="Line 48">
                    <a:extLst>
                      <a:ext uri="{FF2B5EF4-FFF2-40B4-BE49-F238E27FC236}">
                        <a16:creationId xmlns:a16="http://schemas.microsoft.com/office/drawing/2014/main" id="{0DECC6DE-1E12-4C1B-B2D3-49741CE201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28" y="792"/>
                    <a:ext cx="168" cy="264"/>
                  </a:xfrm>
                  <a:prstGeom prst="line">
                    <a:avLst/>
                  </a:prstGeom>
                  <a:noFill/>
                  <a:ln w="5715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36" name="Line 49">
                    <a:extLst>
                      <a:ext uri="{FF2B5EF4-FFF2-40B4-BE49-F238E27FC236}">
                        <a16:creationId xmlns:a16="http://schemas.microsoft.com/office/drawing/2014/main" id="{8A90BDA8-A056-42D8-8A79-7C01C6D726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44" y="816"/>
                    <a:ext cx="132" cy="228"/>
                  </a:xfrm>
                  <a:prstGeom prst="line">
                    <a:avLst/>
                  </a:prstGeom>
                  <a:noFill/>
                  <a:ln w="571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330" name="Line 50">
                  <a:extLst>
                    <a:ext uri="{FF2B5EF4-FFF2-40B4-BE49-F238E27FC236}">
                      <a16:creationId xmlns:a16="http://schemas.microsoft.com/office/drawing/2014/main" id="{E56201DA-2714-40CD-B57D-D8F606C436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816"/>
                  <a:ext cx="164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31" name="Line 51">
                  <a:extLst>
                    <a:ext uri="{FF2B5EF4-FFF2-40B4-BE49-F238E27FC236}">
                      <a16:creationId xmlns:a16="http://schemas.microsoft.com/office/drawing/2014/main" id="{54644639-851A-44F7-A8C8-5057CEF7F9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08" y="816"/>
                  <a:ext cx="0" cy="66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32" name="Line 52">
                  <a:extLst>
                    <a:ext uri="{FF2B5EF4-FFF2-40B4-BE49-F238E27FC236}">
                      <a16:creationId xmlns:a16="http://schemas.microsoft.com/office/drawing/2014/main" id="{BBF4737E-2A64-4E3A-A7D1-EF4B20DD74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24" y="804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33" name="Line 53">
                  <a:extLst>
                    <a:ext uri="{FF2B5EF4-FFF2-40B4-BE49-F238E27FC236}">
                      <a16:creationId xmlns:a16="http://schemas.microsoft.com/office/drawing/2014/main" id="{72E12D1C-DACA-42B7-BE45-72965C1C24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12" y="792"/>
                  <a:ext cx="0" cy="68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4314" name="Oval 54">
                <a:extLst>
                  <a:ext uri="{FF2B5EF4-FFF2-40B4-BE49-F238E27FC236}">
                    <a16:creationId xmlns:a16="http://schemas.microsoft.com/office/drawing/2014/main" id="{25FFE74F-B529-49EB-AD27-29FA65CB7A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4" y="1452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4315" name="Text Box 55">
                <a:extLst>
                  <a:ext uri="{FF2B5EF4-FFF2-40B4-BE49-F238E27FC236}">
                    <a16:creationId xmlns:a16="http://schemas.microsoft.com/office/drawing/2014/main" id="{69A57B0D-4398-4FD1-A756-93B767CFAD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4" y="564"/>
                <a:ext cx="372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T</a:t>
                </a:r>
              </a:p>
            </p:txBody>
          </p:sp>
          <p:sp>
            <p:nvSpPr>
              <p:cNvPr id="54316" name="Line 56">
                <a:extLst>
                  <a:ext uri="{FF2B5EF4-FFF2-40B4-BE49-F238E27FC236}">
                    <a16:creationId xmlns:a16="http://schemas.microsoft.com/office/drawing/2014/main" id="{0727B2C4-C3CE-40A0-B4EE-F0C913D8BB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0" y="1116"/>
                <a:ext cx="0" cy="2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7" name="Line 57">
                <a:extLst>
                  <a:ext uri="{FF2B5EF4-FFF2-40B4-BE49-F238E27FC236}">
                    <a16:creationId xmlns:a16="http://schemas.microsoft.com/office/drawing/2014/main" id="{A03FE577-AC73-49D3-8480-7CF119FD8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888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8" name="Line 58">
                <a:extLst>
                  <a:ext uri="{FF2B5EF4-FFF2-40B4-BE49-F238E27FC236}">
                    <a16:creationId xmlns:a16="http://schemas.microsoft.com/office/drawing/2014/main" id="{9284B2FC-07BC-4B94-8BB4-6D7390AD82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548"/>
                <a:ext cx="2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9" name="Line 59">
                <a:extLst>
                  <a:ext uri="{FF2B5EF4-FFF2-40B4-BE49-F238E27FC236}">
                    <a16:creationId xmlns:a16="http://schemas.microsoft.com/office/drawing/2014/main" id="{F30024C2-E41B-4916-91D0-33BB7443B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2" y="1536"/>
                <a:ext cx="180" cy="1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0" name="Line 60">
                <a:extLst>
                  <a:ext uri="{FF2B5EF4-FFF2-40B4-BE49-F238E27FC236}">
                    <a16:creationId xmlns:a16="http://schemas.microsoft.com/office/drawing/2014/main" id="{FADD0E05-3082-4A1B-9A37-CD2FBA8FBD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548"/>
                <a:ext cx="15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1" name="Line 61">
                <a:extLst>
                  <a:ext uri="{FF2B5EF4-FFF2-40B4-BE49-F238E27FC236}">
                    <a16:creationId xmlns:a16="http://schemas.microsoft.com/office/drawing/2014/main" id="{3D3C4D36-C91B-435C-9294-06A6871D4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2040"/>
                <a:ext cx="0" cy="3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2" name="Text Box 62">
                <a:extLst>
                  <a:ext uri="{FF2B5EF4-FFF2-40B4-BE49-F238E27FC236}">
                    <a16:creationId xmlns:a16="http://schemas.microsoft.com/office/drawing/2014/main" id="{E43BB629-3F32-4075-B904-23623A80C2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9" y="1528"/>
                <a:ext cx="341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167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r>
                  <a:rPr kumimoji="1" lang="en-US" altLang="zh-CN" sz="2167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1</a:t>
                </a: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4323" name="Text Box 63">
                <a:extLst>
                  <a:ext uri="{FF2B5EF4-FFF2-40B4-BE49-F238E27FC236}">
                    <a16:creationId xmlns:a16="http://schemas.microsoft.com/office/drawing/2014/main" id="{793AC6CD-268D-4A3C-853E-58FDA53563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1" y="1528"/>
                <a:ext cx="341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167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r>
                  <a:rPr kumimoji="1" lang="en-US" altLang="zh-CN" sz="2167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R</a:t>
                </a: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4324" name="Text Box 64">
                <a:extLst>
                  <a:ext uri="{FF2B5EF4-FFF2-40B4-BE49-F238E27FC236}">
                    <a16:creationId xmlns:a16="http://schemas.microsoft.com/office/drawing/2014/main" id="{B378FD1D-9B0F-4EA2-BCEC-1C937DC40D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3" y="1036"/>
                <a:ext cx="341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167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r>
                  <a:rPr kumimoji="1" lang="en-US" altLang="zh-CN" sz="2167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B</a:t>
                </a: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4325" name="Text Box 65">
                <a:extLst>
                  <a:ext uri="{FF2B5EF4-FFF2-40B4-BE49-F238E27FC236}">
                    <a16:creationId xmlns:a16="http://schemas.microsoft.com/office/drawing/2014/main" id="{3CF1E4FA-4C19-4EE7-85A7-319993D9EC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1" y="868"/>
                <a:ext cx="341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167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r>
                  <a:rPr kumimoji="1" lang="en-US" altLang="zh-CN" sz="2167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C</a:t>
                </a: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4326" name="Text Box 66">
                <a:extLst>
                  <a:ext uri="{FF2B5EF4-FFF2-40B4-BE49-F238E27FC236}">
                    <a16:creationId xmlns:a16="http://schemas.microsoft.com/office/drawing/2014/main" id="{7121E5B7-5703-48EE-B180-E4394DB09D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7" y="2092"/>
                <a:ext cx="341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167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r>
                  <a:rPr kumimoji="1" lang="en-US" altLang="zh-CN" sz="2167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3</a:t>
                </a: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54327" name="Text Box 67">
                <a:extLst>
                  <a:ext uri="{FF2B5EF4-FFF2-40B4-BE49-F238E27FC236}">
                    <a16:creationId xmlns:a16="http://schemas.microsoft.com/office/drawing/2014/main" id="{71A3F575-A212-468A-AA1B-6C04940FEA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1" y="1540"/>
                <a:ext cx="341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167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r>
                  <a:rPr kumimoji="1" lang="en-US" altLang="zh-CN" sz="2167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2</a:t>
                </a:r>
                <a:endParaRPr kumimoji="1" lang="en-US" altLang="zh-CN" sz="2167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  <p:sp>
          <p:nvSpPr>
            <p:cNvPr id="54283" name="Text Box 68">
              <a:extLst>
                <a:ext uri="{FF2B5EF4-FFF2-40B4-BE49-F238E27FC236}">
                  <a16:creationId xmlns:a16="http://schemas.microsoft.com/office/drawing/2014/main" id="{C4BEF4D8-2A79-4C75-8EF2-B04CF5B5D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8" y="1152"/>
              <a:ext cx="36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</a:p>
          </p:txBody>
        </p:sp>
      </p:grpSp>
      <p:sp>
        <p:nvSpPr>
          <p:cNvPr id="411717" name="Text Box 69">
            <a:extLst>
              <a:ext uri="{FF2B5EF4-FFF2-40B4-BE49-F238E27FC236}">
                <a16:creationId xmlns:a16="http://schemas.microsoft.com/office/drawing/2014/main" id="{75968DAA-AD27-4BBE-A60F-3E586DD28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4749800"/>
            <a:ext cx="495300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一般</a:t>
            </a:r>
            <a:r>
              <a:rPr kumimoji="1" lang="en-US" altLang="zh-CN" sz="3033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3033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很小，可忽略不计</a:t>
            </a:r>
          </a:p>
        </p:txBody>
      </p:sp>
      <p:sp>
        <p:nvSpPr>
          <p:cNvPr id="411718" name="Text Box 70">
            <a:extLst>
              <a:ext uri="{FF2B5EF4-FFF2-40B4-BE49-F238E27FC236}">
                <a16:creationId xmlns:a16="http://schemas.microsoft.com/office/drawing/2014/main" id="{A23CC7D2-B7F2-494D-A5E9-2C2142824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5534025"/>
            <a:ext cx="1011238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：</a:t>
            </a:r>
          </a:p>
        </p:txBody>
      </p:sp>
      <p:sp>
        <p:nvSpPr>
          <p:cNvPr id="411719" name="Text Box 71">
            <a:extLst>
              <a:ext uri="{FF2B5EF4-FFF2-40B4-BE49-F238E27FC236}">
                <a16:creationId xmlns:a16="http://schemas.microsoft.com/office/drawing/2014/main" id="{557968E0-3381-4E3C-AC80-49B336FD0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990" y="6318250"/>
            <a:ext cx="8160411" cy="625877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输出电流比不接三极管时的</a:t>
            </a:r>
            <a:r>
              <a:rPr kumimoji="1" lang="en-US" altLang="zh-CN" sz="3467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3467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3467">
                <a:latin typeface="Times New Roman" panose="02020603050405020304" pitchFamily="18" charset="0"/>
                <a:ea typeface="黑体" panose="02010609060101010101" pitchFamily="49" charset="-122"/>
              </a:rPr>
              <a:t>增大了</a:t>
            </a:r>
            <a:r>
              <a:rPr kumimoji="1" lang="zh-CN" altLang="en-US" sz="3467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467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3467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3467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11720" name="AutoShape 72">
            <a:extLst>
              <a:ext uri="{FF2B5EF4-FFF2-40B4-BE49-F238E27FC236}">
                <a16:creationId xmlns:a16="http://schemas.microsoft.com/office/drawing/2014/main" id="{ABB8B527-86FE-4A97-833E-60516F132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1035050"/>
            <a:ext cx="2063750" cy="2146300"/>
          </a:xfrm>
          <a:prstGeom prst="wedgeRoundRectCallout">
            <a:avLst>
              <a:gd name="adj1" fmla="val 116667"/>
              <a:gd name="adj2" fmla="val -15463"/>
              <a:gd name="adj3" fmla="val 1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电阻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的阻值要使功率管只能在输出电流比较大时才导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5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1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1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41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1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1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build="p" autoUpdateAnimBg="0"/>
      <p:bldP spid="411651" grpId="0" animBg="1" autoUpdateAnimBg="0"/>
      <p:bldP spid="411717" grpId="0" autoUpdateAnimBg="0"/>
      <p:bldP spid="411718" grpId="0" build="p" autoUpdateAnimBg="0"/>
      <p:bldP spid="411719" grpId="0" animBg="1" autoUpdateAnimBg="0"/>
      <p:bldP spid="411720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>
            <a:extLst>
              <a:ext uri="{FF2B5EF4-FFF2-40B4-BE49-F238E27FC236}">
                <a16:creationId xmlns:a16="http://schemas.microsoft.com/office/drawing/2014/main" id="{1A934F73-1291-43A7-AAB8-DCDFB8543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484" y="85725"/>
            <a:ext cx="184731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zh-CN" sz="3033"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412675" name="Rectangle 3">
            <a:extLst>
              <a:ext uri="{FF2B5EF4-FFF2-40B4-BE49-F238E27FC236}">
                <a16:creationId xmlns:a16="http://schemas.microsoft.com/office/drawing/2014/main" id="{22844D64-8E29-4538-A654-7C0460A82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-74215"/>
            <a:ext cx="5200650" cy="61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3033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输出电压可调式电路</a:t>
            </a:r>
            <a:endParaRPr lang="zh-CN" altLang="en-US" sz="4767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12676" name="Group 4">
            <a:extLst>
              <a:ext uri="{FF2B5EF4-FFF2-40B4-BE49-F238E27FC236}">
                <a16:creationId xmlns:a16="http://schemas.microsoft.com/office/drawing/2014/main" id="{75E8BD91-7042-4BC6-A33A-917A45E4624B}"/>
              </a:ext>
            </a:extLst>
          </p:cNvPr>
          <p:cNvGrpSpPr>
            <a:grpSpLocks/>
          </p:cNvGrpSpPr>
          <p:nvPr/>
        </p:nvGrpSpPr>
        <p:grpSpPr bwMode="auto">
          <a:xfrm>
            <a:off x="271727" y="1088364"/>
            <a:ext cx="9149292" cy="3535892"/>
            <a:chOff x="144" y="1220"/>
            <a:chExt cx="5320" cy="2056"/>
          </a:xfrm>
        </p:grpSpPr>
        <p:sp>
          <p:nvSpPr>
            <p:cNvPr id="55326" name="Rectangle 5">
              <a:extLst>
                <a:ext uri="{FF2B5EF4-FFF2-40B4-BE49-F238E27FC236}">
                  <a16:creationId xmlns:a16="http://schemas.microsoft.com/office/drawing/2014/main" id="{2A887390-46ED-4B3B-A428-74198CBF3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7" y="1316"/>
              <a:ext cx="1356" cy="4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9FFD7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39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W78</a:t>
              </a:r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</a:rPr>
                <a:t>××</a:t>
              </a:r>
            </a:p>
          </p:txBody>
        </p:sp>
        <p:sp>
          <p:nvSpPr>
            <p:cNvPr id="55327" name="Line 6">
              <a:extLst>
                <a:ext uri="{FF2B5EF4-FFF2-40B4-BE49-F238E27FC236}">
                  <a16:creationId xmlns:a16="http://schemas.microsoft.com/office/drawing/2014/main" id="{225A68E4-3D02-4C1D-9AB6-3646C109A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9" y="2612"/>
              <a:ext cx="3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8" name="Line 7">
              <a:extLst>
                <a:ext uri="{FF2B5EF4-FFF2-40B4-BE49-F238E27FC236}">
                  <a16:creationId xmlns:a16="http://schemas.microsoft.com/office/drawing/2014/main" id="{A8B010F6-0B8F-4889-A195-909D98432A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3" y="2602"/>
              <a:ext cx="0" cy="31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9" name="Line 8">
              <a:extLst>
                <a:ext uri="{FF2B5EF4-FFF2-40B4-BE49-F238E27FC236}">
                  <a16:creationId xmlns:a16="http://schemas.microsoft.com/office/drawing/2014/main" id="{054CEDF2-80CD-4538-805A-B8746C85BD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79" y="2920"/>
              <a:ext cx="12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0" name="Line 9">
              <a:extLst>
                <a:ext uri="{FF2B5EF4-FFF2-40B4-BE49-F238E27FC236}">
                  <a16:creationId xmlns:a16="http://schemas.microsoft.com/office/drawing/2014/main" id="{5E6B3F51-2B3C-4103-BE7F-28B1CB9BB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67" y="2473"/>
              <a:ext cx="0" cy="4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1" name="Line 10">
              <a:extLst>
                <a:ext uri="{FF2B5EF4-FFF2-40B4-BE49-F238E27FC236}">
                  <a16:creationId xmlns:a16="http://schemas.microsoft.com/office/drawing/2014/main" id="{45870C44-F3EC-4462-B285-AB273C9307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7" y="2437"/>
              <a:ext cx="23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2" name="Line 11">
              <a:extLst>
                <a:ext uri="{FF2B5EF4-FFF2-40B4-BE49-F238E27FC236}">
                  <a16:creationId xmlns:a16="http://schemas.microsoft.com/office/drawing/2014/main" id="{FA64258F-32DA-4BA2-9B80-50198B7C4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3" y="1556"/>
              <a:ext cx="21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33" name="Group 12">
              <a:extLst>
                <a:ext uri="{FF2B5EF4-FFF2-40B4-BE49-F238E27FC236}">
                  <a16:creationId xmlns:a16="http://schemas.microsoft.com/office/drawing/2014/main" id="{C4A27341-AEF5-4446-A98C-8D6FFA30CD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" y="1508"/>
              <a:ext cx="960" cy="96"/>
              <a:chOff x="398" y="1136"/>
              <a:chExt cx="960" cy="96"/>
            </a:xfrm>
          </p:grpSpPr>
          <p:sp>
            <p:nvSpPr>
              <p:cNvPr id="55392" name="Line 13">
                <a:extLst>
                  <a:ext uri="{FF2B5EF4-FFF2-40B4-BE49-F238E27FC236}">
                    <a16:creationId xmlns:a16="http://schemas.microsoft.com/office/drawing/2014/main" id="{FF19A6B3-1D3C-4F90-8978-293875F424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4" y="1184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93" name="AutoShape 14">
                <a:extLst>
                  <a:ext uri="{FF2B5EF4-FFF2-40B4-BE49-F238E27FC236}">
                    <a16:creationId xmlns:a16="http://schemas.microsoft.com/office/drawing/2014/main" id="{D94EF4AD-582C-4F07-8F7B-5483DFC917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98" y="1136"/>
                <a:ext cx="96" cy="96"/>
              </a:xfrm>
              <a:custGeom>
                <a:avLst/>
                <a:gdLst>
                  <a:gd name="T0" fmla="*/ 48 w 21600"/>
                  <a:gd name="T1" fmla="*/ 0 h 21600"/>
                  <a:gd name="T2" fmla="*/ 14 w 21600"/>
                  <a:gd name="T3" fmla="*/ 14 h 21600"/>
                  <a:gd name="T4" fmla="*/ 0 w 21600"/>
                  <a:gd name="T5" fmla="*/ 48 h 21600"/>
                  <a:gd name="T6" fmla="*/ 14 w 21600"/>
                  <a:gd name="T7" fmla="*/ 82 h 21600"/>
                  <a:gd name="T8" fmla="*/ 48 w 21600"/>
                  <a:gd name="T9" fmla="*/ 96 h 21600"/>
                  <a:gd name="T10" fmla="*/ 82 w 21600"/>
                  <a:gd name="T11" fmla="*/ 82 h 21600"/>
                  <a:gd name="T12" fmla="*/ 96 w 21600"/>
                  <a:gd name="T13" fmla="*/ 48 h 21600"/>
                  <a:gd name="T14" fmla="*/ 82 w 21600"/>
                  <a:gd name="T15" fmla="*/ 14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00" y="10800"/>
                    </a:moveTo>
                    <a:cubicBezTo>
                      <a:pt x="1800" y="15771"/>
                      <a:pt x="5829" y="19800"/>
                      <a:pt x="10800" y="19800"/>
                    </a:cubicBezTo>
                    <a:cubicBezTo>
                      <a:pt x="15771" y="19800"/>
                      <a:pt x="19800" y="15771"/>
                      <a:pt x="19800" y="10800"/>
                    </a:cubicBezTo>
                    <a:cubicBezTo>
                      <a:pt x="19800" y="5829"/>
                      <a:pt x="15771" y="1800"/>
                      <a:pt x="10800" y="1800"/>
                    </a:cubicBezTo>
                    <a:cubicBezTo>
                      <a:pt x="5829" y="1800"/>
                      <a:pt x="1800" y="5829"/>
                      <a:pt x="1800" y="10800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5334" name="Line 15">
              <a:extLst>
                <a:ext uri="{FF2B5EF4-FFF2-40B4-BE49-F238E27FC236}">
                  <a16:creationId xmlns:a16="http://schemas.microsoft.com/office/drawing/2014/main" id="{F22249E9-D1DD-4723-8509-F8FC35C34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1" y="1559"/>
              <a:ext cx="0" cy="3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35" name="Group 16">
              <a:extLst>
                <a:ext uri="{FF2B5EF4-FFF2-40B4-BE49-F238E27FC236}">
                  <a16:creationId xmlns:a16="http://schemas.microsoft.com/office/drawing/2014/main" id="{33F65EE5-9255-4C30-AFC6-89DADD319C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5" y="1885"/>
              <a:ext cx="192" cy="48"/>
              <a:chOff x="875" y="2233"/>
              <a:chExt cx="192" cy="48"/>
            </a:xfrm>
          </p:grpSpPr>
          <p:sp>
            <p:nvSpPr>
              <p:cNvPr id="55390" name="Line 17">
                <a:extLst>
                  <a:ext uri="{FF2B5EF4-FFF2-40B4-BE49-F238E27FC236}">
                    <a16:creationId xmlns:a16="http://schemas.microsoft.com/office/drawing/2014/main" id="{79CDE3A2-49D5-4DB4-A7F3-4675F6CE0C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5" y="2233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91" name="Line 18">
                <a:extLst>
                  <a:ext uri="{FF2B5EF4-FFF2-40B4-BE49-F238E27FC236}">
                    <a16:creationId xmlns:a16="http://schemas.microsoft.com/office/drawing/2014/main" id="{AD6AED5D-9B3E-4A2D-80BF-3DFBD005A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5" y="2281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36" name="Line 19">
              <a:extLst>
                <a:ext uri="{FF2B5EF4-FFF2-40B4-BE49-F238E27FC236}">
                  <a16:creationId xmlns:a16="http://schemas.microsoft.com/office/drawing/2014/main" id="{34B003D1-EDAA-4646-9545-C78745551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7" y="1748"/>
              <a:ext cx="0" cy="70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7" name="Text Box 20">
              <a:extLst>
                <a:ext uri="{FF2B5EF4-FFF2-40B4-BE49-F238E27FC236}">
                  <a16:creationId xmlns:a16="http://schemas.microsoft.com/office/drawing/2014/main" id="{29E5AA30-15A7-438D-9181-89A6BEDFC7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5" y="1268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</a:p>
          </p:txBody>
        </p:sp>
        <p:sp>
          <p:nvSpPr>
            <p:cNvPr id="55338" name="Text Box 21">
              <a:extLst>
                <a:ext uri="{FF2B5EF4-FFF2-40B4-BE49-F238E27FC236}">
                  <a16:creationId xmlns:a16="http://schemas.microsoft.com/office/drawing/2014/main" id="{8285B39E-B89D-4EB3-BFBD-AF12E5593A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3" y="1220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</a:p>
          </p:txBody>
        </p:sp>
        <p:sp>
          <p:nvSpPr>
            <p:cNvPr id="55339" name="Text Box 22">
              <a:extLst>
                <a:ext uri="{FF2B5EF4-FFF2-40B4-BE49-F238E27FC236}">
                  <a16:creationId xmlns:a16="http://schemas.microsoft.com/office/drawing/2014/main" id="{54F6080E-07D2-4298-B697-D43D32CB2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7" y="1700"/>
              <a:ext cx="22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3</a:t>
              </a:r>
            </a:p>
          </p:txBody>
        </p:sp>
        <p:sp>
          <p:nvSpPr>
            <p:cNvPr id="55340" name="AutoShape 23">
              <a:extLst>
                <a:ext uri="{FF2B5EF4-FFF2-40B4-BE49-F238E27FC236}">
                  <a16:creationId xmlns:a16="http://schemas.microsoft.com/office/drawing/2014/main" id="{49C62B8C-827B-424E-A303-A829DCEEB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3" y="1508"/>
              <a:ext cx="96" cy="96"/>
            </a:xfrm>
            <a:custGeom>
              <a:avLst/>
              <a:gdLst>
                <a:gd name="T0" fmla="*/ 48 w 21600"/>
                <a:gd name="T1" fmla="*/ 0 h 21600"/>
                <a:gd name="T2" fmla="*/ 14 w 21600"/>
                <a:gd name="T3" fmla="*/ 14 h 21600"/>
                <a:gd name="T4" fmla="*/ 0 w 21600"/>
                <a:gd name="T5" fmla="*/ 48 h 21600"/>
                <a:gd name="T6" fmla="*/ 14 w 21600"/>
                <a:gd name="T7" fmla="*/ 82 h 21600"/>
                <a:gd name="T8" fmla="*/ 48 w 21600"/>
                <a:gd name="T9" fmla="*/ 96 h 21600"/>
                <a:gd name="T10" fmla="*/ 82 w 21600"/>
                <a:gd name="T11" fmla="*/ 82 h 21600"/>
                <a:gd name="T12" fmla="*/ 96 w 21600"/>
                <a:gd name="T13" fmla="*/ 48 h 21600"/>
                <a:gd name="T14" fmla="*/ 82 w 21600"/>
                <a:gd name="T15" fmla="*/ 1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341" name="Line 24">
              <a:extLst>
                <a:ext uri="{FF2B5EF4-FFF2-40B4-BE49-F238E27FC236}">
                  <a16:creationId xmlns:a16="http://schemas.microsoft.com/office/drawing/2014/main" id="{F16D84C5-999F-4770-816A-37F3217501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9" y="1923"/>
              <a:ext cx="0" cy="51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2" name="Line 25">
              <a:extLst>
                <a:ext uri="{FF2B5EF4-FFF2-40B4-BE49-F238E27FC236}">
                  <a16:creationId xmlns:a16="http://schemas.microsoft.com/office/drawing/2014/main" id="{5A111B79-6D71-411D-B165-37DC19D54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" y="3079"/>
              <a:ext cx="4278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3" name="Line 26">
              <a:extLst>
                <a:ext uri="{FF2B5EF4-FFF2-40B4-BE49-F238E27FC236}">
                  <a16:creationId xmlns:a16="http://schemas.microsoft.com/office/drawing/2014/main" id="{2134DCF1-E1A6-4A92-8801-5054C3CEF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2365"/>
              <a:ext cx="54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4" name="AutoShape 27">
              <a:extLst>
                <a:ext uri="{FF2B5EF4-FFF2-40B4-BE49-F238E27FC236}">
                  <a16:creationId xmlns:a16="http://schemas.microsoft.com/office/drawing/2014/main" id="{E5244287-3745-4EB9-AA5A-E55F9C37D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3" y="3025"/>
              <a:ext cx="96" cy="96"/>
            </a:xfrm>
            <a:custGeom>
              <a:avLst/>
              <a:gdLst>
                <a:gd name="T0" fmla="*/ 48 w 21600"/>
                <a:gd name="T1" fmla="*/ 0 h 21600"/>
                <a:gd name="T2" fmla="*/ 14 w 21600"/>
                <a:gd name="T3" fmla="*/ 14 h 21600"/>
                <a:gd name="T4" fmla="*/ 0 w 21600"/>
                <a:gd name="T5" fmla="*/ 48 h 21600"/>
                <a:gd name="T6" fmla="*/ 14 w 21600"/>
                <a:gd name="T7" fmla="*/ 82 h 21600"/>
                <a:gd name="T8" fmla="*/ 48 w 21600"/>
                <a:gd name="T9" fmla="*/ 96 h 21600"/>
                <a:gd name="T10" fmla="*/ 82 w 21600"/>
                <a:gd name="T11" fmla="*/ 82 h 21600"/>
                <a:gd name="T12" fmla="*/ 96 w 21600"/>
                <a:gd name="T13" fmla="*/ 48 h 21600"/>
                <a:gd name="T14" fmla="*/ 82 w 21600"/>
                <a:gd name="T15" fmla="*/ 1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345" name="Text Box 28">
              <a:extLst>
                <a:ext uri="{FF2B5EF4-FFF2-40B4-BE49-F238E27FC236}">
                  <a16:creationId xmlns:a16="http://schemas.microsoft.com/office/drawing/2014/main" id="{6E13BCC1-4BE0-4C81-9EAB-C57C6171A7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6" y="1888"/>
              <a:ext cx="36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C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5346" name="Line 29">
              <a:extLst>
                <a:ext uri="{FF2B5EF4-FFF2-40B4-BE49-F238E27FC236}">
                  <a16:creationId xmlns:a16="http://schemas.microsoft.com/office/drawing/2014/main" id="{4D98FD2D-9317-4331-84F0-D94498BB72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7" y="1562"/>
              <a:ext cx="0" cy="3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7" name="Line 30">
              <a:extLst>
                <a:ext uri="{FF2B5EF4-FFF2-40B4-BE49-F238E27FC236}">
                  <a16:creationId xmlns:a16="http://schemas.microsoft.com/office/drawing/2014/main" id="{4FE3CA69-E079-4ED1-B306-D7C141F6E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8" y="1921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8" name="Line 31">
              <a:extLst>
                <a:ext uri="{FF2B5EF4-FFF2-40B4-BE49-F238E27FC236}">
                  <a16:creationId xmlns:a16="http://schemas.microsoft.com/office/drawing/2014/main" id="{30752125-683C-4ACE-8AD0-3A12E554D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8" y="1984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9" name="Line 32">
              <a:extLst>
                <a:ext uri="{FF2B5EF4-FFF2-40B4-BE49-F238E27FC236}">
                  <a16:creationId xmlns:a16="http://schemas.microsoft.com/office/drawing/2014/main" id="{B86B1860-13C8-4573-9BA5-46FD8C9253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976"/>
              <a:ext cx="0" cy="46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0" name="Text Box 33">
              <a:extLst>
                <a:ext uri="{FF2B5EF4-FFF2-40B4-BE49-F238E27FC236}">
                  <a16:creationId xmlns:a16="http://schemas.microsoft.com/office/drawing/2014/main" id="{83B9DA76-1FEC-42E3-A243-FE4B5CC27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3" y="1891"/>
              <a:ext cx="71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C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5351" name="Text Box 34">
              <a:extLst>
                <a:ext uri="{FF2B5EF4-FFF2-40B4-BE49-F238E27FC236}">
                  <a16:creationId xmlns:a16="http://schemas.microsoft.com/office/drawing/2014/main" id="{F617874C-2762-4475-98C3-4B68E41D4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084"/>
              <a:ext cx="44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5352" name="Text Box 35">
              <a:extLst>
                <a:ext uri="{FF2B5EF4-FFF2-40B4-BE49-F238E27FC236}">
                  <a16:creationId xmlns:a16="http://schemas.microsoft.com/office/drawing/2014/main" id="{651BAD37-2AFC-4012-AA4B-702023D1C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1" y="2090"/>
              <a:ext cx="60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5353" name="Line 36">
              <a:extLst>
                <a:ext uri="{FF2B5EF4-FFF2-40B4-BE49-F238E27FC236}">
                  <a16:creationId xmlns:a16="http://schemas.microsoft.com/office/drawing/2014/main" id="{CA41DD77-E3BE-4CC7-A889-5D098D5E8E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" y="1544"/>
              <a:ext cx="0" cy="59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4" name="Rectangle 37">
              <a:extLst>
                <a:ext uri="{FF2B5EF4-FFF2-40B4-BE49-F238E27FC236}">
                  <a16:creationId xmlns:a16="http://schemas.microsoft.com/office/drawing/2014/main" id="{E53D123D-0CF4-4064-B178-2F2BFE208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1" y="2149"/>
              <a:ext cx="96" cy="48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355" name="Text Box 38">
              <a:extLst>
                <a:ext uri="{FF2B5EF4-FFF2-40B4-BE49-F238E27FC236}">
                  <a16:creationId xmlns:a16="http://schemas.microsoft.com/office/drawing/2014/main" id="{1D387A9F-A416-4F95-A650-C42B1FFB1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1" y="2005"/>
              <a:ext cx="47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5356" name="Line 39">
              <a:extLst>
                <a:ext uri="{FF2B5EF4-FFF2-40B4-BE49-F238E27FC236}">
                  <a16:creationId xmlns:a16="http://schemas.microsoft.com/office/drawing/2014/main" id="{8230D498-36E4-4B98-BA13-60BE2CE66C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3" y="2638"/>
              <a:ext cx="0" cy="4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7" name="Text Box 40">
              <a:extLst>
                <a:ext uri="{FF2B5EF4-FFF2-40B4-BE49-F238E27FC236}">
                  <a16:creationId xmlns:a16="http://schemas.microsoft.com/office/drawing/2014/main" id="{DB02FBD2-4D0A-43CE-A983-6FC8251D2C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1" y="2461"/>
              <a:ext cx="58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5358" name="Line 41">
              <a:extLst>
                <a:ext uri="{FF2B5EF4-FFF2-40B4-BE49-F238E27FC236}">
                  <a16:creationId xmlns:a16="http://schemas.microsoft.com/office/drawing/2014/main" id="{8A007DD1-9E3A-416F-B7D0-2A50D5F80F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6" y="3089"/>
              <a:ext cx="0" cy="18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9" name="Line 42">
              <a:extLst>
                <a:ext uri="{FF2B5EF4-FFF2-40B4-BE49-F238E27FC236}">
                  <a16:creationId xmlns:a16="http://schemas.microsoft.com/office/drawing/2014/main" id="{1A159D26-D4DC-4912-9CA6-30028971E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7" y="3276"/>
              <a:ext cx="25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60" name="Group 43">
              <a:extLst>
                <a:ext uri="{FF2B5EF4-FFF2-40B4-BE49-F238E27FC236}">
                  <a16:creationId xmlns:a16="http://schemas.microsoft.com/office/drawing/2014/main" id="{DD5B34BC-20AA-47E5-A696-CDCB42ADB9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8" y="2058"/>
              <a:ext cx="523" cy="751"/>
              <a:chOff x="2968" y="2034"/>
              <a:chExt cx="523" cy="751"/>
            </a:xfrm>
          </p:grpSpPr>
          <p:sp>
            <p:nvSpPr>
              <p:cNvPr id="55376" name="Rectangle 44">
                <a:extLst>
                  <a:ext uri="{FF2B5EF4-FFF2-40B4-BE49-F238E27FC236}">
                    <a16:creationId xmlns:a16="http://schemas.microsoft.com/office/drawing/2014/main" id="{E22E84A4-D529-4CD4-8422-426635D35F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103"/>
                <a:ext cx="523" cy="682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5377" name="Line 45">
                <a:extLst>
                  <a:ext uri="{FF2B5EF4-FFF2-40B4-BE49-F238E27FC236}">
                    <a16:creationId xmlns:a16="http://schemas.microsoft.com/office/drawing/2014/main" id="{ED3F64E4-A43B-4A44-896D-A8AA13138A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6" y="2605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5378" name="Group 46">
                <a:extLst>
                  <a:ext uri="{FF2B5EF4-FFF2-40B4-BE49-F238E27FC236}">
                    <a16:creationId xmlns:a16="http://schemas.microsoft.com/office/drawing/2014/main" id="{4F8ECD40-98C6-4279-81F5-25BA83ABC5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24" y="2297"/>
                <a:ext cx="144" cy="142"/>
                <a:chOff x="3374" y="2153"/>
                <a:chExt cx="144" cy="142"/>
              </a:xfrm>
            </p:grpSpPr>
            <p:sp>
              <p:nvSpPr>
                <p:cNvPr id="55388" name="Line 47">
                  <a:extLst>
                    <a:ext uri="{FF2B5EF4-FFF2-40B4-BE49-F238E27FC236}">
                      <a16:creationId xmlns:a16="http://schemas.microsoft.com/office/drawing/2014/main" id="{39381981-78DF-43C3-818E-A99023E9C7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74" y="222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89" name="Line 48">
                  <a:extLst>
                    <a:ext uri="{FF2B5EF4-FFF2-40B4-BE49-F238E27FC236}">
                      <a16:creationId xmlns:a16="http://schemas.microsoft.com/office/drawing/2014/main" id="{E0D16764-381C-48EE-BDAF-F492D94204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374" y="2224"/>
                  <a:ext cx="14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5379" name="Group 49">
                <a:extLst>
                  <a:ext uri="{FF2B5EF4-FFF2-40B4-BE49-F238E27FC236}">
                    <a16:creationId xmlns:a16="http://schemas.microsoft.com/office/drawing/2014/main" id="{D802BBA7-2DBA-43D6-891F-75A682A6B6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9" y="2375"/>
                <a:ext cx="144" cy="144"/>
                <a:chOff x="3038" y="2003"/>
                <a:chExt cx="144" cy="144"/>
              </a:xfrm>
            </p:grpSpPr>
            <p:sp>
              <p:nvSpPr>
                <p:cNvPr id="55386" name="Line 50">
                  <a:extLst>
                    <a:ext uri="{FF2B5EF4-FFF2-40B4-BE49-F238E27FC236}">
                      <a16:creationId xmlns:a16="http://schemas.microsoft.com/office/drawing/2014/main" id="{4EB25186-BFCC-4094-898C-A21655F96C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38" y="2077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387" name="Line 51">
                  <a:extLst>
                    <a:ext uri="{FF2B5EF4-FFF2-40B4-BE49-F238E27FC236}">
                      <a16:creationId xmlns:a16="http://schemas.microsoft.com/office/drawing/2014/main" id="{2238E30B-EF86-4106-9284-8DA3CD486E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39" y="2075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5380" name="Group 52">
                <a:extLst>
                  <a:ext uri="{FF2B5EF4-FFF2-40B4-BE49-F238E27FC236}">
                    <a16:creationId xmlns:a16="http://schemas.microsoft.com/office/drawing/2014/main" id="{1369525E-0498-4356-ACDD-7D2ADFBC67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3035" y="2034"/>
                <a:ext cx="276" cy="286"/>
                <a:chOff x="4164" y="1200"/>
                <a:chExt cx="276" cy="286"/>
              </a:xfrm>
            </p:grpSpPr>
            <p:sp>
              <p:nvSpPr>
                <p:cNvPr id="55384" name="AutoShape 53">
                  <a:extLst>
                    <a:ext uri="{FF2B5EF4-FFF2-40B4-BE49-F238E27FC236}">
                      <a16:creationId xmlns:a16="http://schemas.microsoft.com/office/drawing/2014/main" id="{9DFA8217-9196-40CF-A48A-DE1BADFEDF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4168" y="1316"/>
                  <a:ext cx="72" cy="80"/>
                </a:xfrm>
                <a:prstGeom prst="triangle">
                  <a:avLst>
                    <a:gd name="adj" fmla="val 49995"/>
                  </a:avLst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5385" name="Text Box 54">
                  <a:extLst>
                    <a:ext uri="{FF2B5EF4-FFF2-40B4-BE49-F238E27FC236}">
                      <a16:creationId xmlns:a16="http://schemas.microsoft.com/office/drawing/2014/main" id="{D12745BB-29D7-40B5-BA5A-BEC6842AC3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64" y="1200"/>
                  <a:ext cx="276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600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  <a:sym typeface="Symbol" panose="05050102010706020507" pitchFamily="18" charset="2"/>
                    </a:rPr>
                    <a:t></a:t>
                  </a:r>
                  <a:endParaRPr kumimoji="1" lang="en-US" altLang="zh-CN" sz="26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endParaRPr>
                </a:p>
              </p:txBody>
            </p:sp>
          </p:grpSp>
          <p:sp>
            <p:nvSpPr>
              <p:cNvPr id="55381" name="Oval 55">
                <a:extLst>
                  <a:ext uri="{FF2B5EF4-FFF2-40B4-BE49-F238E27FC236}">
                    <a16:creationId xmlns:a16="http://schemas.microsoft.com/office/drawing/2014/main" id="{10685A5F-D936-4337-BDB7-ED5888CD0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2298"/>
                <a:ext cx="129" cy="129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5382" name="Oval 56">
                <a:extLst>
                  <a:ext uri="{FF2B5EF4-FFF2-40B4-BE49-F238E27FC236}">
                    <a16:creationId xmlns:a16="http://schemas.microsoft.com/office/drawing/2014/main" id="{1C040BDC-3A7D-41B3-BD2F-FA9B22A9C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8" y="2530"/>
                <a:ext cx="129" cy="129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55383" name="AutoShape 57">
                <a:extLst>
                  <a:ext uri="{FF2B5EF4-FFF2-40B4-BE49-F238E27FC236}">
                    <a16:creationId xmlns:a16="http://schemas.microsoft.com/office/drawing/2014/main" id="{1AACB384-07B7-4246-A9ED-17A3E8DB00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288" y="2136"/>
                <a:ext cx="132" cy="13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5361" name="Group 58">
              <a:extLst>
                <a:ext uri="{FF2B5EF4-FFF2-40B4-BE49-F238E27FC236}">
                  <a16:creationId xmlns:a16="http://schemas.microsoft.com/office/drawing/2014/main" id="{6FD684CB-2DFD-45C8-8FFC-567AE2A68D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" y="3032"/>
              <a:ext cx="960" cy="96"/>
              <a:chOff x="398" y="1136"/>
              <a:chExt cx="960" cy="96"/>
            </a:xfrm>
          </p:grpSpPr>
          <p:sp>
            <p:nvSpPr>
              <p:cNvPr id="55374" name="Line 59">
                <a:extLst>
                  <a:ext uri="{FF2B5EF4-FFF2-40B4-BE49-F238E27FC236}">
                    <a16:creationId xmlns:a16="http://schemas.microsoft.com/office/drawing/2014/main" id="{93DD3651-1A7C-4D41-A14C-C03F1211DE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4" y="1184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75" name="AutoShape 60">
                <a:extLst>
                  <a:ext uri="{FF2B5EF4-FFF2-40B4-BE49-F238E27FC236}">
                    <a16:creationId xmlns:a16="http://schemas.microsoft.com/office/drawing/2014/main" id="{CA4C1BE1-1D6D-4C69-95B4-F511389897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98" y="1136"/>
                <a:ext cx="96" cy="96"/>
              </a:xfrm>
              <a:custGeom>
                <a:avLst/>
                <a:gdLst>
                  <a:gd name="T0" fmla="*/ 48 w 21600"/>
                  <a:gd name="T1" fmla="*/ 0 h 21600"/>
                  <a:gd name="T2" fmla="*/ 14 w 21600"/>
                  <a:gd name="T3" fmla="*/ 14 h 21600"/>
                  <a:gd name="T4" fmla="*/ 0 w 21600"/>
                  <a:gd name="T5" fmla="*/ 48 h 21600"/>
                  <a:gd name="T6" fmla="*/ 14 w 21600"/>
                  <a:gd name="T7" fmla="*/ 82 h 21600"/>
                  <a:gd name="T8" fmla="*/ 48 w 21600"/>
                  <a:gd name="T9" fmla="*/ 96 h 21600"/>
                  <a:gd name="T10" fmla="*/ 82 w 21600"/>
                  <a:gd name="T11" fmla="*/ 82 h 21600"/>
                  <a:gd name="T12" fmla="*/ 96 w 21600"/>
                  <a:gd name="T13" fmla="*/ 48 h 21600"/>
                  <a:gd name="T14" fmla="*/ 82 w 21600"/>
                  <a:gd name="T15" fmla="*/ 14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00" y="10800"/>
                    </a:moveTo>
                    <a:cubicBezTo>
                      <a:pt x="1800" y="15771"/>
                      <a:pt x="5829" y="19800"/>
                      <a:pt x="10800" y="19800"/>
                    </a:cubicBezTo>
                    <a:cubicBezTo>
                      <a:pt x="15771" y="19800"/>
                      <a:pt x="19800" y="15771"/>
                      <a:pt x="19800" y="10800"/>
                    </a:cubicBezTo>
                    <a:cubicBezTo>
                      <a:pt x="19800" y="5829"/>
                      <a:pt x="15771" y="1800"/>
                      <a:pt x="10800" y="1800"/>
                    </a:cubicBezTo>
                    <a:cubicBezTo>
                      <a:pt x="5829" y="1800"/>
                      <a:pt x="1800" y="5829"/>
                      <a:pt x="1800" y="10800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5362" name="Line 61">
              <a:extLst>
                <a:ext uri="{FF2B5EF4-FFF2-40B4-BE49-F238E27FC236}">
                  <a16:creationId xmlns:a16="http://schemas.microsoft.com/office/drawing/2014/main" id="{12321D5F-D003-4376-8386-30A4938D4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704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3" name="Text Box 62">
              <a:extLst>
                <a:ext uri="{FF2B5EF4-FFF2-40B4-BE49-F238E27FC236}">
                  <a16:creationId xmlns:a16="http://schemas.microsoft.com/office/drawing/2014/main" id="{B72CB512-68AE-41E8-985F-41F880E61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723"/>
              <a:ext cx="71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600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55364" name="Line 63">
              <a:extLst>
                <a:ext uri="{FF2B5EF4-FFF2-40B4-BE49-F238E27FC236}">
                  <a16:creationId xmlns:a16="http://schemas.microsoft.com/office/drawing/2014/main" id="{357921DD-0E94-4F2A-96C6-981819B8D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568"/>
              <a:ext cx="0" cy="4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5" name="Text Box 64">
              <a:extLst>
                <a:ext uri="{FF2B5EF4-FFF2-40B4-BE49-F238E27FC236}">
                  <a16:creationId xmlns:a16="http://schemas.microsoft.com/office/drawing/2014/main" id="{A28A20B8-74AF-4B82-AF6C-60B47CFA7E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1674"/>
              <a:ext cx="17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6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´</a:t>
              </a:r>
            </a:p>
          </p:txBody>
        </p:sp>
        <p:grpSp>
          <p:nvGrpSpPr>
            <p:cNvPr id="55366" name="Group 65">
              <a:extLst>
                <a:ext uri="{FF2B5EF4-FFF2-40B4-BE49-F238E27FC236}">
                  <a16:creationId xmlns:a16="http://schemas.microsoft.com/office/drawing/2014/main" id="{EDCAD018-9F5D-4CDF-8491-16D56854AB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1" y="2580"/>
              <a:ext cx="711" cy="317"/>
              <a:chOff x="1657" y="2568"/>
              <a:chExt cx="711" cy="317"/>
            </a:xfrm>
          </p:grpSpPr>
          <p:sp>
            <p:nvSpPr>
              <p:cNvPr id="55370" name="Text Box 66">
                <a:extLst>
                  <a:ext uri="{FF2B5EF4-FFF2-40B4-BE49-F238E27FC236}">
                    <a16:creationId xmlns:a16="http://schemas.microsoft.com/office/drawing/2014/main" id="{1625C645-C9F3-4D79-8B92-BFFDE7DA25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7" y="2599"/>
                <a:ext cx="711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600" i="1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2600" baseline="-25000"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O</a:t>
                </a:r>
              </a:p>
            </p:txBody>
          </p:sp>
          <p:grpSp>
            <p:nvGrpSpPr>
              <p:cNvPr id="55371" name="Group 67">
                <a:extLst>
                  <a:ext uri="{FF2B5EF4-FFF2-40B4-BE49-F238E27FC236}">
                    <a16:creationId xmlns:a16="http://schemas.microsoft.com/office/drawing/2014/main" id="{36E0E519-A1AA-4279-BB21-986D1FF6BA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5" y="2568"/>
                <a:ext cx="264" cy="286"/>
                <a:chOff x="2181" y="2688"/>
                <a:chExt cx="264" cy="286"/>
              </a:xfrm>
            </p:grpSpPr>
            <p:sp>
              <p:nvSpPr>
                <p:cNvPr id="55372" name="Text Box 68">
                  <a:extLst>
                    <a:ext uri="{FF2B5EF4-FFF2-40B4-BE49-F238E27FC236}">
                      <a16:creationId xmlns:a16="http://schemas.microsoft.com/office/drawing/2014/main" id="{F1DEE63B-B1B1-4F12-83E2-02D5AE78BB3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81" y="2688"/>
                  <a:ext cx="222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600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´</a:t>
                  </a:r>
                </a:p>
              </p:txBody>
            </p:sp>
            <p:sp>
              <p:nvSpPr>
                <p:cNvPr id="55373" name="Text Box 69">
                  <a:extLst>
                    <a:ext uri="{FF2B5EF4-FFF2-40B4-BE49-F238E27FC236}">
                      <a16:creationId xmlns:a16="http://schemas.microsoft.com/office/drawing/2014/main" id="{24690BB2-93E0-446A-BFEF-BD62DCBD4F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23" y="2688"/>
                  <a:ext cx="222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600"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´</a:t>
                  </a:r>
                </a:p>
              </p:txBody>
            </p:sp>
          </p:grpSp>
        </p:grpSp>
        <p:sp>
          <p:nvSpPr>
            <p:cNvPr id="55367" name="Oval 70">
              <a:extLst>
                <a:ext uri="{FF2B5EF4-FFF2-40B4-BE49-F238E27FC236}">
                  <a16:creationId xmlns:a16="http://schemas.microsoft.com/office/drawing/2014/main" id="{8C477793-63B4-4E3E-8462-10BEB5AA56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" y="2397"/>
              <a:ext cx="63" cy="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368" name="Line 71">
              <a:extLst>
                <a:ext uri="{FF2B5EF4-FFF2-40B4-BE49-F238E27FC236}">
                  <a16:creationId xmlns:a16="http://schemas.microsoft.com/office/drawing/2014/main" id="{FF9E8CEE-1B6C-4AEC-A3D6-BB3A875FE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" y="1740"/>
              <a:ext cx="0" cy="12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9" name="Line 72">
              <a:extLst>
                <a:ext uri="{FF2B5EF4-FFF2-40B4-BE49-F238E27FC236}">
                  <a16:creationId xmlns:a16="http://schemas.microsoft.com/office/drawing/2014/main" id="{1E11A3A6-F19F-4B45-BC96-8B44F74B0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740"/>
              <a:ext cx="0" cy="10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2745" name="Group 73">
            <a:extLst>
              <a:ext uri="{FF2B5EF4-FFF2-40B4-BE49-F238E27FC236}">
                <a16:creationId xmlns:a16="http://schemas.microsoft.com/office/drawing/2014/main" id="{EF61B793-38FC-4F44-ACF6-ECD48BDC579D}"/>
              </a:ext>
            </a:extLst>
          </p:cNvPr>
          <p:cNvGrpSpPr>
            <a:grpSpLocks/>
          </p:cNvGrpSpPr>
          <p:nvPr/>
        </p:nvGrpSpPr>
        <p:grpSpPr bwMode="auto">
          <a:xfrm>
            <a:off x="951045" y="4827190"/>
            <a:ext cx="3632200" cy="662119"/>
            <a:chOff x="516" y="3384"/>
            <a:chExt cx="2112" cy="385"/>
          </a:xfrm>
        </p:grpSpPr>
        <p:sp>
          <p:nvSpPr>
            <p:cNvPr id="55320" name="Text Box 74">
              <a:extLst>
                <a:ext uri="{FF2B5EF4-FFF2-40B4-BE49-F238E27FC236}">
                  <a16:creationId xmlns:a16="http://schemas.microsoft.com/office/drawing/2014/main" id="{8D5B4362-A0F2-402F-AB0C-AD5B2C07C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3444"/>
              <a:ext cx="211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r>
                <a:rPr kumimoji="1" lang="en-US" altLang="zh-CN" sz="3033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= </a:t>
              </a:r>
              <a:r>
                <a:rPr kumimoji="1" lang="en-US" altLang="zh-CN" sz="303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 </a:t>
              </a:r>
              <a:r>
                <a:rPr kumimoji="1" lang="en-US" altLang="zh-CN" sz="3033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+</a:t>
              </a:r>
              <a:r>
                <a:rPr kumimoji="1" lang="en-US" altLang="zh-CN" sz="3033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 </a:t>
              </a:r>
              <a:r>
                <a:rPr kumimoji="1" lang="en-US" altLang="zh-CN" sz="303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30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grpSp>
          <p:nvGrpSpPr>
            <p:cNvPr id="55321" name="Group 75">
              <a:extLst>
                <a:ext uri="{FF2B5EF4-FFF2-40B4-BE49-F238E27FC236}">
                  <a16:creationId xmlns:a16="http://schemas.microsoft.com/office/drawing/2014/main" id="{35B57E93-7041-40E2-AE69-DEDC611759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3384"/>
              <a:ext cx="732" cy="322"/>
              <a:chOff x="1152" y="3384"/>
              <a:chExt cx="732" cy="322"/>
            </a:xfrm>
          </p:grpSpPr>
          <p:sp>
            <p:nvSpPr>
              <p:cNvPr id="55322" name="Text Box 76">
                <a:extLst>
                  <a:ext uri="{FF2B5EF4-FFF2-40B4-BE49-F238E27FC236}">
                    <a16:creationId xmlns:a16="http://schemas.microsoft.com/office/drawing/2014/main" id="{839C0C7E-D5B6-4E81-BDC9-2F8E3B37A5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420"/>
                <a:ext cx="216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´</a:t>
                </a:r>
              </a:p>
            </p:txBody>
          </p:sp>
          <p:grpSp>
            <p:nvGrpSpPr>
              <p:cNvPr id="55323" name="Group 77">
                <a:extLst>
                  <a:ext uri="{FF2B5EF4-FFF2-40B4-BE49-F238E27FC236}">
                    <a16:creationId xmlns:a16="http://schemas.microsoft.com/office/drawing/2014/main" id="{84AB9329-F907-465D-9AD7-B3B66ECF70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0" y="3384"/>
                <a:ext cx="264" cy="286"/>
                <a:chOff x="2976" y="3600"/>
                <a:chExt cx="264" cy="286"/>
              </a:xfrm>
            </p:grpSpPr>
            <p:sp>
              <p:nvSpPr>
                <p:cNvPr id="55324" name="Text Box 78">
                  <a:extLst>
                    <a:ext uri="{FF2B5EF4-FFF2-40B4-BE49-F238E27FC236}">
                      <a16:creationId xmlns:a16="http://schemas.microsoft.com/office/drawing/2014/main" id="{FDBE2A15-0D48-4205-BDD2-ED3479178E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6" y="3600"/>
                  <a:ext cx="216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6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´</a:t>
                  </a:r>
                </a:p>
              </p:txBody>
            </p:sp>
            <p:sp>
              <p:nvSpPr>
                <p:cNvPr id="55325" name="Text Box 79">
                  <a:extLst>
                    <a:ext uri="{FF2B5EF4-FFF2-40B4-BE49-F238E27FC236}">
                      <a16:creationId xmlns:a16="http://schemas.microsoft.com/office/drawing/2014/main" id="{C890C289-8ED2-4653-9702-228536A600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24" y="3600"/>
                  <a:ext cx="216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6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´</a:t>
                  </a:r>
                </a:p>
              </p:txBody>
            </p:sp>
          </p:grpSp>
        </p:grpSp>
      </p:grpSp>
      <p:sp>
        <p:nvSpPr>
          <p:cNvPr id="412752" name="AutoShape 80">
            <a:extLst>
              <a:ext uri="{FF2B5EF4-FFF2-40B4-BE49-F238E27FC236}">
                <a16:creationId xmlns:a16="http://schemas.microsoft.com/office/drawing/2014/main" id="{9104D600-4FEB-446F-9CE1-487E0BCA8964}"/>
              </a:ext>
            </a:extLst>
          </p:cNvPr>
          <p:cNvSpPr>
            <a:spLocks/>
          </p:cNvSpPr>
          <p:nvPr/>
        </p:nvSpPr>
        <p:spPr bwMode="auto">
          <a:xfrm>
            <a:off x="3386270" y="4909741"/>
            <a:ext cx="349117" cy="949325"/>
          </a:xfrm>
          <a:prstGeom prst="leftBrace">
            <a:avLst>
              <a:gd name="adj1" fmla="val 22660"/>
              <a:gd name="adj2" fmla="val 47824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12753" name="Group 81">
            <a:extLst>
              <a:ext uri="{FF2B5EF4-FFF2-40B4-BE49-F238E27FC236}">
                <a16:creationId xmlns:a16="http://schemas.microsoft.com/office/drawing/2014/main" id="{CD478163-9D33-4F4C-9D1F-31E5BC960720}"/>
              </a:ext>
            </a:extLst>
          </p:cNvPr>
          <p:cNvGrpSpPr>
            <a:grpSpLocks/>
          </p:cNvGrpSpPr>
          <p:nvPr/>
        </p:nvGrpSpPr>
        <p:grpSpPr bwMode="auto">
          <a:xfrm>
            <a:off x="3881570" y="4496990"/>
            <a:ext cx="1816100" cy="620844"/>
            <a:chOff x="2508" y="3312"/>
            <a:chExt cx="1056" cy="361"/>
          </a:xfrm>
        </p:grpSpPr>
        <p:grpSp>
          <p:nvGrpSpPr>
            <p:cNvPr id="55316" name="Group 82">
              <a:extLst>
                <a:ext uri="{FF2B5EF4-FFF2-40B4-BE49-F238E27FC236}">
                  <a16:creationId xmlns:a16="http://schemas.microsoft.com/office/drawing/2014/main" id="{BAECB148-B36F-45D2-AB44-E269870DD8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8" y="3312"/>
              <a:ext cx="516" cy="361"/>
              <a:chOff x="2568" y="3360"/>
              <a:chExt cx="516" cy="361"/>
            </a:xfrm>
          </p:grpSpPr>
          <p:sp>
            <p:nvSpPr>
              <p:cNvPr id="55318" name="Text Box 83">
                <a:extLst>
                  <a:ext uri="{FF2B5EF4-FFF2-40B4-BE49-F238E27FC236}">
                    <a16:creationId xmlns:a16="http://schemas.microsoft.com/office/drawing/2014/main" id="{85C62B4D-C6CB-4D8E-849E-3BEDB2D6BC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0" y="3360"/>
                <a:ext cx="216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6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´</a:t>
                </a:r>
              </a:p>
            </p:txBody>
          </p:sp>
          <p:sp>
            <p:nvSpPr>
              <p:cNvPr id="55319" name="Text Box 84">
                <a:extLst>
                  <a:ext uri="{FF2B5EF4-FFF2-40B4-BE49-F238E27FC236}">
                    <a16:creationId xmlns:a16="http://schemas.microsoft.com/office/drawing/2014/main" id="{FAAE23A8-9A1B-4910-846E-807D90F607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8" y="3396"/>
                <a:ext cx="51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O</a:t>
                </a:r>
              </a:p>
            </p:txBody>
          </p:sp>
        </p:grpSp>
        <p:sp>
          <p:nvSpPr>
            <p:cNvPr id="55317" name="Text Box 85">
              <a:extLst>
                <a:ext uri="{FF2B5EF4-FFF2-40B4-BE49-F238E27FC236}">
                  <a16:creationId xmlns:a16="http://schemas.microsoft.com/office/drawing/2014/main" id="{FB9351A4-2BAC-4013-8138-3E9A4EA43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348"/>
              <a:ext cx="6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</a:rPr>
                <a:t>固定</a:t>
              </a:r>
            </a:p>
          </p:txBody>
        </p:sp>
      </p:grpSp>
      <p:grpSp>
        <p:nvGrpSpPr>
          <p:cNvPr id="412758" name="Group 86">
            <a:extLst>
              <a:ext uri="{FF2B5EF4-FFF2-40B4-BE49-F238E27FC236}">
                <a16:creationId xmlns:a16="http://schemas.microsoft.com/office/drawing/2014/main" id="{BB1E1E22-9CA8-48B2-97FA-10C2C74B9337}"/>
              </a:ext>
            </a:extLst>
          </p:cNvPr>
          <p:cNvGrpSpPr>
            <a:grpSpLocks/>
          </p:cNvGrpSpPr>
          <p:nvPr/>
        </p:nvGrpSpPr>
        <p:grpSpPr bwMode="auto">
          <a:xfrm>
            <a:off x="3860933" y="5301854"/>
            <a:ext cx="1795463" cy="662119"/>
            <a:chOff x="2544" y="3780"/>
            <a:chExt cx="1044" cy="385"/>
          </a:xfrm>
        </p:grpSpPr>
        <p:grpSp>
          <p:nvGrpSpPr>
            <p:cNvPr id="55310" name="Group 87">
              <a:extLst>
                <a:ext uri="{FF2B5EF4-FFF2-40B4-BE49-F238E27FC236}">
                  <a16:creationId xmlns:a16="http://schemas.microsoft.com/office/drawing/2014/main" id="{DDB85FFC-3466-4A41-8C4E-09C669BC53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3780"/>
              <a:ext cx="420" cy="385"/>
              <a:chOff x="2616" y="3828"/>
              <a:chExt cx="420" cy="385"/>
            </a:xfrm>
          </p:grpSpPr>
          <p:grpSp>
            <p:nvGrpSpPr>
              <p:cNvPr id="55312" name="Group 88">
                <a:extLst>
                  <a:ext uri="{FF2B5EF4-FFF2-40B4-BE49-F238E27FC236}">
                    <a16:creationId xmlns:a16="http://schemas.microsoft.com/office/drawing/2014/main" id="{0623F8F6-10FF-44EE-9CAB-CD816D5D88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72" y="3828"/>
                <a:ext cx="264" cy="286"/>
                <a:chOff x="2976" y="3600"/>
                <a:chExt cx="264" cy="286"/>
              </a:xfrm>
            </p:grpSpPr>
            <p:sp>
              <p:nvSpPr>
                <p:cNvPr id="55314" name="Text Box 89">
                  <a:extLst>
                    <a:ext uri="{FF2B5EF4-FFF2-40B4-BE49-F238E27FC236}">
                      <a16:creationId xmlns:a16="http://schemas.microsoft.com/office/drawing/2014/main" id="{3CD29641-5573-4C3D-ABBF-F681D02C73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6" y="3600"/>
                  <a:ext cx="216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6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´</a:t>
                  </a:r>
                </a:p>
              </p:txBody>
            </p:sp>
            <p:sp>
              <p:nvSpPr>
                <p:cNvPr id="55315" name="Text Box 90">
                  <a:extLst>
                    <a:ext uri="{FF2B5EF4-FFF2-40B4-BE49-F238E27FC236}">
                      <a16:creationId xmlns:a16="http://schemas.microsoft.com/office/drawing/2014/main" id="{F842131B-680C-42B2-B9F7-D28EFF6373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24" y="3600"/>
                  <a:ext cx="216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6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楷体_GB2312"/>
                    </a:rPr>
                    <a:t>´</a:t>
                  </a:r>
                </a:p>
              </p:txBody>
            </p:sp>
          </p:grpSp>
          <p:sp>
            <p:nvSpPr>
              <p:cNvPr id="55313" name="Text Box 91">
                <a:extLst>
                  <a:ext uri="{FF2B5EF4-FFF2-40B4-BE49-F238E27FC236}">
                    <a16:creationId xmlns:a16="http://schemas.microsoft.com/office/drawing/2014/main" id="{996AD5C7-15F3-411D-9EA4-71E99DA374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16" y="3888"/>
                <a:ext cx="39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O</a:t>
                </a:r>
              </a:p>
            </p:txBody>
          </p:sp>
        </p:grpSp>
        <p:sp>
          <p:nvSpPr>
            <p:cNvPr id="55311" name="Text Box 92">
              <a:extLst>
                <a:ext uri="{FF2B5EF4-FFF2-40B4-BE49-F238E27FC236}">
                  <a16:creationId xmlns:a16="http://schemas.microsoft.com/office/drawing/2014/main" id="{64694204-9840-4B63-9685-DC0C464EA3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2" y="3816"/>
              <a:ext cx="6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</a:rPr>
                <a:t>可调</a:t>
              </a:r>
            </a:p>
          </p:txBody>
        </p:sp>
      </p:grpSp>
      <p:sp>
        <p:nvSpPr>
          <p:cNvPr id="412765" name="AutoShape 93">
            <a:extLst>
              <a:ext uri="{FF2B5EF4-FFF2-40B4-BE49-F238E27FC236}">
                <a16:creationId xmlns:a16="http://schemas.microsoft.com/office/drawing/2014/main" id="{FD07CE85-8DE2-49AB-AA9A-43986110B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7670" y="5074841"/>
            <a:ext cx="1423988" cy="369755"/>
          </a:xfrm>
          <a:prstGeom prst="rightArrow">
            <a:avLst>
              <a:gd name="adj1" fmla="val 50000"/>
              <a:gd name="adj2" fmla="val 96279"/>
            </a:avLst>
          </a:prstGeom>
          <a:solidFill>
            <a:schemeClr val="hlink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12766" name="Group 94">
            <a:extLst>
              <a:ext uri="{FF2B5EF4-FFF2-40B4-BE49-F238E27FC236}">
                <a16:creationId xmlns:a16="http://schemas.microsoft.com/office/drawing/2014/main" id="{6AE96D4E-BEEC-4C44-BD21-1063B6FA1F00}"/>
              </a:ext>
            </a:extLst>
          </p:cNvPr>
          <p:cNvGrpSpPr>
            <a:grpSpLocks/>
          </p:cNvGrpSpPr>
          <p:nvPr/>
        </p:nvGrpSpPr>
        <p:grpSpPr bwMode="auto">
          <a:xfrm>
            <a:off x="7369308" y="4971653"/>
            <a:ext cx="1733550" cy="579569"/>
            <a:chOff x="4188" y="3600"/>
            <a:chExt cx="1008" cy="337"/>
          </a:xfrm>
        </p:grpSpPr>
        <p:sp>
          <p:nvSpPr>
            <p:cNvPr id="55308" name="Text Box 95">
              <a:extLst>
                <a:ext uri="{FF2B5EF4-FFF2-40B4-BE49-F238E27FC236}">
                  <a16:creationId xmlns:a16="http://schemas.microsoft.com/office/drawing/2014/main" id="{1EA99363-D725-4296-AB61-133C94590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8" y="3612"/>
              <a:ext cx="39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</a:p>
          </p:txBody>
        </p:sp>
        <p:sp>
          <p:nvSpPr>
            <p:cNvPr id="55309" name="Text Box 96">
              <a:extLst>
                <a:ext uri="{FF2B5EF4-FFF2-40B4-BE49-F238E27FC236}">
                  <a16:creationId xmlns:a16="http://schemas.microsoft.com/office/drawing/2014/main" id="{21CB1641-C22B-4C20-AECF-549FE07A8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600"/>
              <a:ext cx="63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</a:rPr>
                <a:t>可调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5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2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2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2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2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2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2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2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2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2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2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12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2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2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2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utoUpdateAnimBg="0"/>
      <p:bldP spid="412675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EBCD3-E9B5-4A76-8B18-6A9204A16931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1114425" y="2108200"/>
            <a:ext cx="7677150" cy="2641600"/>
          </a:xfrm>
          <a:prstGeom prst="ribbon">
            <a:avLst>
              <a:gd name="adj1" fmla="val 12500"/>
              <a:gd name="adj2" fmla="val 50000"/>
            </a:avLst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9900FF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7150" dirty="0">
                <a:solidFill>
                  <a:srgbClr val="9900FF"/>
                </a:solidFill>
                <a:latin typeface="Times New Roman" panose="02020603050405020304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1420547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Text Box 2">
            <a:extLst>
              <a:ext uri="{FF2B5EF4-FFF2-40B4-BE49-F238E27FC236}">
                <a16:creationId xmlns:a16="http://schemas.microsoft.com/office/drawing/2014/main" id="{160BBD69-596D-4859-83D6-840BE04E4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776" y="143576"/>
            <a:ext cx="4939376" cy="6258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34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1.1</a:t>
            </a:r>
            <a:r>
              <a:rPr kumimoji="1" lang="zh-CN" altLang="en-US" sz="3467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相半波整流电路</a:t>
            </a:r>
          </a:p>
        </p:txBody>
      </p:sp>
      <p:sp>
        <p:nvSpPr>
          <p:cNvPr id="372739" name="Text Box 3">
            <a:extLst>
              <a:ext uri="{FF2B5EF4-FFF2-40B4-BE49-F238E27FC236}">
                <a16:creationId xmlns:a16="http://schemas.microsoft.com/office/drawing/2014/main" id="{0866D2CD-74A5-4880-8F06-056DF0CF1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17601"/>
            <a:ext cx="23114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电路</a:t>
            </a:r>
          </a:p>
        </p:txBody>
      </p:sp>
      <p:grpSp>
        <p:nvGrpSpPr>
          <p:cNvPr id="372740" name="Group 4">
            <a:extLst>
              <a:ext uri="{FF2B5EF4-FFF2-40B4-BE49-F238E27FC236}">
                <a16:creationId xmlns:a16="http://schemas.microsoft.com/office/drawing/2014/main" id="{B5336835-A7FE-4452-BC8F-D3D87270B63A}"/>
              </a:ext>
            </a:extLst>
          </p:cNvPr>
          <p:cNvGrpSpPr>
            <a:grpSpLocks/>
          </p:cNvGrpSpPr>
          <p:nvPr/>
        </p:nvGrpSpPr>
        <p:grpSpPr bwMode="auto">
          <a:xfrm>
            <a:off x="247650" y="1860551"/>
            <a:ext cx="5388108" cy="2961481"/>
            <a:chOff x="192" y="1680"/>
            <a:chExt cx="3133" cy="1722"/>
          </a:xfrm>
        </p:grpSpPr>
        <p:sp>
          <p:nvSpPr>
            <p:cNvPr id="7187" name="Line 5">
              <a:extLst>
                <a:ext uri="{FF2B5EF4-FFF2-40B4-BE49-F238E27FC236}">
                  <a16:creationId xmlns:a16="http://schemas.microsoft.com/office/drawing/2014/main" id="{B7C8F7DF-C099-4312-ADF6-2C4E5151B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0" y="213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Oval 6">
              <a:extLst>
                <a:ext uri="{FF2B5EF4-FFF2-40B4-BE49-F238E27FC236}">
                  <a16:creationId xmlns:a16="http://schemas.microsoft.com/office/drawing/2014/main" id="{8246F4D6-F19C-4388-BB2F-D5A6BFFF7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" y="2106"/>
              <a:ext cx="48" cy="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89" name="Line 7">
              <a:extLst>
                <a:ext uri="{FF2B5EF4-FFF2-40B4-BE49-F238E27FC236}">
                  <a16:creationId xmlns:a16="http://schemas.microsoft.com/office/drawing/2014/main" id="{D9417B51-4D93-4ECF-AEFC-D2BD664A68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0" y="3380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Oval 8">
              <a:extLst>
                <a:ext uri="{FF2B5EF4-FFF2-40B4-BE49-F238E27FC236}">
                  <a16:creationId xmlns:a16="http://schemas.microsoft.com/office/drawing/2014/main" id="{32C91246-F7A1-4E93-9707-7EC2F8946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" y="3354"/>
              <a:ext cx="48" cy="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91" name="Freeform 9">
              <a:extLst>
                <a:ext uri="{FF2B5EF4-FFF2-40B4-BE49-F238E27FC236}">
                  <a16:creationId xmlns:a16="http://schemas.microsoft.com/office/drawing/2014/main" id="{BCECA6A9-5C37-492B-AE50-D14575AD29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3" y="2394"/>
              <a:ext cx="48" cy="720"/>
            </a:xfrm>
            <a:custGeom>
              <a:avLst/>
              <a:gdLst>
                <a:gd name="T0" fmla="*/ 0 w 48"/>
                <a:gd name="T1" fmla="*/ 0 h 768"/>
                <a:gd name="T2" fmla="*/ 48 w 48"/>
                <a:gd name="T3" fmla="*/ 90 h 768"/>
                <a:gd name="T4" fmla="*/ 0 w 48"/>
                <a:gd name="T5" fmla="*/ 180 h 768"/>
                <a:gd name="T6" fmla="*/ 48 w 48"/>
                <a:gd name="T7" fmla="*/ 270 h 768"/>
                <a:gd name="T8" fmla="*/ 0 w 48"/>
                <a:gd name="T9" fmla="*/ 360 h 768"/>
                <a:gd name="T10" fmla="*/ 48 w 48"/>
                <a:gd name="T11" fmla="*/ 450 h 768"/>
                <a:gd name="T12" fmla="*/ 0 w 48"/>
                <a:gd name="T13" fmla="*/ 540 h 768"/>
                <a:gd name="T14" fmla="*/ 48 w 48"/>
                <a:gd name="T15" fmla="*/ 630 h 768"/>
                <a:gd name="T16" fmla="*/ 0 w 48"/>
                <a:gd name="T17" fmla="*/ 720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92" name="Freeform 10">
              <a:extLst>
                <a:ext uri="{FF2B5EF4-FFF2-40B4-BE49-F238E27FC236}">
                  <a16:creationId xmlns:a16="http://schemas.microsoft.com/office/drawing/2014/main" id="{4E85D8D4-B46D-408A-8879-E3CB3FD1D64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47" y="2394"/>
              <a:ext cx="48" cy="720"/>
            </a:xfrm>
            <a:custGeom>
              <a:avLst/>
              <a:gdLst>
                <a:gd name="T0" fmla="*/ 0 w 48"/>
                <a:gd name="T1" fmla="*/ 0 h 768"/>
                <a:gd name="T2" fmla="*/ 48 w 48"/>
                <a:gd name="T3" fmla="*/ 90 h 768"/>
                <a:gd name="T4" fmla="*/ 0 w 48"/>
                <a:gd name="T5" fmla="*/ 180 h 768"/>
                <a:gd name="T6" fmla="*/ 48 w 48"/>
                <a:gd name="T7" fmla="*/ 270 h 768"/>
                <a:gd name="T8" fmla="*/ 0 w 48"/>
                <a:gd name="T9" fmla="*/ 360 h 768"/>
                <a:gd name="T10" fmla="*/ 48 w 48"/>
                <a:gd name="T11" fmla="*/ 450 h 768"/>
                <a:gd name="T12" fmla="*/ 0 w 48"/>
                <a:gd name="T13" fmla="*/ 540 h 768"/>
                <a:gd name="T14" fmla="*/ 48 w 48"/>
                <a:gd name="T15" fmla="*/ 630 h 768"/>
                <a:gd name="T16" fmla="*/ 0 w 48"/>
                <a:gd name="T17" fmla="*/ 720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93" name="Line 11">
              <a:extLst>
                <a:ext uri="{FF2B5EF4-FFF2-40B4-BE49-F238E27FC236}">
                  <a16:creationId xmlns:a16="http://schemas.microsoft.com/office/drawing/2014/main" id="{9CE51AAD-57CE-442B-96DB-4E76BC9FAA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8" y="2250"/>
              <a:ext cx="0" cy="10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Line 12">
              <a:extLst>
                <a:ext uri="{FF2B5EF4-FFF2-40B4-BE49-F238E27FC236}">
                  <a16:creationId xmlns:a16="http://schemas.microsoft.com/office/drawing/2014/main" id="{D0FCE103-D654-42F6-A495-2F2FD4969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2132"/>
              <a:ext cx="132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Line 13">
              <a:extLst>
                <a:ext uri="{FF2B5EF4-FFF2-40B4-BE49-F238E27FC236}">
                  <a16:creationId xmlns:a16="http://schemas.microsoft.com/office/drawing/2014/main" id="{3E6C9DB2-D9F6-458D-8D12-405E0487A5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" y="3377"/>
              <a:ext cx="1335" cy="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96" name="Group 14">
              <a:extLst>
                <a:ext uri="{FF2B5EF4-FFF2-40B4-BE49-F238E27FC236}">
                  <a16:creationId xmlns:a16="http://schemas.microsoft.com/office/drawing/2014/main" id="{D9E69D0E-CBC6-4670-AD1C-E9B2455DF9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2449"/>
              <a:ext cx="702" cy="399"/>
              <a:chOff x="1089" y="2072"/>
              <a:chExt cx="702" cy="399"/>
            </a:xfrm>
          </p:grpSpPr>
          <p:sp>
            <p:nvSpPr>
              <p:cNvPr id="7218" name="Line 15">
                <a:extLst>
                  <a:ext uri="{FF2B5EF4-FFF2-40B4-BE49-F238E27FC236}">
                    <a16:creationId xmlns:a16="http://schemas.microsoft.com/office/drawing/2014/main" id="{077F9997-F261-4196-9788-F3235E5D80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9" y="2072"/>
                <a:ext cx="0" cy="39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9" name="Line 16">
                <a:extLst>
                  <a:ext uri="{FF2B5EF4-FFF2-40B4-BE49-F238E27FC236}">
                    <a16:creationId xmlns:a16="http://schemas.microsoft.com/office/drawing/2014/main" id="{F0EB26E3-7B68-46E3-8ABE-D7E0A727C5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9" y="2471"/>
                <a:ext cx="70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97" name="Freeform 17">
              <a:extLst>
                <a:ext uri="{FF2B5EF4-FFF2-40B4-BE49-F238E27FC236}">
                  <a16:creationId xmlns:a16="http://schemas.microsoft.com/office/drawing/2014/main" id="{5E5A6FF2-CF5F-4680-98A4-95DC405D693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02" y="2647"/>
              <a:ext cx="509" cy="376"/>
            </a:xfrm>
            <a:custGeom>
              <a:avLst/>
              <a:gdLst>
                <a:gd name="T0" fmla="*/ 0 w 1932"/>
                <a:gd name="T1" fmla="*/ 188 h 753"/>
                <a:gd name="T2" fmla="*/ 130 w 1932"/>
                <a:gd name="T3" fmla="*/ 1 h 753"/>
                <a:gd name="T4" fmla="*/ 253 w 1932"/>
                <a:gd name="T5" fmla="*/ 182 h 753"/>
                <a:gd name="T6" fmla="*/ 385 w 1932"/>
                <a:gd name="T7" fmla="*/ 375 h 753"/>
                <a:gd name="T8" fmla="*/ 509 w 1932"/>
                <a:gd name="T9" fmla="*/ 188 h 7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32" h="753">
                  <a:moveTo>
                    <a:pt x="0" y="376"/>
                  </a:moveTo>
                  <a:cubicBezTo>
                    <a:pt x="166" y="190"/>
                    <a:pt x="332" y="4"/>
                    <a:pt x="492" y="2"/>
                  </a:cubicBezTo>
                  <a:cubicBezTo>
                    <a:pt x="652" y="0"/>
                    <a:pt x="798" y="239"/>
                    <a:pt x="960" y="364"/>
                  </a:cubicBezTo>
                  <a:cubicBezTo>
                    <a:pt x="1122" y="489"/>
                    <a:pt x="1301" y="749"/>
                    <a:pt x="1463" y="751"/>
                  </a:cubicBezTo>
                  <a:cubicBezTo>
                    <a:pt x="1625" y="753"/>
                    <a:pt x="1854" y="439"/>
                    <a:pt x="1932" y="376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98" name="Text Box 18">
              <a:extLst>
                <a:ext uri="{FF2B5EF4-FFF2-40B4-BE49-F238E27FC236}">
                  <a16:creationId xmlns:a16="http://schemas.microsoft.com/office/drawing/2014/main" id="{05DCB3D7-E323-4D84-B5AE-CB4E666BB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319"/>
              <a:ext cx="35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7199" name="Text Box 19">
              <a:extLst>
                <a:ext uri="{FF2B5EF4-FFF2-40B4-BE49-F238E27FC236}">
                  <a16:creationId xmlns:a16="http://schemas.microsoft.com/office/drawing/2014/main" id="{CBDBDF02-F37F-4C8C-B968-796F7DEFF6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7" y="2390"/>
              <a:ext cx="35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7200" name="Line 20">
              <a:extLst>
                <a:ext uri="{FF2B5EF4-FFF2-40B4-BE49-F238E27FC236}">
                  <a16:creationId xmlns:a16="http://schemas.microsoft.com/office/drawing/2014/main" id="{5319F72E-18A1-4A0C-AC99-42379D4CD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129"/>
              <a:ext cx="0" cy="2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1" name="Line 21">
              <a:extLst>
                <a:ext uri="{FF2B5EF4-FFF2-40B4-BE49-F238E27FC236}">
                  <a16:creationId xmlns:a16="http://schemas.microsoft.com/office/drawing/2014/main" id="{62BC5880-2431-4194-93F2-662952FD9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3114"/>
              <a:ext cx="0" cy="2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Line 22">
              <a:extLst>
                <a:ext uri="{FF2B5EF4-FFF2-40B4-BE49-F238E27FC236}">
                  <a16:creationId xmlns:a16="http://schemas.microsoft.com/office/drawing/2014/main" id="{404740D1-1A5E-4571-933F-FAD0540E17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2131"/>
              <a:ext cx="0" cy="2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Line 23">
              <a:extLst>
                <a:ext uri="{FF2B5EF4-FFF2-40B4-BE49-F238E27FC236}">
                  <a16:creationId xmlns:a16="http://schemas.microsoft.com/office/drawing/2014/main" id="{6E3B4DA9-AB50-4124-A5B4-559BE4D4D2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3114"/>
              <a:ext cx="0" cy="2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4" name="Line 24">
              <a:extLst>
                <a:ext uri="{FF2B5EF4-FFF2-40B4-BE49-F238E27FC236}">
                  <a16:creationId xmlns:a16="http://schemas.microsoft.com/office/drawing/2014/main" id="{DBA26704-8021-42F5-A21E-76328BC5F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9" y="2129"/>
              <a:ext cx="6" cy="12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Line 25">
              <a:extLst>
                <a:ext uri="{FF2B5EF4-FFF2-40B4-BE49-F238E27FC236}">
                  <a16:creationId xmlns:a16="http://schemas.microsoft.com/office/drawing/2014/main" id="{AB0854AB-A011-4EB7-9C86-9454E8485D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0" y="2442"/>
              <a:ext cx="0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Line 26">
              <a:extLst>
                <a:ext uri="{FF2B5EF4-FFF2-40B4-BE49-F238E27FC236}">
                  <a16:creationId xmlns:a16="http://schemas.microsoft.com/office/drawing/2014/main" id="{9EDF2D81-33D6-4CFD-A753-A3B9AF44F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4" y="2442"/>
              <a:ext cx="0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Text Box 27">
              <a:extLst>
                <a:ext uri="{FF2B5EF4-FFF2-40B4-BE49-F238E27FC236}">
                  <a16:creationId xmlns:a16="http://schemas.microsoft.com/office/drawing/2014/main" id="{03A64276-F10B-4C51-8B0A-1672E952ED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" y="2340"/>
              <a:ext cx="35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7208" name="Text Box 28">
              <a:extLst>
                <a:ext uri="{FF2B5EF4-FFF2-40B4-BE49-F238E27FC236}">
                  <a16:creationId xmlns:a16="http://schemas.microsoft.com/office/drawing/2014/main" id="{D010E428-F5FC-4E5C-A61C-76B644BD8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7" y="1725"/>
              <a:ext cx="33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T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</a:p>
          </p:txBody>
        </p:sp>
        <p:sp>
          <p:nvSpPr>
            <p:cNvPr id="7209" name="Text Box 29">
              <a:extLst>
                <a:ext uri="{FF2B5EF4-FFF2-40B4-BE49-F238E27FC236}">
                  <a16:creationId xmlns:a16="http://schemas.microsoft.com/office/drawing/2014/main" id="{D02FAD1D-39A9-40B2-9760-4F4BEA50AF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680"/>
              <a:ext cx="63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</a:p>
          </p:txBody>
        </p:sp>
        <p:sp>
          <p:nvSpPr>
            <p:cNvPr id="7210" name="Text Box 30">
              <a:extLst>
                <a:ext uri="{FF2B5EF4-FFF2-40B4-BE49-F238E27FC236}">
                  <a16:creationId xmlns:a16="http://schemas.microsoft.com/office/drawing/2014/main" id="{A4370198-0CDB-448E-8B18-B509B2B713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6" y="2541"/>
              <a:ext cx="63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L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grpSp>
          <p:nvGrpSpPr>
            <p:cNvPr id="7211" name="Group 31">
              <a:extLst>
                <a:ext uri="{FF2B5EF4-FFF2-40B4-BE49-F238E27FC236}">
                  <a16:creationId xmlns:a16="http://schemas.microsoft.com/office/drawing/2014/main" id="{CAED2C03-B408-4808-BC86-C55B2A61E09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001" y="1987"/>
              <a:ext cx="206" cy="292"/>
              <a:chOff x="2793" y="1735"/>
              <a:chExt cx="206" cy="292"/>
            </a:xfrm>
          </p:grpSpPr>
          <p:sp>
            <p:nvSpPr>
              <p:cNvPr id="7216" name="AutoShape 32">
                <a:extLst>
                  <a:ext uri="{FF2B5EF4-FFF2-40B4-BE49-F238E27FC236}">
                    <a16:creationId xmlns:a16="http://schemas.microsoft.com/office/drawing/2014/main" id="{350DBD0C-C97E-4EE2-8183-13C9BABC7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759" y="1787"/>
                <a:ext cx="288" cy="192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217" name="Line 33">
                <a:extLst>
                  <a:ext uri="{FF2B5EF4-FFF2-40B4-BE49-F238E27FC236}">
                    <a16:creationId xmlns:a16="http://schemas.microsoft.com/office/drawing/2014/main" id="{62644B17-5D51-42A8-9C63-EC6EA9CC2A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648" y="1880"/>
                <a:ext cx="2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12" name="Rectangle 34">
              <a:extLst>
                <a:ext uri="{FF2B5EF4-FFF2-40B4-BE49-F238E27FC236}">
                  <a16:creationId xmlns:a16="http://schemas.microsoft.com/office/drawing/2014/main" id="{8F55A45A-6646-42F2-816E-717ACFF4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5" y="2541"/>
              <a:ext cx="117" cy="38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7213" name="Group 35">
              <a:extLst>
                <a:ext uri="{FF2B5EF4-FFF2-40B4-BE49-F238E27FC236}">
                  <a16:creationId xmlns:a16="http://schemas.microsoft.com/office/drawing/2014/main" id="{ACD4A00C-FE02-4480-84C3-84DBADF239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3" y="2541"/>
              <a:ext cx="412" cy="447"/>
              <a:chOff x="3153" y="2349"/>
              <a:chExt cx="412" cy="447"/>
            </a:xfrm>
          </p:grpSpPr>
          <p:sp>
            <p:nvSpPr>
              <p:cNvPr id="7214" name="Line 36">
                <a:extLst>
                  <a:ext uri="{FF2B5EF4-FFF2-40B4-BE49-F238E27FC236}">
                    <a16:creationId xmlns:a16="http://schemas.microsoft.com/office/drawing/2014/main" id="{46E38973-8FAA-4D87-B596-62F6BBB760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3" y="2378"/>
                <a:ext cx="0" cy="41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5" name="Text Box 37">
                <a:extLst>
                  <a:ext uri="{FF2B5EF4-FFF2-40B4-BE49-F238E27FC236}">
                    <a16:creationId xmlns:a16="http://schemas.microsoft.com/office/drawing/2014/main" id="{248E4A6E-AD9F-4DCC-91DF-5E6E257BFE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1" y="2349"/>
                <a:ext cx="35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0</a:t>
                </a:r>
                <a:endParaRPr kumimoji="1" lang="en-US" altLang="zh-CN" sz="303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</p:grpSp>
      <p:sp>
        <p:nvSpPr>
          <p:cNvPr id="372774" name="Text Box 38">
            <a:extLst>
              <a:ext uri="{FF2B5EF4-FFF2-40B4-BE49-F238E27FC236}">
                <a16:creationId xmlns:a16="http://schemas.microsoft.com/office/drawing/2014/main" id="{08B1148E-870B-4EB8-8896-0990539AD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850" y="292100"/>
            <a:ext cx="363220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T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r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：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整流变压器</a:t>
            </a:r>
            <a:endParaRPr kumimoji="1" lang="zh-CN" altLang="en-US" sz="2167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72775" name="Object 39">
            <a:extLst>
              <a:ext uri="{FF2B5EF4-FFF2-40B4-BE49-F238E27FC236}">
                <a16:creationId xmlns:a16="http://schemas.microsoft.com/office/drawing/2014/main" id="{D12BB74D-6DD4-4D48-8925-59BEEEBD2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6350" y="869950"/>
          <a:ext cx="21463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3" imgW="787400" imgH="431800" progId="Equation.3">
                  <p:embed/>
                </p:oleObj>
              </mc:Choice>
              <mc:Fallback>
                <p:oleObj name="Equation" r:id="rId3" imgW="787400" imgH="431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869950"/>
                        <a:ext cx="21463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76" name="Text Box 40">
            <a:extLst>
              <a:ext uri="{FF2B5EF4-FFF2-40B4-BE49-F238E27FC236}">
                <a16:creationId xmlns:a16="http://schemas.microsoft.com/office/drawing/2014/main" id="{3DDDF0D6-D879-4381-98F2-4D38CA19D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5950" y="2768600"/>
            <a:ext cx="363220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D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：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理想二极管</a:t>
            </a:r>
            <a:endParaRPr kumimoji="1" lang="zh-CN" altLang="en-US" sz="2167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2777" name="Text Box 41">
            <a:extLst>
              <a:ext uri="{FF2B5EF4-FFF2-40B4-BE49-F238E27FC236}">
                <a16:creationId xmlns:a16="http://schemas.microsoft.com/office/drawing/2014/main" id="{AC79E2B0-C383-4017-AFD6-43D6BD46E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050" y="3429000"/>
            <a:ext cx="3632200" cy="89255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&gt;0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导通；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取决于外电路；</a:t>
            </a:r>
          </a:p>
        </p:txBody>
      </p:sp>
      <p:sp>
        <p:nvSpPr>
          <p:cNvPr id="372778" name="Text Box 42">
            <a:extLst>
              <a:ext uri="{FF2B5EF4-FFF2-40B4-BE49-F238E27FC236}">
                <a16:creationId xmlns:a16="http://schemas.microsoft.com/office/drawing/2014/main" id="{DE207635-54A2-4864-A575-839509568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050" y="4337051"/>
            <a:ext cx="3632200" cy="142590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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 0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截止； 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kumimoji="1"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D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负值）取决于外电路。</a:t>
            </a:r>
          </a:p>
        </p:txBody>
      </p:sp>
      <p:sp>
        <p:nvSpPr>
          <p:cNvPr id="372779" name="Text Box 43">
            <a:extLst>
              <a:ext uri="{FF2B5EF4-FFF2-40B4-BE49-F238E27FC236}">
                <a16:creationId xmlns:a16="http://schemas.microsoft.com/office/drawing/2014/main" id="{0DD0A09D-9EBC-45E5-B52E-BB28166FE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3400" y="5988050"/>
            <a:ext cx="363220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R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L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：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负载电阻</a:t>
            </a:r>
            <a:endParaRPr kumimoji="1" lang="zh-CN" altLang="en-US" sz="2167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2780" name="Text Box 44">
            <a:extLst>
              <a:ext uri="{FF2B5EF4-FFF2-40B4-BE49-F238E27FC236}">
                <a16:creationId xmlns:a16="http://schemas.microsoft.com/office/drawing/2014/main" id="{3406F773-300D-4674-8BDA-D10AB84A3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3400" y="2025650"/>
            <a:ext cx="363220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1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， </a:t>
            </a:r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2 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：</a:t>
            </a: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正弦波</a:t>
            </a:r>
          </a:p>
        </p:txBody>
      </p:sp>
      <p:grpSp>
        <p:nvGrpSpPr>
          <p:cNvPr id="372781" name="Group 45">
            <a:extLst>
              <a:ext uri="{FF2B5EF4-FFF2-40B4-BE49-F238E27FC236}">
                <a16:creationId xmlns:a16="http://schemas.microsoft.com/office/drawing/2014/main" id="{629C1B4E-FE38-4191-8BB5-002B87ED6C60}"/>
              </a:ext>
            </a:extLst>
          </p:cNvPr>
          <p:cNvGrpSpPr>
            <a:grpSpLocks/>
          </p:cNvGrpSpPr>
          <p:nvPr/>
        </p:nvGrpSpPr>
        <p:grpSpPr bwMode="auto">
          <a:xfrm>
            <a:off x="5530850" y="2686050"/>
            <a:ext cx="3714750" cy="82550"/>
            <a:chOff x="3552" y="1728"/>
            <a:chExt cx="1824" cy="48"/>
          </a:xfrm>
        </p:grpSpPr>
        <p:sp>
          <p:nvSpPr>
            <p:cNvPr id="7185" name="Line 46">
              <a:extLst>
                <a:ext uri="{FF2B5EF4-FFF2-40B4-BE49-F238E27FC236}">
                  <a16:creationId xmlns:a16="http://schemas.microsoft.com/office/drawing/2014/main" id="{91FD6169-BE97-43E6-B178-F7D812C4AB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728"/>
              <a:ext cx="1824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Line 47">
              <a:extLst>
                <a:ext uri="{FF2B5EF4-FFF2-40B4-BE49-F238E27FC236}">
                  <a16:creationId xmlns:a16="http://schemas.microsoft.com/office/drawing/2014/main" id="{79FA52AC-3C1E-45B0-93AB-C414E2E639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776"/>
              <a:ext cx="1824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2784" name="Group 48">
            <a:extLst>
              <a:ext uri="{FF2B5EF4-FFF2-40B4-BE49-F238E27FC236}">
                <a16:creationId xmlns:a16="http://schemas.microsoft.com/office/drawing/2014/main" id="{7EC0FC97-50DF-4948-AF97-C20954371C41}"/>
              </a:ext>
            </a:extLst>
          </p:cNvPr>
          <p:cNvGrpSpPr>
            <a:grpSpLocks/>
          </p:cNvGrpSpPr>
          <p:nvPr/>
        </p:nvGrpSpPr>
        <p:grpSpPr bwMode="auto">
          <a:xfrm>
            <a:off x="5530850" y="5905500"/>
            <a:ext cx="3714750" cy="82550"/>
            <a:chOff x="3552" y="1728"/>
            <a:chExt cx="1824" cy="48"/>
          </a:xfrm>
        </p:grpSpPr>
        <p:sp>
          <p:nvSpPr>
            <p:cNvPr id="7183" name="Line 49">
              <a:extLst>
                <a:ext uri="{FF2B5EF4-FFF2-40B4-BE49-F238E27FC236}">
                  <a16:creationId xmlns:a16="http://schemas.microsoft.com/office/drawing/2014/main" id="{41AE3B15-C118-4314-9F84-B65E715D3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728"/>
              <a:ext cx="1824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Line 50">
              <a:extLst>
                <a:ext uri="{FF2B5EF4-FFF2-40B4-BE49-F238E27FC236}">
                  <a16:creationId xmlns:a16="http://schemas.microsoft.com/office/drawing/2014/main" id="{FB08A45C-F12A-4F07-B626-1CAD2778BC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776"/>
              <a:ext cx="1824" cy="0"/>
            </a:xfrm>
            <a:prstGeom prst="line">
              <a:avLst/>
            </a:prstGeom>
            <a:noFill/>
            <a:ln w="38100">
              <a:solidFill>
                <a:srgbClr val="99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" name="动作按钮: 开始 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2177240-1DE1-4DAF-B766-15FA25EDEC84}"/>
              </a:ext>
            </a:extLst>
          </p:cNvPr>
          <p:cNvSpPr/>
          <p:nvPr/>
        </p:nvSpPr>
        <p:spPr>
          <a:xfrm>
            <a:off x="9009451" y="6549347"/>
            <a:ext cx="468052" cy="46805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2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2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7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72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72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autoUpdateAnimBg="0"/>
      <p:bldP spid="372774" grpId="0" autoUpdateAnimBg="0"/>
      <p:bldP spid="372776" grpId="0" autoUpdateAnimBg="0"/>
      <p:bldP spid="372777" grpId="0" animBg="1" autoUpdateAnimBg="0"/>
      <p:bldP spid="372778" grpId="0" animBg="1" autoUpdateAnimBg="0"/>
      <p:bldP spid="372779" grpId="0" autoUpdateAnimBg="0"/>
      <p:bldP spid="37278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Text Box 2">
            <a:extLst>
              <a:ext uri="{FF2B5EF4-FFF2-40B4-BE49-F238E27FC236}">
                <a16:creationId xmlns:a16="http://schemas.microsoft.com/office/drawing/2014/main" id="{CD9E6B88-02D9-4C47-8208-17D62C12B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4006851"/>
            <a:ext cx="45402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2</a:t>
            </a: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&gt;0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时，二极管导通，</a:t>
            </a:r>
            <a:endParaRPr kumimoji="1" lang="zh-CN" altLang="zh-CN" sz="3467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6" name="Text Box 3">
            <a:extLst>
              <a:ext uri="{FF2B5EF4-FFF2-40B4-BE49-F238E27FC236}">
                <a16:creationId xmlns:a16="http://schemas.microsoft.com/office/drawing/2014/main" id="{A5D99B42-5AEC-4574-8D64-3C1FA853C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-38100"/>
            <a:ext cx="27241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工作原理</a:t>
            </a:r>
          </a:p>
        </p:txBody>
      </p:sp>
      <p:sp>
        <p:nvSpPr>
          <p:cNvPr id="373764" name="Text Box 4">
            <a:extLst>
              <a:ext uri="{FF2B5EF4-FFF2-40B4-BE49-F238E27FC236}">
                <a16:creationId xmlns:a16="http://schemas.microsoft.com/office/drawing/2014/main" id="{6B522107-D69A-446B-A112-B64C734BA888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495300" y="5492750"/>
            <a:ext cx="44577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</a:rPr>
              <a:t>时，二极管截止，</a:t>
            </a:r>
            <a:endParaRPr kumimoji="1" lang="zh-CN" altLang="zh-CN" sz="3467" baseline="-250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grpSp>
        <p:nvGrpSpPr>
          <p:cNvPr id="373765" name="Group 5">
            <a:extLst>
              <a:ext uri="{FF2B5EF4-FFF2-40B4-BE49-F238E27FC236}">
                <a16:creationId xmlns:a16="http://schemas.microsoft.com/office/drawing/2014/main" id="{4E037FD0-2402-4D6A-B041-2C08BC5361AF}"/>
              </a:ext>
            </a:extLst>
          </p:cNvPr>
          <p:cNvGrpSpPr>
            <a:grpSpLocks/>
          </p:cNvGrpSpPr>
          <p:nvPr/>
        </p:nvGrpSpPr>
        <p:grpSpPr bwMode="auto">
          <a:xfrm>
            <a:off x="6187811" y="3181350"/>
            <a:ext cx="2643320" cy="952765"/>
            <a:chOff x="3598" y="1560"/>
            <a:chExt cx="1537" cy="554"/>
          </a:xfrm>
        </p:grpSpPr>
        <p:sp>
          <p:nvSpPr>
            <p:cNvPr id="8270" name="Freeform 6">
              <a:extLst>
                <a:ext uri="{FF2B5EF4-FFF2-40B4-BE49-F238E27FC236}">
                  <a16:creationId xmlns:a16="http://schemas.microsoft.com/office/drawing/2014/main" id="{F7AA0857-9C0C-4277-9B0B-976D6BB0FDB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598" y="1584"/>
              <a:ext cx="492" cy="530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530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71" name="Freeform 7">
              <a:extLst>
                <a:ext uri="{FF2B5EF4-FFF2-40B4-BE49-F238E27FC236}">
                  <a16:creationId xmlns:a16="http://schemas.microsoft.com/office/drawing/2014/main" id="{1BC2F86C-2A96-4947-B1FA-02ABAC19A27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643" y="1560"/>
              <a:ext cx="492" cy="530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530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73768" name="AutoShape 8">
            <a:extLst>
              <a:ext uri="{FF2B5EF4-FFF2-40B4-BE49-F238E27FC236}">
                <a16:creationId xmlns:a16="http://schemas.microsoft.com/office/drawing/2014/main" id="{873E3F54-0596-4CB9-AD87-664EF41C1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0" y="2747962"/>
            <a:ext cx="722313" cy="722313"/>
          </a:xfrm>
          <a:prstGeom prst="wedgeRoundRectCallout">
            <a:avLst>
              <a:gd name="adj1" fmla="val -73097"/>
              <a:gd name="adj2" fmla="val 79046"/>
              <a:gd name="adj3" fmla="val 16667"/>
            </a:avLst>
          </a:prstGeom>
          <a:gradFill rotWithShape="0">
            <a:gsLst>
              <a:gs pos="0">
                <a:srgbClr val="FF9900"/>
              </a:gs>
              <a:gs pos="50000">
                <a:schemeClr val="bg1"/>
              </a:gs>
              <a:gs pos="100000">
                <a:srgbClr val="FF9900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en-US" altLang="zh-CN" sz="4333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43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373769" name="AutoShape 9">
            <a:extLst>
              <a:ext uri="{FF2B5EF4-FFF2-40B4-BE49-F238E27FC236}">
                <a16:creationId xmlns:a16="http://schemas.microsoft.com/office/drawing/2014/main" id="{D5CC3152-DA0A-4B12-ADF0-2EF6AE65C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2500312"/>
            <a:ext cx="722313" cy="722313"/>
          </a:xfrm>
          <a:prstGeom prst="wedgeRoundRectCallout">
            <a:avLst>
              <a:gd name="adj1" fmla="val -118810"/>
              <a:gd name="adj2" fmla="val 144764"/>
              <a:gd name="adj3" fmla="val 16667"/>
            </a:avLst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en-US" altLang="zh-CN" sz="4333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4333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grpSp>
        <p:nvGrpSpPr>
          <p:cNvPr id="373770" name="Group 10">
            <a:extLst>
              <a:ext uri="{FF2B5EF4-FFF2-40B4-BE49-F238E27FC236}">
                <a16:creationId xmlns:a16="http://schemas.microsoft.com/office/drawing/2014/main" id="{352F551F-50D0-432A-8B65-0CEE71FAD098}"/>
              </a:ext>
            </a:extLst>
          </p:cNvPr>
          <p:cNvGrpSpPr>
            <a:grpSpLocks/>
          </p:cNvGrpSpPr>
          <p:nvPr/>
        </p:nvGrpSpPr>
        <p:grpSpPr bwMode="auto">
          <a:xfrm>
            <a:off x="6179212" y="3827992"/>
            <a:ext cx="2639880" cy="313002"/>
            <a:chOff x="3602" y="1927"/>
            <a:chExt cx="1535" cy="182"/>
          </a:xfrm>
        </p:grpSpPr>
        <p:sp>
          <p:nvSpPr>
            <p:cNvPr id="8268" name="Freeform 11">
              <a:extLst>
                <a:ext uri="{FF2B5EF4-FFF2-40B4-BE49-F238E27FC236}">
                  <a16:creationId xmlns:a16="http://schemas.microsoft.com/office/drawing/2014/main" id="{94A7A116-925F-4DF8-BB37-CC20B0376CE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645" y="1933"/>
              <a:ext cx="492" cy="176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176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69" name="Freeform 12">
              <a:extLst>
                <a:ext uri="{FF2B5EF4-FFF2-40B4-BE49-F238E27FC236}">
                  <a16:creationId xmlns:a16="http://schemas.microsoft.com/office/drawing/2014/main" id="{A5E61DCD-1151-4F3E-B3ED-425646CFD94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602" y="1927"/>
              <a:ext cx="492" cy="176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176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73773" name="Group 13">
            <a:extLst>
              <a:ext uri="{FF2B5EF4-FFF2-40B4-BE49-F238E27FC236}">
                <a16:creationId xmlns:a16="http://schemas.microsoft.com/office/drawing/2014/main" id="{B967AEB2-C973-42ED-8587-C4ECD25451F4}"/>
              </a:ext>
            </a:extLst>
          </p:cNvPr>
          <p:cNvGrpSpPr>
            <a:grpSpLocks/>
          </p:cNvGrpSpPr>
          <p:nvPr/>
        </p:nvGrpSpPr>
        <p:grpSpPr bwMode="auto">
          <a:xfrm>
            <a:off x="6191250" y="1200150"/>
            <a:ext cx="2519495" cy="1391312"/>
            <a:chOff x="3778" y="1068"/>
            <a:chExt cx="1465" cy="1046"/>
          </a:xfrm>
        </p:grpSpPr>
        <p:sp>
          <p:nvSpPr>
            <p:cNvPr id="8265" name="Freeform 14">
              <a:extLst>
                <a:ext uri="{FF2B5EF4-FFF2-40B4-BE49-F238E27FC236}">
                  <a16:creationId xmlns:a16="http://schemas.microsoft.com/office/drawing/2014/main" id="{CA2CCD01-FFA2-4354-9AE7-7922970DF1E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778" y="1104"/>
              <a:ext cx="492" cy="530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530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66" name="Freeform 15">
              <a:extLst>
                <a:ext uri="{FF2B5EF4-FFF2-40B4-BE49-F238E27FC236}">
                  <a16:creationId xmlns:a16="http://schemas.microsoft.com/office/drawing/2014/main" id="{9A97FAC3-57A3-4984-954F-C70E4997845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751" y="1068"/>
              <a:ext cx="492" cy="530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530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67" name="Freeform 16">
              <a:extLst>
                <a:ext uri="{FF2B5EF4-FFF2-40B4-BE49-F238E27FC236}">
                  <a16:creationId xmlns:a16="http://schemas.microsoft.com/office/drawing/2014/main" id="{FDAC8683-76DD-4147-B3C9-9461E2AA2B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9" y="1584"/>
              <a:ext cx="492" cy="530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530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73777" name="Group 17">
            <a:extLst>
              <a:ext uri="{FF2B5EF4-FFF2-40B4-BE49-F238E27FC236}">
                <a16:creationId xmlns:a16="http://schemas.microsoft.com/office/drawing/2014/main" id="{EB946857-07F6-4FDD-98C6-9B091644D2CD}"/>
              </a:ext>
            </a:extLst>
          </p:cNvPr>
          <p:cNvGrpSpPr>
            <a:grpSpLocks/>
          </p:cNvGrpSpPr>
          <p:nvPr/>
        </p:nvGrpSpPr>
        <p:grpSpPr bwMode="auto">
          <a:xfrm>
            <a:off x="6167173" y="457201"/>
            <a:ext cx="3661437" cy="2338917"/>
            <a:chOff x="3586" y="432"/>
            <a:chExt cx="2129" cy="1360"/>
          </a:xfrm>
        </p:grpSpPr>
        <p:sp>
          <p:nvSpPr>
            <p:cNvPr id="8259" name="Line 18">
              <a:extLst>
                <a:ext uri="{FF2B5EF4-FFF2-40B4-BE49-F238E27FC236}">
                  <a16:creationId xmlns:a16="http://schemas.microsoft.com/office/drawing/2014/main" id="{8E357D18-6EA0-414E-B7E6-4C2C8C1573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6" y="577"/>
              <a:ext cx="0" cy="121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60" name="Line 19">
              <a:extLst>
                <a:ext uri="{FF2B5EF4-FFF2-40B4-BE49-F238E27FC236}">
                  <a16:creationId xmlns:a16="http://schemas.microsoft.com/office/drawing/2014/main" id="{B522FA12-4B39-48BC-9A58-5BDA7D3D28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6" y="1314"/>
              <a:ext cx="1714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61" name="Group 20">
              <a:extLst>
                <a:ext uri="{FF2B5EF4-FFF2-40B4-BE49-F238E27FC236}">
                  <a16:creationId xmlns:a16="http://schemas.microsoft.com/office/drawing/2014/main" id="{4FFD4F70-2AE2-4286-BA82-0012428FAB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28" y="1152"/>
              <a:ext cx="387" cy="291"/>
              <a:chOff x="5328" y="1152"/>
              <a:chExt cx="387" cy="291"/>
            </a:xfrm>
          </p:grpSpPr>
          <p:sp>
            <p:nvSpPr>
              <p:cNvPr id="8263" name="Rectangle 21">
                <a:extLst>
                  <a:ext uri="{FF2B5EF4-FFF2-40B4-BE49-F238E27FC236}">
                    <a16:creationId xmlns:a16="http://schemas.microsoft.com/office/drawing/2014/main" id="{D280B6B7-F8F9-41A8-A97F-9A6FA46E8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8" y="1181"/>
                <a:ext cx="267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925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t</a:t>
                </a:r>
                <a:endPara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264" name="Rectangle 22">
                <a:extLst>
                  <a:ext uri="{FF2B5EF4-FFF2-40B4-BE49-F238E27FC236}">
                    <a16:creationId xmlns:a16="http://schemas.microsoft.com/office/drawing/2014/main" id="{C54CAFA0-0A44-460F-A92D-284528FD60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1152"/>
                <a:ext cx="14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925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w</a:t>
                </a:r>
                <a:endPara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8262" name="Text Box 23">
              <a:extLst>
                <a:ext uri="{FF2B5EF4-FFF2-40B4-BE49-F238E27FC236}">
                  <a16:creationId xmlns:a16="http://schemas.microsoft.com/office/drawing/2014/main" id="{7DE771C3-9FBD-4370-87E6-62BCE5E4AA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3" y="432"/>
              <a:ext cx="33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467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467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4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grpSp>
        <p:nvGrpSpPr>
          <p:cNvPr id="373784" name="Group 24">
            <a:extLst>
              <a:ext uri="{FF2B5EF4-FFF2-40B4-BE49-F238E27FC236}">
                <a16:creationId xmlns:a16="http://schemas.microsoft.com/office/drawing/2014/main" id="{5115E1BB-5FB5-4F2B-93C4-ACBC2C78522F}"/>
              </a:ext>
            </a:extLst>
          </p:cNvPr>
          <p:cNvGrpSpPr>
            <a:grpSpLocks/>
          </p:cNvGrpSpPr>
          <p:nvPr/>
        </p:nvGrpSpPr>
        <p:grpSpPr bwMode="auto">
          <a:xfrm>
            <a:off x="6149975" y="2603501"/>
            <a:ext cx="3661437" cy="2338917"/>
            <a:chOff x="3586" y="432"/>
            <a:chExt cx="2129" cy="1360"/>
          </a:xfrm>
        </p:grpSpPr>
        <p:sp>
          <p:nvSpPr>
            <p:cNvPr id="8253" name="Line 25">
              <a:extLst>
                <a:ext uri="{FF2B5EF4-FFF2-40B4-BE49-F238E27FC236}">
                  <a16:creationId xmlns:a16="http://schemas.microsoft.com/office/drawing/2014/main" id="{1DF7354C-1D7E-4EF7-A4D5-78AF1D70C8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6" y="577"/>
              <a:ext cx="0" cy="121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4" name="Line 26">
              <a:extLst>
                <a:ext uri="{FF2B5EF4-FFF2-40B4-BE49-F238E27FC236}">
                  <a16:creationId xmlns:a16="http://schemas.microsoft.com/office/drawing/2014/main" id="{FF5444E1-D95C-4D7D-A3B9-4AD713FFF1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6" y="1314"/>
              <a:ext cx="1714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55" name="Group 27">
              <a:extLst>
                <a:ext uri="{FF2B5EF4-FFF2-40B4-BE49-F238E27FC236}">
                  <a16:creationId xmlns:a16="http://schemas.microsoft.com/office/drawing/2014/main" id="{9CC1EE3E-B9B0-49D1-A295-8F7A41925D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28" y="1152"/>
              <a:ext cx="387" cy="291"/>
              <a:chOff x="5328" y="1152"/>
              <a:chExt cx="387" cy="291"/>
            </a:xfrm>
          </p:grpSpPr>
          <p:sp>
            <p:nvSpPr>
              <p:cNvPr id="8257" name="Rectangle 28">
                <a:extLst>
                  <a:ext uri="{FF2B5EF4-FFF2-40B4-BE49-F238E27FC236}">
                    <a16:creationId xmlns:a16="http://schemas.microsoft.com/office/drawing/2014/main" id="{CAA7A308-0241-4427-9B24-18B7E6D28C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8" y="1181"/>
                <a:ext cx="267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925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t</a:t>
                </a:r>
                <a:endPara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258" name="Rectangle 29">
                <a:extLst>
                  <a:ext uri="{FF2B5EF4-FFF2-40B4-BE49-F238E27FC236}">
                    <a16:creationId xmlns:a16="http://schemas.microsoft.com/office/drawing/2014/main" id="{3BD0CE33-A3E4-41B2-9A3A-C7B3396AC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1152"/>
                <a:ext cx="145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925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w</a:t>
                </a:r>
                <a:endPara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8256" name="Text Box 30">
              <a:extLst>
                <a:ext uri="{FF2B5EF4-FFF2-40B4-BE49-F238E27FC236}">
                  <a16:creationId xmlns:a16="http://schemas.microsoft.com/office/drawing/2014/main" id="{4C1CEB52-882C-4BDA-A9E3-8B66E65CEE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" y="432"/>
              <a:ext cx="10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zh-CN" altLang="zh-CN" sz="34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sp>
        <p:nvSpPr>
          <p:cNvPr id="373791" name="Freeform 31" descr="深色竖线">
            <a:extLst>
              <a:ext uri="{FF2B5EF4-FFF2-40B4-BE49-F238E27FC236}">
                <a16:creationId xmlns:a16="http://schemas.microsoft.com/office/drawing/2014/main" id="{FB42A82C-9DB3-4807-85A4-74E17BCB5302}"/>
              </a:ext>
            </a:extLst>
          </p:cNvPr>
          <p:cNvSpPr>
            <a:spLocks/>
          </p:cNvSpPr>
          <p:nvPr/>
        </p:nvSpPr>
        <p:spPr bwMode="auto">
          <a:xfrm>
            <a:off x="7016750" y="4130675"/>
            <a:ext cx="990600" cy="828940"/>
          </a:xfrm>
          <a:custGeom>
            <a:avLst/>
            <a:gdLst>
              <a:gd name="T0" fmla="*/ 0 w 864"/>
              <a:gd name="T1" fmla="*/ 0 h 480"/>
              <a:gd name="T2" fmla="*/ 457200 w 864"/>
              <a:gd name="T3" fmla="*/ 765175 h 480"/>
              <a:gd name="T4" fmla="*/ 914400 w 864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4" h="480">
                <a:moveTo>
                  <a:pt x="0" y="0"/>
                </a:moveTo>
                <a:cubicBezTo>
                  <a:pt x="144" y="240"/>
                  <a:pt x="288" y="480"/>
                  <a:pt x="432" y="480"/>
                </a:cubicBezTo>
                <a:cubicBezTo>
                  <a:pt x="576" y="480"/>
                  <a:pt x="720" y="240"/>
                  <a:pt x="864" y="0"/>
                </a:cubicBezTo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38100" cap="flat" cmpd="sng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3792" name="AutoShape 32">
            <a:extLst>
              <a:ext uri="{FF2B5EF4-FFF2-40B4-BE49-F238E27FC236}">
                <a16:creationId xmlns:a16="http://schemas.microsoft.com/office/drawing/2014/main" id="{73900DA9-93BD-49F6-A1F3-92D7566E5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2650" y="5162550"/>
            <a:ext cx="804863" cy="536575"/>
          </a:xfrm>
          <a:prstGeom prst="wedgeRoundRectCallout">
            <a:avLst>
              <a:gd name="adj1" fmla="val -150000"/>
              <a:gd name="adj2" fmla="val -145514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3033" i="1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033" baseline="-25000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D</a:t>
            </a:r>
          </a:p>
        </p:txBody>
      </p:sp>
      <p:sp>
        <p:nvSpPr>
          <p:cNvPr id="373793" name="Text Box 33">
            <a:extLst>
              <a:ext uri="{FF2B5EF4-FFF2-40B4-BE49-F238E27FC236}">
                <a16:creationId xmlns:a16="http://schemas.microsoft.com/office/drawing/2014/main" id="{2B731390-FC65-4018-AFAD-D0D0ED587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100" y="4584701"/>
            <a:ext cx="33020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0</a:t>
            </a: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=</a:t>
            </a: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2  </a:t>
            </a:r>
            <a:r>
              <a:rPr kumimoji="1" lang="zh-CN" altLang="en-US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， </a:t>
            </a: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D</a:t>
            </a: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=0</a:t>
            </a:r>
            <a:endParaRPr kumimoji="1" lang="en-US" altLang="zh-CN" sz="3467" baseline="-2500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  <a:cs typeface="楷体_GB2312"/>
            </a:endParaRPr>
          </a:p>
        </p:txBody>
      </p:sp>
      <p:sp>
        <p:nvSpPr>
          <p:cNvPr id="373794" name="Text Box 34">
            <a:extLst>
              <a:ext uri="{FF2B5EF4-FFF2-40B4-BE49-F238E27FC236}">
                <a16:creationId xmlns:a16="http://schemas.microsoft.com/office/drawing/2014/main" id="{954DAAB2-1CC7-44EE-B65D-C88E7CB96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6153151"/>
            <a:ext cx="330200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0</a:t>
            </a: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=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0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 </a:t>
            </a:r>
            <a:r>
              <a:rPr kumimoji="1" lang="zh-CN" altLang="en-US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， </a:t>
            </a: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D</a:t>
            </a:r>
            <a:r>
              <a:rPr kumimoji="1" lang="en-US" altLang="zh-CN" sz="3467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= </a:t>
            </a:r>
            <a:r>
              <a:rPr kumimoji="1" lang="en-US" altLang="zh-CN" sz="3467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u</a:t>
            </a:r>
            <a:r>
              <a:rPr kumimoji="1" lang="en-US" altLang="zh-CN" sz="3467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rPr>
              <a:t>2</a:t>
            </a:r>
          </a:p>
        </p:txBody>
      </p:sp>
      <p:grpSp>
        <p:nvGrpSpPr>
          <p:cNvPr id="8209" name="Group 35">
            <a:extLst>
              <a:ext uri="{FF2B5EF4-FFF2-40B4-BE49-F238E27FC236}">
                <a16:creationId xmlns:a16="http://schemas.microsoft.com/office/drawing/2014/main" id="{52667111-D045-422A-9F30-48CA9A9098C6}"/>
              </a:ext>
            </a:extLst>
          </p:cNvPr>
          <p:cNvGrpSpPr>
            <a:grpSpLocks/>
          </p:cNvGrpSpPr>
          <p:nvPr/>
        </p:nvGrpSpPr>
        <p:grpSpPr bwMode="auto">
          <a:xfrm>
            <a:off x="330200" y="539750"/>
            <a:ext cx="5388108" cy="2971800"/>
            <a:chOff x="192" y="480"/>
            <a:chExt cx="3133" cy="1728"/>
          </a:xfrm>
        </p:grpSpPr>
        <p:sp>
          <p:nvSpPr>
            <p:cNvPr id="8211" name="Line 36">
              <a:extLst>
                <a:ext uri="{FF2B5EF4-FFF2-40B4-BE49-F238E27FC236}">
                  <a16:creationId xmlns:a16="http://schemas.microsoft.com/office/drawing/2014/main" id="{5471EDED-B473-4A61-A136-870A37D96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0" y="938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Oval 37">
              <a:extLst>
                <a:ext uri="{FF2B5EF4-FFF2-40B4-BE49-F238E27FC236}">
                  <a16:creationId xmlns:a16="http://schemas.microsoft.com/office/drawing/2014/main" id="{6464E149-C30B-4F80-8EEC-AF5F78E64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" y="912"/>
              <a:ext cx="48" cy="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13" name="Line 38">
              <a:extLst>
                <a:ext uri="{FF2B5EF4-FFF2-40B4-BE49-F238E27FC236}">
                  <a16:creationId xmlns:a16="http://schemas.microsoft.com/office/drawing/2014/main" id="{C59CF048-A54C-41D4-9ADA-FA08DDA1BC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0" y="2186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Oval 39">
              <a:extLst>
                <a:ext uri="{FF2B5EF4-FFF2-40B4-BE49-F238E27FC236}">
                  <a16:creationId xmlns:a16="http://schemas.microsoft.com/office/drawing/2014/main" id="{9377DAC5-06A2-40DD-9DA8-F1D495A0B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" y="2160"/>
              <a:ext cx="48" cy="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15" name="Freeform 40">
              <a:extLst>
                <a:ext uri="{FF2B5EF4-FFF2-40B4-BE49-F238E27FC236}">
                  <a16:creationId xmlns:a16="http://schemas.microsoft.com/office/drawing/2014/main" id="{9DAC8087-4AF7-4038-9895-48B6674D6B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3" y="1200"/>
              <a:ext cx="48" cy="720"/>
            </a:xfrm>
            <a:custGeom>
              <a:avLst/>
              <a:gdLst>
                <a:gd name="T0" fmla="*/ 0 w 48"/>
                <a:gd name="T1" fmla="*/ 0 h 768"/>
                <a:gd name="T2" fmla="*/ 48 w 48"/>
                <a:gd name="T3" fmla="*/ 90 h 768"/>
                <a:gd name="T4" fmla="*/ 0 w 48"/>
                <a:gd name="T5" fmla="*/ 180 h 768"/>
                <a:gd name="T6" fmla="*/ 48 w 48"/>
                <a:gd name="T7" fmla="*/ 270 h 768"/>
                <a:gd name="T8" fmla="*/ 0 w 48"/>
                <a:gd name="T9" fmla="*/ 360 h 768"/>
                <a:gd name="T10" fmla="*/ 48 w 48"/>
                <a:gd name="T11" fmla="*/ 450 h 768"/>
                <a:gd name="T12" fmla="*/ 0 w 48"/>
                <a:gd name="T13" fmla="*/ 540 h 768"/>
                <a:gd name="T14" fmla="*/ 48 w 48"/>
                <a:gd name="T15" fmla="*/ 630 h 768"/>
                <a:gd name="T16" fmla="*/ 0 w 48"/>
                <a:gd name="T17" fmla="*/ 720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16" name="Freeform 41">
              <a:extLst>
                <a:ext uri="{FF2B5EF4-FFF2-40B4-BE49-F238E27FC236}">
                  <a16:creationId xmlns:a16="http://schemas.microsoft.com/office/drawing/2014/main" id="{33784C34-C793-4383-9D2D-1237B21A58C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47" y="1200"/>
              <a:ext cx="48" cy="720"/>
            </a:xfrm>
            <a:custGeom>
              <a:avLst/>
              <a:gdLst>
                <a:gd name="T0" fmla="*/ 0 w 48"/>
                <a:gd name="T1" fmla="*/ 0 h 768"/>
                <a:gd name="T2" fmla="*/ 48 w 48"/>
                <a:gd name="T3" fmla="*/ 90 h 768"/>
                <a:gd name="T4" fmla="*/ 0 w 48"/>
                <a:gd name="T5" fmla="*/ 180 h 768"/>
                <a:gd name="T6" fmla="*/ 48 w 48"/>
                <a:gd name="T7" fmla="*/ 270 h 768"/>
                <a:gd name="T8" fmla="*/ 0 w 48"/>
                <a:gd name="T9" fmla="*/ 360 h 768"/>
                <a:gd name="T10" fmla="*/ 48 w 48"/>
                <a:gd name="T11" fmla="*/ 450 h 768"/>
                <a:gd name="T12" fmla="*/ 0 w 48"/>
                <a:gd name="T13" fmla="*/ 540 h 768"/>
                <a:gd name="T14" fmla="*/ 48 w 48"/>
                <a:gd name="T15" fmla="*/ 630 h 768"/>
                <a:gd name="T16" fmla="*/ 0 w 48"/>
                <a:gd name="T17" fmla="*/ 720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17" name="Line 42">
              <a:extLst>
                <a:ext uri="{FF2B5EF4-FFF2-40B4-BE49-F238E27FC236}">
                  <a16:creationId xmlns:a16="http://schemas.microsoft.com/office/drawing/2014/main" id="{3D56CC54-4CF6-4DA5-8ABC-5000BFE77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8" y="1056"/>
              <a:ext cx="0" cy="10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Line 43">
              <a:extLst>
                <a:ext uri="{FF2B5EF4-FFF2-40B4-BE49-F238E27FC236}">
                  <a16:creationId xmlns:a16="http://schemas.microsoft.com/office/drawing/2014/main" id="{59A29C05-53CF-49D9-8247-3843E6A71B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938"/>
              <a:ext cx="132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Line 44">
              <a:extLst>
                <a:ext uri="{FF2B5EF4-FFF2-40B4-BE49-F238E27FC236}">
                  <a16:creationId xmlns:a16="http://schemas.microsoft.com/office/drawing/2014/main" id="{E5F6745D-60A8-483B-BC42-E7DF193EDB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" y="2183"/>
              <a:ext cx="1335" cy="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20" name="Group 45">
              <a:extLst>
                <a:ext uri="{FF2B5EF4-FFF2-40B4-BE49-F238E27FC236}">
                  <a16:creationId xmlns:a16="http://schemas.microsoft.com/office/drawing/2014/main" id="{3EFC0610-E4A2-4C1F-861C-9C2FCC9102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1255"/>
              <a:ext cx="702" cy="399"/>
              <a:chOff x="1089" y="2072"/>
              <a:chExt cx="702" cy="399"/>
            </a:xfrm>
          </p:grpSpPr>
          <p:sp>
            <p:nvSpPr>
              <p:cNvPr id="8251" name="Line 46">
                <a:extLst>
                  <a:ext uri="{FF2B5EF4-FFF2-40B4-BE49-F238E27FC236}">
                    <a16:creationId xmlns:a16="http://schemas.microsoft.com/office/drawing/2014/main" id="{7B680D29-BB4F-4A35-99B7-4D239F085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9" y="2072"/>
                <a:ext cx="0" cy="39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2" name="Line 47">
                <a:extLst>
                  <a:ext uri="{FF2B5EF4-FFF2-40B4-BE49-F238E27FC236}">
                    <a16:creationId xmlns:a16="http://schemas.microsoft.com/office/drawing/2014/main" id="{A52F7E8B-B3BF-45F3-BF87-D551C3604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9" y="2471"/>
                <a:ext cx="70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21" name="Freeform 48">
              <a:extLst>
                <a:ext uri="{FF2B5EF4-FFF2-40B4-BE49-F238E27FC236}">
                  <a16:creationId xmlns:a16="http://schemas.microsoft.com/office/drawing/2014/main" id="{B2B48241-F35B-413A-8065-921A4DDF639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02" y="1453"/>
              <a:ext cx="509" cy="376"/>
            </a:xfrm>
            <a:custGeom>
              <a:avLst/>
              <a:gdLst>
                <a:gd name="T0" fmla="*/ 0 w 1932"/>
                <a:gd name="T1" fmla="*/ 188 h 753"/>
                <a:gd name="T2" fmla="*/ 130 w 1932"/>
                <a:gd name="T3" fmla="*/ 1 h 753"/>
                <a:gd name="T4" fmla="*/ 253 w 1932"/>
                <a:gd name="T5" fmla="*/ 182 h 753"/>
                <a:gd name="T6" fmla="*/ 385 w 1932"/>
                <a:gd name="T7" fmla="*/ 375 h 753"/>
                <a:gd name="T8" fmla="*/ 509 w 1932"/>
                <a:gd name="T9" fmla="*/ 188 h 7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32" h="753">
                  <a:moveTo>
                    <a:pt x="0" y="376"/>
                  </a:moveTo>
                  <a:cubicBezTo>
                    <a:pt x="166" y="190"/>
                    <a:pt x="332" y="4"/>
                    <a:pt x="492" y="2"/>
                  </a:cubicBezTo>
                  <a:cubicBezTo>
                    <a:pt x="652" y="0"/>
                    <a:pt x="798" y="239"/>
                    <a:pt x="960" y="364"/>
                  </a:cubicBezTo>
                  <a:cubicBezTo>
                    <a:pt x="1122" y="489"/>
                    <a:pt x="1301" y="749"/>
                    <a:pt x="1463" y="751"/>
                  </a:cubicBezTo>
                  <a:cubicBezTo>
                    <a:pt x="1625" y="753"/>
                    <a:pt x="1854" y="439"/>
                    <a:pt x="1932" y="376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22" name="Text Box 49">
              <a:extLst>
                <a:ext uri="{FF2B5EF4-FFF2-40B4-BE49-F238E27FC236}">
                  <a16:creationId xmlns:a16="http://schemas.microsoft.com/office/drawing/2014/main" id="{A711917C-316D-4F6D-9A60-CDDCDF0077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125"/>
              <a:ext cx="35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1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8223" name="Text Box 50">
              <a:extLst>
                <a:ext uri="{FF2B5EF4-FFF2-40B4-BE49-F238E27FC236}">
                  <a16:creationId xmlns:a16="http://schemas.microsoft.com/office/drawing/2014/main" id="{D3F3ED94-4C9A-4672-8BF3-2E0CDC7B45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7" y="1196"/>
              <a:ext cx="35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2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8224" name="Line 51">
              <a:extLst>
                <a:ext uri="{FF2B5EF4-FFF2-40B4-BE49-F238E27FC236}">
                  <a16:creationId xmlns:a16="http://schemas.microsoft.com/office/drawing/2014/main" id="{DE85A87D-C0B7-4CDB-95AF-8EA5FA65D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935"/>
              <a:ext cx="0" cy="2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Line 52">
              <a:extLst>
                <a:ext uri="{FF2B5EF4-FFF2-40B4-BE49-F238E27FC236}">
                  <a16:creationId xmlns:a16="http://schemas.microsoft.com/office/drawing/2014/main" id="{AD269F00-6AA5-4704-BFC2-A2F21247D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1920"/>
              <a:ext cx="0" cy="2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6" name="Line 53">
              <a:extLst>
                <a:ext uri="{FF2B5EF4-FFF2-40B4-BE49-F238E27FC236}">
                  <a16:creationId xmlns:a16="http://schemas.microsoft.com/office/drawing/2014/main" id="{A3DA4D69-F2B3-4250-AAB8-C5A6A2598B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937"/>
              <a:ext cx="0" cy="2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Line 54">
              <a:extLst>
                <a:ext uri="{FF2B5EF4-FFF2-40B4-BE49-F238E27FC236}">
                  <a16:creationId xmlns:a16="http://schemas.microsoft.com/office/drawing/2014/main" id="{3CD1E2B4-6A0B-4EA2-B64D-E44017A90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1920"/>
              <a:ext cx="0" cy="2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" name="Line 55">
              <a:extLst>
                <a:ext uri="{FF2B5EF4-FFF2-40B4-BE49-F238E27FC236}">
                  <a16:creationId xmlns:a16="http://schemas.microsoft.com/office/drawing/2014/main" id="{2C899660-C420-4851-B798-2771254D5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9" y="935"/>
              <a:ext cx="6" cy="12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9" name="Line 56">
              <a:extLst>
                <a:ext uri="{FF2B5EF4-FFF2-40B4-BE49-F238E27FC236}">
                  <a16:creationId xmlns:a16="http://schemas.microsoft.com/office/drawing/2014/main" id="{88CF070C-CCB7-42D5-BD16-E3D4ADB567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0" y="1248"/>
              <a:ext cx="0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0" name="Line 57">
              <a:extLst>
                <a:ext uri="{FF2B5EF4-FFF2-40B4-BE49-F238E27FC236}">
                  <a16:creationId xmlns:a16="http://schemas.microsoft.com/office/drawing/2014/main" id="{5AEE018D-5E4F-4E58-9E0F-2C123D462B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4" y="1248"/>
              <a:ext cx="0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1" name="Text Box 58">
              <a:extLst>
                <a:ext uri="{FF2B5EF4-FFF2-40B4-BE49-F238E27FC236}">
                  <a16:creationId xmlns:a16="http://schemas.microsoft.com/office/drawing/2014/main" id="{EF75E832-0657-41AD-8BDB-A329B8FAF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" y="1146"/>
              <a:ext cx="35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8232" name="Text Box 59">
              <a:extLst>
                <a:ext uri="{FF2B5EF4-FFF2-40B4-BE49-F238E27FC236}">
                  <a16:creationId xmlns:a16="http://schemas.microsoft.com/office/drawing/2014/main" id="{5A0DBD28-DA6F-4287-A39F-04E760C4F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7" y="531"/>
              <a:ext cx="33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T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</a:p>
          </p:txBody>
        </p:sp>
        <p:sp>
          <p:nvSpPr>
            <p:cNvPr id="8233" name="Text Box 60">
              <a:extLst>
                <a:ext uri="{FF2B5EF4-FFF2-40B4-BE49-F238E27FC236}">
                  <a16:creationId xmlns:a16="http://schemas.microsoft.com/office/drawing/2014/main" id="{9B50E472-1F40-4696-ACB3-977C5CC73B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80"/>
              <a:ext cx="53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VD</a:t>
              </a:r>
            </a:p>
          </p:txBody>
        </p:sp>
        <p:sp>
          <p:nvSpPr>
            <p:cNvPr id="8234" name="Text Box 61">
              <a:extLst>
                <a:ext uri="{FF2B5EF4-FFF2-40B4-BE49-F238E27FC236}">
                  <a16:creationId xmlns:a16="http://schemas.microsoft.com/office/drawing/2014/main" id="{433D8F5B-1095-4CDA-ACE7-51E662F5E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6" y="1347"/>
              <a:ext cx="637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0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R</a:t>
              </a:r>
              <a:r>
                <a:rPr kumimoji="1" lang="en-US" altLang="zh-CN" sz="30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L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grpSp>
          <p:nvGrpSpPr>
            <p:cNvPr id="8235" name="Group 62">
              <a:extLst>
                <a:ext uri="{FF2B5EF4-FFF2-40B4-BE49-F238E27FC236}">
                  <a16:creationId xmlns:a16="http://schemas.microsoft.com/office/drawing/2014/main" id="{CC892E53-C587-4166-90D9-CF08EEAF4AA5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001" y="793"/>
              <a:ext cx="206" cy="292"/>
              <a:chOff x="2793" y="1735"/>
              <a:chExt cx="206" cy="292"/>
            </a:xfrm>
          </p:grpSpPr>
          <p:sp>
            <p:nvSpPr>
              <p:cNvPr id="8249" name="AutoShape 63">
                <a:extLst>
                  <a:ext uri="{FF2B5EF4-FFF2-40B4-BE49-F238E27FC236}">
                    <a16:creationId xmlns:a16="http://schemas.microsoft.com/office/drawing/2014/main" id="{9736FF2E-3C62-4058-ADF4-D3FE925D2E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759" y="1787"/>
                <a:ext cx="288" cy="192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250" name="Line 64">
                <a:extLst>
                  <a:ext uri="{FF2B5EF4-FFF2-40B4-BE49-F238E27FC236}">
                    <a16:creationId xmlns:a16="http://schemas.microsoft.com/office/drawing/2014/main" id="{17262307-7647-4ACF-B0CF-98E9139379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648" y="1880"/>
                <a:ext cx="2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36" name="Rectangle 65">
              <a:extLst>
                <a:ext uri="{FF2B5EF4-FFF2-40B4-BE49-F238E27FC236}">
                  <a16:creationId xmlns:a16="http://schemas.microsoft.com/office/drawing/2014/main" id="{C0CD3525-C21D-4FA9-9F91-B0CD3C69B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5" y="1347"/>
              <a:ext cx="117" cy="38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8237" name="Group 66">
              <a:extLst>
                <a:ext uri="{FF2B5EF4-FFF2-40B4-BE49-F238E27FC236}">
                  <a16:creationId xmlns:a16="http://schemas.microsoft.com/office/drawing/2014/main" id="{6492CB7A-3688-4F4D-AA72-BC1C615056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3" y="1347"/>
              <a:ext cx="412" cy="447"/>
              <a:chOff x="3153" y="2349"/>
              <a:chExt cx="412" cy="447"/>
            </a:xfrm>
          </p:grpSpPr>
          <p:sp>
            <p:nvSpPr>
              <p:cNvPr id="8247" name="Line 67">
                <a:extLst>
                  <a:ext uri="{FF2B5EF4-FFF2-40B4-BE49-F238E27FC236}">
                    <a16:creationId xmlns:a16="http://schemas.microsoft.com/office/drawing/2014/main" id="{658077AD-5CF4-4856-8DB0-1788A143E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3" y="2378"/>
                <a:ext cx="0" cy="41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8" name="Text Box 68">
                <a:extLst>
                  <a:ext uri="{FF2B5EF4-FFF2-40B4-BE49-F238E27FC236}">
                    <a16:creationId xmlns:a16="http://schemas.microsoft.com/office/drawing/2014/main" id="{19C76D13-1E1D-4E0A-8F9B-1F6BFABE7A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1" y="2349"/>
                <a:ext cx="35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033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0</a:t>
                </a:r>
                <a:endParaRPr kumimoji="1" lang="en-US" altLang="zh-CN" sz="303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  <p:grpSp>
          <p:nvGrpSpPr>
            <p:cNvPr id="8238" name="Group 69">
              <a:extLst>
                <a:ext uri="{FF2B5EF4-FFF2-40B4-BE49-F238E27FC236}">
                  <a16:creationId xmlns:a16="http://schemas.microsoft.com/office/drawing/2014/main" id="{91405A14-100F-4DEA-AA58-3BA99CEE18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918"/>
              <a:ext cx="418" cy="336"/>
              <a:chOff x="2688" y="1200"/>
              <a:chExt cx="418" cy="336"/>
            </a:xfrm>
          </p:grpSpPr>
          <p:sp>
            <p:nvSpPr>
              <p:cNvPr id="8245" name="Text Box 70">
                <a:extLst>
                  <a:ext uri="{FF2B5EF4-FFF2-40B4-BE49-F238E27FC236}">
                    <a16:creationId xmlns:a16="http://schemas.microsoft.com/office/drawing/2014/main" id="{AE9DAADD-004D-400A-A42A-06656B9353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8" y="1200"/>
                <a:ext cx="41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sz="3033" i="1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r>
                  <a:rPr kumimoji="1" lang="en-US" altLang="zh-CN" sz="3033" baseline="-2500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0</a:t>
                </a:r>
                <a:endParaRPr kumimoji="1" lang="en-US" altLang="zh-CN" sz="3033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  <p:sp>
            <p:nvSpPr>
              <p:cNvPr id="8246" name="Line 71">
                <a:extLst>
                  <a:ext uri="{FF2B5EF4-FFF2-40B4-BE49-F238E27FC236}">
                    <a16:creationId xmlns:a16="http://schemas.microsoft.com/office/drawing/2014/main" id="{B2B50514-78B3-429F-AE13-C6DCE13550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2" y="1248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39" name="Group 72">
              <a:extLst>
                <a:ext uri="{FF2B5EF4-FFF2-40B4-BE49-F238E27FC236}">
                  <a16:creationId xmlns:a16="http://schemas.microsoft.com/office/drawing/2014/main" id="{EB03EEA6-FB0D-4122-9A13-BF04847BA3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588"/>
              <a:ext cx="354" cy="351"/>
              <a:chOff x="1698" y="933"/>
              <a:chExt cx="354" cy="351"/>
            </a:xfrm>
          </p:grpSpPr>
          <p:sp>
            <p:nvSpPr>
              <p:cNvPr id="8243" name="Line 73">
                <a:extLst>
                  <a:ext uri="{FF2B5EF4-FFF2-40B4-BE49-F238E27FC236}">
                    <a16:creationId xmlns:a16="http://schemas.microsoft.com/office/drawing/2014/main" id="{4CB06BE9-6B39-4D7C-9145-36CEC084C7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3" y="1284"/>
                <a:ext cx="17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4" name="Text Box 74">
                <a:extLst>
                  <a:ext uri="{FF2B5EF4-FFF2-40B4-BE49-F238E27FC236}">
                    <a16:creationId xmlns:a16="http://schemas.microsoft.com/office/drawing/2014/main" id="{92756536-ACE5-48A6-9B6E-29755F2848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8" y="933"/>
                <a:ext cx="35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i</a:t>
                </a:r>
                <a:r>
                  <a:rPr kumimoji="1" lang="en-US" altLang="zh-CN" sz="3033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D</a:t>
                </a:r>
                <a:endParaRPr kumimoji="1" lang="en-US" altLang="zh-CN" sz="3033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  <p:grpSp>
          <p:nvGrpSpPr>
            <p:cNvPr id="8240" name="Group 75">
              <a:extLst>
                <a:ext uri="{FF2B5EF4-FFF2-40B4-BE49-F238E27FC236}">
                  <a16:creationId xmlns:a16="http://schemas.microsoft.com/office/drawing/2014/main" id="{3D5A0A30-D7B6-4377-9EEA-FC8F25FA9F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1056"/>
              <a:ext cx="495" cy="325"/>
              <a:chOff x="1905" y="1428"/>
              <a:chExt cx="495" cy="325"/>
            </a:xfrm>
          </p:grpSpPr>
          <p:sp>
            <p:nvSpPr>
              <p:cNvPr id="8241" name="Line 76">
                <a:extLst>
                  <a:ext uri="{FF2B5EF4-FFF2-40B4-BE49-F238E27FC236}">
                    <a16:creationId xmlns:a16="http://schemas.microsoft.com/office/drawing/2014/main" id="{9376147C-E8D1-4C60-9099-2D421955F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05" y="1518"/>
                <a:ext cx="49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2" name="Text Box 77">
                <a:extLst>
                  <a:ext uri="{FF2B5EF4-FFF2-40B4-BE49-F238E27FC236}">
                    <a16:creationId xmlns:a16="http://schemas.microsoft.com/office/drawing/2014/main" id="{86BE8270-7489-45A3-9E8B-64A7BD3C2D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5" y="1428"/>
                <a:ext cx="35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3033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u</a:t>
                </a:r>
                <a:r>
                  <a:rPr kumimoji="1" lang="en-US" altLang="zh-CN" sz="3033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楷体_GB2312"/>
                  </a:rPr>
                  <a:t>D</a:t>
                </a:r>
                <a:endParaRPr kumimoji="1" lang="en-US" altLang="zh-CN" sz="3033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endParaRPr>
              </a:p>
            </p:txBody>
          </p:sp>
        </p:grpSp>
      </p:grpSp>
      <p:sp>
        <p:nvSpPr>
          <p:cNvPr id="373838" name="Text Box 78">
            <a:extLst>
              <a:ext uri="{FF2B5EF4-FFF2-40B4-BE49-F238E27FC236}">
                <a16:creationId xmlns:a16="http://schemas.microsoft.com/office/drawing/2014/main" id="{97CBC493-E294-4036-BF55-A5C5B83DB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5905500"/>
            <a:ext cx="4540250" cy="55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：</a:t>
            </a:r>
            <a:r>
              <a:rPr kumimoji="1" lang="en-US" altLang="zh-CN" sz="3033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zh-CN" altLang="en-US" sz="3033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接， </a:t>
            </a:r>
            <a:r>
              <a:rPr kumimoji="1" lang="en-US" altLang="zh-CN" sz="3033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kumimoji="1" lang="zh-CN" altLang="en-US" sz="3033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波形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3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3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37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build="p" autoUpdateAnimBg="0"/>
      <p:bldP spid="373764" grpId="0" build="p" autoUpdateAnimBg="0"/>
      <p:bldP spid="373768" grpId="0" animBg="1" autoUpdateAnimBg="0"/>
      <p:bldP spid="373769" grpId="0" animBg="1" autoUpdateAnimBg="0"/>
      <p:bldP spid="373792" grpId="0" animBg="1" autoUpdateAnimBg="0"/>
      <p:bldP spid="373793" grpId="0" autoUpdateAnimBg="0"/>
      <p:bldP spid="373794" grpId="0" autoUpdateAnimBg="0"/>
      <p:bldP spid="37383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>
            <a:extLst>
              <a:ext uri="{FF2B5EF4-FFF2-40B4-BE49-F238E27FC236}">
                <a16:creationId xmlns:a16="http://schemas.microsoft.com/office/drawing/2014/main" id="{769ED365-C204-479A-A188-EED9CA62C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850" y="5410200"/>
            <a:ext cx="2724150" cy="10731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7619" name="Rectangle 3">
            <a:extLst>
              <a:ext uri="{FF2B5EF4-FFF2-40B4-BE49-F238E27FC236}">
                <a16:creationId xmlns:a16="http://schemas.microsoft.com/office/drawing/2014/main" id="{2F0E0BE9-618C-4915-BFF4-D3D3FCC20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4337050"/>
            <a:ext cx="1816100" cy="8255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7620" name="Rectangle 4">
            <a:extLst>
              <a:ext uri="{FF2B5EF4-FFF2-40B4-BE49-F238E27FC236}">
                <a16:creationId xmlns:a16="http://schemas.microsoft.com/office/drawing/2014/main" id="{896F1636-15C3-4718-B1A7-9F944B238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0" y="2768600"/>
            <a:ext cx="2146300" cy="12382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7621" name="Rectangle 5">
            <a:extLst>
              <a:ext uri="{FF2B5EF4-FFF2-40B4-BE49-F238E27FC236}">
                <a16:creationId xmlns:a16="http://schemas.microsoft.com/office/drawing/2014/main" id="{E2A1F96D-B7D9-45DB-BDB3-A2B66C095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50" y="704850"/>
            <a:ext cx="2393950" cy="742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7622" name="Text Box 6">
            <a:extLst>
              <a:ext uri="{FF2B5EF4-FFF2-40B4-BE49-F238E27FC236}">
                <a16:creationId xmlns:a16="http://schemas.microsoft.com/office/drawing/2014/main" id="{5AB9B1BC-6416-4B38-B42E-A6930871A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1" y="5327650"/>
            <a:ext cx="2968360" cy="102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二极管上承受的最高反向电压：</a:t>
            </a:r>
          </a:p>
        </p:txBody>
      </p:sp>
      <p:sp>
        <p:nvSpPr>
          <p:cNvPr id="367623" name="Text Box 7">
            <a:extLst>
              <a:ext uri="{FF2B5EF4-FFF2-40B4-BE49-F238E27FC236}">
                <a16:creationId xmlns:a16="http://schemas.microsoft.com/office/drawing/2014/main" id="{0DF553E4-D516-4119-B7A7-E7E18F661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4337050"/>
            <a:ext cx="37147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 dirty="0">
                <a:latin typeface="Times New Roman" panose="02020603050405020304" pitchFamily="18" charset="0"/>
                <a:ea typeface="黑体" panose="02010609060101010101" pitchFamily="49" charset="-122"/>
              </a:rPr>
              <a:t>二极管的平均电流：</a:t>
            </a:r>
          </a:p>
        </p:txBody>
      </p:sp>
      <p:sp>
        <p:nvSpPr>
          <p:cNvPr id="9225" name="Text Box 8">
            <a:extLst>
              <a:ext uri="{FF2B5EF4-FFF2-40B4-BE49-F238E27FC236}">
                <a16:creationId xmlns:a16="http://schemas.microsoft.com/office/drawing/2014/main" id="{04F90296-0086-4EEC-8ACD-46BCF8E58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-38100"/>
            <a:ext cx="32194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各电量计算</a:t>
            </a:r>
          </a:p>
        </p:txBody>
      </p:sp>
      <p:sp>
        <p:nvSpPr>
          <p:cNvPr id="367625" name="Text Box 9">
            <a:extLst>
              <a:ext uri="{FF2B5EF4-FFF2-40B4-BE49-F238E27FC236}">
                <a16:creationId xmlns:a16="http://schemas.microsoft.com/office/drawing/2014/main" id="{FCD30DFA-E399-49F1-A356-ABC5B2CA0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1" y="787400"/>
            <a:ext cx="3374231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出电压平均值：</a:t>
            </a:r>
          </a:p>
        </p:txBody>
      </p:sp>
      <p:sp>
        <p:nvSpPr>
          <p:cNvPr id="367626" name="Text Box 10">
            <a:extLst>
              <a:ext uri="{FF2B5EF4-FFF2-40B4-BE49-F238E27FC236}">
                <a16:creationId xmlns:a16="http://schemas.microsoft.com/office/drawing/2014/main" id="{C38E7D38-A535-4B9D-B5BF-B8133524D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181350"/>
            <a:ext cx="33845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输出电流平均值：</a:t>
            </a:r>
          </a:p>
        </p:txBody>
      </p:sp>
      <p:graphicFrame>
        <p:nvGraphicFramePr>
          <p:cNvPr id="367627" name="Object 11">
            <a:extLst>
              <a:ext uri="{FF2B5EF4-FFF2-40B4-BE49-F238E27FC236}">
                <a16:creationId xmlns:a16="http://schemas.microsoft.com/office/drawing/2014/main" id="{FF7C83B7-44DA-44EC-B712-4441716ED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1530350"/>
          <a:ext cx="6273800" cy="117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3" imgW="2298700" imgH="431800" progId="Equation.3">
                  <p:embed/>
                </p:oleObj>
              </mc:Choice>
              <mc:Fallback>
                <p:oleObj name="Equation" r:id="rId3" imgW="22987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530350"/>
                        <a:ext cx="6273800" cy="1178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8" name="Object 12">
            <a:extLst>
              <a:ext uri="{FF2B5EF4-FFF2-40B4-BE49-F238E27FC236}">
                <a16:creationId xmlns:a16="http://schemas.microsoft.com/office/drawing/2014/main" id="{8097C0D2-9B05-4DC2-B238-8237A0C12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787401"/>
          <a:ext cx="2264966" cy="63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5" imgW="812447" imgH="228501" progId="Equation.3">
                  <p:embed/>
                </p:oleObj>
              </mc:Choice>
              <mc:Fallback>
                <p:oleObj name="Equation" r:id="rId5" imgW="812447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787401"/>
                        <a:ext cx="2264966" cy="636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9" name="Object 13">
            <a:extLst>
              <a:ext uri="{FF2B5EF4-FFF2-40B4-BE49-F238E27FC236}">
                <a16:creationId xmlns:a16="http://schemas.microsoft.com/office/drawing/2014/main" id="{5B30F6A4-0F21-4071-9980-92B5E5D27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5150" y="2851151"/>
          <a:ext cx="1556412" cy="120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7" imgW="558558" imgH="431613" progId="Equation.3">
                  <p:embed/>
                </p:oleObj>
              </mc:Choice>
              <mc:Fallback>
                <p:oleObj name="Equation" r:id="rId7" imgW="558558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851151"/>
                        <a:ext cx="1556412" cy="120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0" name="Object 14">
            <a:extLst>
              <a:ext uri="{FF2B5EF4-FFF2-40B4-BE49-F238E27FC236}">
                <a16:creationId xmlns:a16="http://schemas.microsoft.com/office/drawing/2014/main" id="{AC3D44C1-DEF6-489B-948E-EF86F36138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8716" y="4453996"/>
          <a:ext cx="1484180" cy="63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9" imgW="533169" imgH="228501" progId="Equation.3">
                  <p:embed/>
                </p:oleObj>
              </mc:Choice>
              <mc:Fallback>
                <p:oleObj name="Equation" r:id="rId9" imgW="533169" imgH="2285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716" y="4453996"/>
                        <a:ext cx="1484180" cy="636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1" name="Object 15">
            <a:extLst>
              <a:ext uri="{FF2B5EF4-FFF2-40B4-BE49-F238E27FC236}">
                <a16:creationId xmlns:a16="http://schemas.microsoft.com/office/drawing/2014/main" id="{B01D2BA6-DD82-49D7-A366-2F206C4BE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9280" y="5558103"/>
          <a:ext cx="2583127" cy="67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11" imgW="927100" imgH="241300" progId="Equation.3">
                  <p:embed/>
                </p:oleObj>
              </mc:Choice>
              <mc:Fallback>
                <p:oleObj name="Equation" r:id="rId11" imgW="9271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280" y="5558103"/>
                        <a:ext cx="2583127" cy="672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3" name="Group 16">
            <a:extLst>
              <a:ext uri="{FF2B5EF4-FFF2-40B4-BE49-F238E27FC236}">
                <a16:creationId xmlns:a16="http://schemas.microsoft.com/office/drawing/2014/main" id="{F2FDA688-0762-43B7-877B-01024C016DE7}"/>
              </a:ext>
            </a:extLst>
          </p:cNvPr>
          <p:cNvGrpSpPr>
            <a:grpSpLocks/>
          </p:cNvGrpSpPr>
          <p:nvPr/>
        </p:nvGrpSpPr>
        <p:grpSpPr bwMode="auto">
          <a:xfrm>
            <a:off x="6521451" y="-203199"/>
            <a:ext cx="3408627" cy="1800623"/>
            <a:chOff x="3586" y="1294"/>
            <a:chExt cx="1982" cy="1047"/>
          </a:xfrm>
        </p:grpSpPr>
        <p:sp>
          <p:nvSpPr>
            <p:cNvPr id="9253" name="Line 17">
              <a:extLst>
                <a:ext uri="{FF2B5EF4-FFF2-40B4-BE49-F238E27FC236}">
                  <a16:creationId xmlns:a16="http://schemas.microsoft.com/office/drawing/2014/main" id="{E5A86A4A-8460-4F9E-8A81-16467F17BB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6" y="1294"/>
              <a:ext cx="0" cy="9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4" name="Line 18">
              <a:extLst>
                <a:ext uri="{FF2B5EF4-FFF2-40B4-BE49-F238E27FC236}">
                  <a16:creationId xmlns:a16="http://schemas.microsoft.com/office/drawing/2014/main" id="{CD75AED3-0710-4C20-900C-5AA9ACE00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6" y="2106"/>
              <a:ext cx="1714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55" name="Object 19">
              <a:extLst>
                <a:ext uri="{FF2B5EF4-FFF2-40B4-BE49-F238E27FC236}">
                  <a16:creationId xmlns:a16="http://schemas.microsoft.com/office/drawing/2014/main" id="{0C12B150-6E45-4596-83BE-B47625E80E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5" y="1981"/>
            <a:ext cx="26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7" name="公式" r:id="rId13" imgW="203024" imgH="164957" progId="Equation.3">
                    <p:embed/>
                  </p:oleObj>
                </mc:Choice>
                <mc:Fallback>
                  <p:oleObj name="公式" r:id="rId13" imgW="203024" imgH="16495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5" y="1981"/>
                          <a:ext cx="26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6" name="Text Box 20">
              <a:extLst>
                <a:ext uri="{FF2B5EF4-FFF2-40B4-BE49-F238E27FC236}">
                  <a16:creationId xmlns:a16="http://schemas.microsoft.com/office/drawing/2014/main" id="{6FAC7249-5EF0-43AA-8DDE-A0C1BC853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2016"/>
              <a:ext cx="34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  <a:sym typeface="Symbol" panose="05050102010706020507" pitchFamily="18" charset="2"/>
                </a:rPr>
                <a:t>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  <p:sp>
          <p:nvSpPr>
            <p:cNvPr id="9257" name="Text Box 21">
              <a:extLst>
                <a:ext uri="{FF2B5EF4-FFF2-40B4-BE49-F238E27FC236}">
                  <a16:creationId xmlns:a16="http://schemas.microsoft.com/office/drawing/2014/main" id="{C7E96CEA-92EB-4E98-9D50-2B6CDA7A8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2016"/>
              <a:ext cx="52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033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  <a:sym typeface="Symbol" panose="05050102010706020507" pitchFamily="18" charset="2"/>
                </a:rPr>
                <a:t>2</a:t>
              </a:r>
              <a:endParaRPr kumimoji="1" lang="en-US" altLang="zh-CN" sz="30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grpSp>
        <p:nvGrpSpPr>
          <p:cNvPr id="9234" name="Group 22">
            <a:extLst>
              <a:ext uri="{FF2B5EF4-FFF2-40B4-BE49-F238E27FC236}">
                <a16:creationId xmlns:a16="http://schemas.microsoft.com/office/drawing/2014/main" id="{858DE8E2-5D8F-47B8-BF7A-817489902D02}"/>
              </a:ext>
            </a:extLst>
          </p:cNvPr>
          <p:cNvGrpSpPr>
            <a:grpSpLocks/>
          </p:cNvGrpSpPr>
          <p:nvPr/>
        </p:nvGrpSpPr>
        <p:grpSpPr bwMode="auto">
          <a:xfrm>
            <a:off x="6542088" y="254265"/>
            <a:ext cx="2643320" cy="952765"/>
            <a:chOff x="3598" y="1560"/>
            <a:chExt cx="1537" cy="554"/>
          </a:xfrm>
        </p:grpSpPr>
        <p:sp>
          <p:nvSpPr>
            <p:cNvPr id="9251" name="Freeform 23">
              <a:extLst>
                <a:ext uri="{FF2B5EF4-FFF2-40B4-BE49-F238E27FC236}">
                  <a16:creationId xmlns:a16="http://schemas.microsoft.com/office/drawing/2014/main" id="{8497FA21-0131-4BEA-A54E-7BDC1D3A507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598" y="1584"/>
              <a:ext cx="492" cy="530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530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52" name="Freeform 24">
              <a:extLst>
                <a:ext uri="{FF2B5EF4-FFF2-40B4-BE49-F238E27FC236}">
                  <a16:creationId xmlns:a16="http://schemas.microsoft.com/office/drawing/2014/main" id="{04D8C842-3A15-4351-A109-240B7C9A763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643" y="1560"/>
              <a:ext cx="492" cy="530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530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9235" name="Group 25">
            <a:extLst>
              <a:ext uri="{FF2B5EF4-FFF2-40B4-BE49-F238E27FC236}">
                <a16:creationId xmlns:a16="http://schemas.microsoft.com/office/drawing/2014/main" id="{FF0CD859-82B3-495E-9CB8-59AF5B51BA9F}"/>
              </a:ext>
            </a:extLst>
          </p:cNvPr>
          <p:cNvGrpSpPr>
            <a:grpSpLocks/>
          </p:cNvGrpSpPr>
          <p:nvPr/>
        </p:nvGrpSpPr>
        <p:grpSpPr bwMode="auto">
          <a:xfrm>
            <a:off x="6533489" y="900907"/>
            <a:ext cx="2639880" cy="313002"/>
            <a:chOff x="3602" y="1927"/>
            <a:chExt cx="1535" cy="182"/>
          </a:xfrm>
        </p:grpSpPr>
        <p:sp>
          <p:nvSpPr>
            <p:cNvPr id="9249" name="Freeform 26">
              <a:extLst>
                <a:ext uri="{FF2B5EF4-FFF2-40B4-BE49-F238E27FC236}">
                  <a16:creationId xmlns:a16="http://schemas.microsoft.com/office/drawing/2014/main" id="{2E6A610A-C4E7-4C52-8756-BF4356EDFDA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645" y="1933"/>
              <a:ext cx="492" cy="176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176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50" name="Freeform 27">
              <a:extLst>
                <a:ext uri="{FF2B5EF4-FFF2-40B4-BE49-F238E27FC236}">
                  <a16:creationId xmlns:a16="http://schemas.microsoft.com/office/drawing/2014/main" id="{E4797F68-5F9A-44AE-8F9B-22C9A96930D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602" y="1927"/>
              <a:ext cx="492" cy="176"/>
            </a:xfrm>
            <a:custGeom>
              <a:avLst/>
              <a:gdLst>
                <a:gd name="T0" fmla="*/ 0 w 864"/>
                <a:gd name="T1" fmla="*/ 0 h 480"/>
                <a:gd name="T2" fmla="*/ 246 w 864"/>
                <a:gd name="T3" fmla="*/ 176 h 480"/>
                <a:gd name="T4" fmla="*/ 492 w 864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67644" name="Group 28">
            <a:extLst>
              <a:ext uri="{FF2B5EF4-FFF2-40B4-BE49-F238E27FC236}">
                <a16:creationId xmlns:a16="http://schemas.microsoft.com/office/drawing/2014/main" id="{80F91D7D-75F3-48FD-8323-83D6031B07FD}"/>
              </a:ext>
            </a:extLst>
          </p:cNvPr>
          <p:cNvGrpSpPr>
            <a:grpSpLocks/>
          </p:cNvGrpSpPr>
          <p:nvPr/>
        </p:nvGrpSpPr>
        <p:grpSpPr bwMode="auto">
          <a:xfrm>
            <a:off x="6524890" y="780520"/>
            <a:ext cx="2775744" cy="426508"/>
            <a:chOff x="3570" y="1629"/>
            <a:chExt cx="1614" cy="248"/>
          </a:xfrm>
        </p:grpSpPr>
        <p:sp>
          <p:nvSpPr>
            <p:cNvPr id="9247" name="Rectangle 29" descr="宽上对角线">
              <a:extLst>
                <a:ext uri="{FF2B5EF4-FFF2-40B4-BE49-F238E27FC236}">
                  <a16:creationId xmlns:a16="http://schemas.microsoft.com/office/drawing/2014/main" id="{127D1D0A-E678-4072-93A9-CD0C70ED8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" y="1659"/>
              <a:ext cx="1614" cy="204"/>
            </a:xfrm>
            <a:prstGeom prst="rect">
              <a:avLst/>
            </a:prstGeom>
            <a:blipFill dpi="0" rotWithShape="0">
              <a:blip r:embed="rId15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48" name="Text Box 30">
              <a:extLst>
                <a:ext uri="{FF2B5EF4-FFF2-40B4-BE49-F238E27FC236}">
                  <a16:creationId xmlns:a16="http://schemas.microsoft.com/office/drawing/2014/main" id="{4E18560A-5C0D-469A-BC52-FB9B19C26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5" y="1629"/>
              <a:ext cx="333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167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U</a:t>
              </a:r>
              <a:r>
                <a:rPr kumimoji="1" lang="en-US" altLang="zh-CN" sz="2167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2167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grpSp>
        <p:nvGrpSpPr>
          <p:cNvPr id="367647" name="Group 31">
            <a:extLst>
              <a:ext uri="{FF2B5EF4-FFF2-40B4-BE49-F238E27FC236}">
                <a16:creationId xmlns:a16="http://schemas.microsoft.com/office/drawing/2014/main" id="{3478FD60-357D-4ED0-82FA-7ABDD251D9E1}"/>
              </a:ext>
            </a:extLst>
          </p:cNvPr>
          <p:cNvGrpSpPr>
            <a:grpSpLocks/>
          </p:cNvGrpSpPr>
          <p:nvPr/>
        </p:nvGrpSpPr>
        <p:grpSpPr bwMode="auto">
          <a:xfrm>
            <a:off x="6524890" y="775363"/>
            <a:ext cx="2693194" cy="402431"/>
            <a:chOff x="3615" y="2121"/>
            <a:chExt cx="1566" cy="234"/>
          </a:xfrm>
        </p:grpSpPr>
        <p:sp>
          <p:nvSpPr>
            <p:cNvPr id="9245" name="Rectangle 32" descr="深色竖线">
              <a:extLst>
                <a:ext uri="{FF2B5EF4-FFF2-40B4-BE49-F238E27FC236}">
                  <a16:creationId xmlns:a16="http://schemas.microsoft.com/office/drawing/2014/main" id="{8FB691F8-3379-44D9-9F11-E452C6E1B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5" y="2295"/>
              <a:ext cx="1566" cy="60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46" name="Text Box 33">
              <a:extLst>
                <a:ext uri="{FF2B5EF4-FFF2-40B4-BE49-F238E27FC236}">
                  <a16:creationId xmlns:a16="http://schemas.microsoft.com/office/drawing/2014/main" id="{FE67CF7D-A387-4F3D-9DF2-A0E8A541B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3" y="2121"/>
              <a:ext cx="276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733" i="1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I</a:t>
              </a:r>
              <a:r>
                <a:rPr kumimoji="1" lang="en-US" altLang="zh-CN" sz="1733" baseline="-25000">
                  <a:latin typeface="Times New Roman" panose="02020603050405020304" pitchFamily="18" charset="0"/>
                  <a:ea typeface="黑体" panose="02010609060101010101" pitchFamily="49" charset="-122"/>
                  <a:cs typeface="楷体_GB2312"/>
                </a:rPr>
                <a:t>O</a:t>
              </a:r>
              <a:endParaRPr kumimoji="1" lang="en-US" altLang="zh-CN" sz="1733">
                <a:latin typeface="Times New Roman" panose="02020603050405020304" pitchFamily="18" charset="0"/>
                <a:ea typeface="黑体" panose="02010609060101010101" pitchFamily="49" charset="-122"/>
                <a:cs typeface="楷体_GB2312"/>
              </a:endParaRPr>
            </a:p>
          </p:txBody>
        </p:sp>
      </p:grpSp>
      <p:sp>
        <p:nvSpPr>
          <p:cNvPr id="367650" name="Freeform 34" descr="深色竖线">
            <a:extLst>
              <a:ext uri="{FF2B5EF4-FFF2-40B4-BE49-F238E27FC236}">
                <a16:creationId xmlns:a16="http://schemas.microsoft.com/office/drawing/2014/main" id="{3075C0C9-FE9A-4604-9F16-A7F8F4E6E38F}"/>
              </a:ext>
            </a:extLst>
          </p:cNvPr>
          <p:cNvSpPr>
            <a:spLocks/>
          </p:cNvSpPr>
          <p:nvPr/>
        </p:nvSpPr>
        <p:spPr bwMode="auto">
          <a:xfrm>
            <a:off x="7346950" y="1179513"/>
            <a:ext cx="990600" cy="828940"/>
          </a:xfrm>
          <a:custGeom>
            <a:avLst/>
            <a:gdLst>
              <a:gd name="T0" fmla="*/ 0 w 864"/>
              <a:gd name="T1" fmla="*/ 0 h 480"/>
              <a:gd name="T2" fmla="*/ 457200 w 864"/>
              <a:gd name="T3" fmla="*/ 765175 h 480"/>
              <a:gd name="T4" fmla="*/ 914400 w 864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4" h="480">
                <a:moveTo>
                  <a:pt x="0" y="0"/>
                </a:moveTo>
                <a:cubicBezTo>
                  <a:pt x="144" y="240"/>
                  <a:pt x="288" y="480"/>
                  <a:pt x="432" y="480"/>
                </a:cubicBezTo>
                <a:cubicBezTo>
                  <a:pt x="576" y="480"/>
                  <a:pt x="720" y="240"/>
                  <a:pt x="864" y="0"/>
                </a:cubicBezTo>
              </a:path>
            </a:pathLst>
          </a:custGeom>
          <a:blipFill dpi="0" rotWithShape="0">
            <a:blip r:embed="rId17"/>
            <a:srcRect/>
            <a:tile tx="0" ty="0" sx="100000" sy="100000" flip="none" algn="tl"/>
          </a:blipFill>
          <a:ln w="38100" cap="flat" cmpd="sng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67651" name="Group 35">
            <a:extLst>
              <a:ext uri="{FF2B5EF4-FFF2-40B4-BE49-F238E27FC236}">
                <a16:creationId xmlns:a16="http://schemas.microsoft.com/office/drawing/2014/main" id="{DAB297DB-CAEE-4784-8203-ADFFC0D891BE}"/>
              </a:ext>
            </a:extLst>
          </p:cNvPr>
          <p:cNvGrpSpPr>
            <a:grpSpLocks/>
          </p:cNvGrpSpPr>
          <p:nvPr/>
        </p:nvGrpSpPr>
        <p:grpSpPr bwMode="auto">
          <a:xfrm>
            <a:off x="6769100" y="2438400"/>
            <a:ext cx="3054350" cy="2481661"/>
            <a:chOff x="3840" y="1632"/>
            <a:chExt cx="1776" cy="1443"/>
          </a:xfrm>
        </p:grpSpPr>
        <p:sp>
          <p:nvSpPr>
            <p:cNvPr id="367652" name="Text Box 36">
              <a:extLst>
                <a:ext uri="{FF2B5EF4-FFF2-40B4-BE49-F238E27FC236}">
                  <a16:creationId xmlns:a16="http://schemas.microsoft.com/office/drawing/2014/main" id="{BC929480-27D2-4162-ACC5-214A3D14CB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32"/>
              <a:ext cx="1776" cy="1411"/>
            </a:xfrm>
            <a:prstGeom prst="rect">
              <a:avLst/>
            </a:prstGeom>
            <a:gradFill rotWithShape="0">
              <a:gsLst>
                <a:gs pos="0">
                  <a:srgbClr val="9900FF"/>
                </a:gs>
                <a:gs pos="50000">
                  <a:schemeClr val="bg1"/>
                </a:gs>
                <a:gs pos="100000">
                  <a:srgbClr val="9900FF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3033">
                  <a:latin typeface="Times New Roman" panose="02020603050405020304" pitchFamily="18" charset="0"/>
                  <a:ea typeface="黑体" panose="02010609060101010101" pitchFamily="49" charset="-122"/>
                </a:rPr>
                <a:t>半波整流时，变压器副边电流为非正弦波！有效值与最大值不满足       的关系。</a:t>
              </a:r>
            </a:p>
          </p:txBody>
        </p:sp>
        <p:graphicFrame>
          <p:nvGraphicFramePr>
            <p:cNvPr id="9244" name="Object 37">
              <a:extLst>
                <a:ext uri="{FF2B5EF4-FFF2-40B4-BE49-F238E27FC236}">
                  <a16:creationId xmlns:a16="http://schemas.microsoft.com/office/drawing/2014/main" id="{E95022E4-7702-49B3-B897-27443B2F3B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731"/>
            <a:ext cx="38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8" name="Equation" r:id="rId18" imgW="241091" imgH="215713" progId="Equation.3">
                    <p:embed/>
                  </p:oleObj>
                </mc:Choice>
                <mc:Fallback>
                  <p:oleObj name="Equation" r:id="rId18" imgW="241091" imgH="215713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731"/>
                          <a:ext cx="384" cy="344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9900FF"/>
                            </a:gs>
                            <a:gs pos="50000">
                              <a:schemeClr val="bg1"/>
                            </a:gs>
                            <a:gs pos="100000">
                              <a:srgbClr val="9900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7654" name="Group 38">
            <a:extLst>
              <a:ext uri="{FF2B5EF4-FFF2-40B4-BE49-F238E27FC236}">
                <a16:creationId xmlns:a16="http://schemas.microsoft.com/office/drawing/2014/main" id="{9E95FAF0-F07A-414A-8A20-F087D38575F7}"/>
              </a:ext>
            </a:extLst>
          </p:cNvPr>
          <p:cNvGrpSpPr>
            <a:grpSpLocks/>
          </p:cNvGrpSpPr>
          <p:nvPr/>
        </p:nvGrpSpPr>
        <p:grpSpPr bwMode="auto">
          <a:xfrm>
            <a:off x="7099300" y="5018087"/>
            <a:ext cx="2228850" cy="2125663"/>
            <a:chOff x="4128" y="3084"/>
            <a:chExt cx="1296" cy="1236"/>
          </a:xfrm>
        </p:grpSpPr>
        <p:graphicFrame>
          <p:nvGraphicFramePr>
            <p:cNvPr id="9241" name="Object 39">
              <a:extLst>
                <a:ext uri="{FF2B5EF4-FFF2-40B4-BE49-F238E27FC236}">
                  <a16:creationId xmlns:a16="http://schemas.microsoft.com/office/drawing/2014/main" id="{EA76EB99-B104-42F9-ACA3-17DA551197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3084"/>
            <a:ext cx="381" cy="1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9" name="剪辑" r:id="rId20" imgW="1296063" imgH="3934305" progId="MS_ClipArt_Gallery.2">
                    <p:embed/>
                  </p:oleObj>
                </mc:Choice>
                <mc:Fallback>
                  <p:oleObj name="剪辑" r:id="rId20" imgW="1296063" imgH="3934305" progId="MS_ClipArt_Gallery.2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084"/>
                          <a:ext cx="381" cy="1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Text Box 40">
              <a:extLst>
                <a:ext uri="{FF2B5EF4-FFF2-40B4-BE49-F238E27FC236}">
                  <a16:creationId xmlns:a16="http://schemas.microsoft.com/office/drawing/2014/main" id="{51FBD6DA-65DA-4578-8728-09F834017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3312"/>
              <a:ext cx="720" cy="59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033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注意！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7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7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7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7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7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7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6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6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2" grpId="0" autoUpdateAnimBg="0"/>
      <p:bldP spid="367623" grpId="0" autoUpdateAnimBg="0"/>
      <p:bldP spid="367625" grpId="0" autoUpdateAnimBg="0"/>
      <p:bldP spid="36762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>
            <a:extLst>
              <a:ext uri="{FF2B5EF4-FFF2-40B4-BE49-F238E27FC236}">
                <a16:creationId xmlns:a16="http://schemas.microsoft.com/office/drawing/2014/main" id="{0BBCDD0B-654D-4F44-AC51-29509579C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550" y="3841750"/>
            <a:ext cx="4127500" cy="17335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4" name="Text Box 3">
            <a:extLst>
              <a:ext uri="{FF2B5EF4-FFF2-40B4-BE49-F238E27FC236}">
                <a16:creationId xmlns:a16="http://schemas.microsoft.com/office/drawing/2014/main" id="{57081976-9AA9-4005-9ECD-CEA398B8E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-38099"/>
            <a:ext cx="3879850" cy="62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zh-CN" altLang="en-US" sz="3467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整流元件选择</a:t>
            </a:r>
          </a:p>
        </p:txBody>
      </p:sp>
      <p:sp>
        <p:nvSpPr>
          <p:cNvPr id="368644" name="Text Box 4">
            <a:extLst>
              <a:ext uri="{FF2B5EF4-FFF2-40B4-BE49-F238E27FC236}">
                <a16:creationId xmlns:a16="http://schemas.microsoft.com/office/drawing/2014/main" id="{62384C64-D2C7-4A4B-9E90-3F783F872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1117600"/>
            <a:ext cx="2249488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选择依据：</a:t>
            </a:r>
          </a:p>
        </p:txBody>
      </p:sp>
      <p:sp>
        <p:nvSpPr>
          <p:cNvPr id="368645" name="Text Box 5">
            <a:extLst>
              <a:ext uri="{FF2B5EF4-FFF2-40B4-BE49-F238E27FC236}">
                <a16:creationId xmlns:a16="http://schemas.microsoft.com/office/drawing/2014/main" id="{C73E96D6-B3AC-45FB-A52D-2B662910B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1" y="1530350"/>
            <a:ext cx="685681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50000">
                      <a:srgbClr val="FFFFFF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二极管上承受的最高反向电压： </a:t>
            </a:r>
            <a:r>
              <a:rPr kumimoji="1" lang="en-US" altLang="zh-CN" sz="3033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RM</a:t>
            </a:r>
          </a:p>
        </p:txBody>
      </p:sp>
      <p:sp>
        <p:nvSpPr>
          <p:cNvPr id="368646" name="Text Box 6">
            <a:extLst>
              <a:ext uri="{FF2B5EF4-FFF2-40B4-BE49-F238E27FC236}">
                <a16:creationId xmlns:a16="http://schemas.microsoft.com/office/drawing/2014/main" id="{95CD17D1-CE01-4DA4-82A8-561865C3F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0" y="952500"/>
            <a:ext cx="6851650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50000">
                      <a:srgbClr val="FFFFFF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二极管上的平均电流： </a:t>
            </a:r>
            <a:r>
              <a:rPr kumimoji="1" lang="en-US" altLang="zh-CN" sz="3033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3033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368647" name="Text Box 7">
            <a:extLst>
              <a:ext uri="{FF2B5EF4-FFF2-40B4-BE49-F238E27FC236}">
                <a16:creationId xmlns:a16="http://schemas.microsoft.com/office/drawing/2014/main" id="{FEB67B90-9A8D-4219-A962-3B7FE8B97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2536429"/>
            <a:ext cx="2356115" cy="55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选择方法：</a:t>
            </a:r>
          </a:p>
        </p:txBody>
      </p:sp>
      <p:sp>
        <p:nvSpPr>
          <p:cNvPr id="368648" name="Text Box 8">
            <a:extLst>
              <a:ext uri="{FF2B5EF4-FFF2-40B4-BE49-F238E27FC236}">
                <a16:creationId xmlns:a16="http://schemas.microsoft.com/office/drawing/2014/main" id="{09F0F154-7008-4231-B456-0C3C775C7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150" y="2536429"/>
            <a:ext cx="5138738" cy="559064"/>
          </a:xfrm>
          <a:prstGeom prst="rect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查手册，看参数，选型号</a:t>
            </a:r>
          </a:p>
        </p:txBody>
      </p:sp>
      <p:sp>
        <p:nvSpPr>
          <p:cNvPr id="368649" name="Text Box 9">
            <a:extLst>
              <a:ext uri="{FF2B5EF4-FFF2-40B4-BE49-F238E27FC236}">
                <a16:creationId xmlns:a16="http://schemas.microsoft.com/office/drawing/2014/main" id="{6D1E636A-2F6D-4E7D-A288-EE825E861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4171950"/>
            <a:ext cx="3384550" cy="559064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最大整流电流 </a:t>
            </a:r>
            <a:r>
              <a:rPr kumimoji="1" lang="en-US" altLang="zh-CN" sz="3033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3033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M</a:t>
            </a:r>
            <a:endParaRPr kumimoji="1" lang="en-US" altLang="zh-CN" sz="3033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8650" name="Text Box 10">
            <a:extLst>
              <a:ext uri="{FF2B5EF4-FFF2-40B4-BE49-F238E27FC236}">
                <a16:creationId xmlns:a16="http://schemas.microsoft.com/office/drawing/2014/main" id="{AC7D81DF-EA55-4110-82DB-34CD8A1FA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4749800"/>
            <a:ext cx="4251325" cy="559064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033">
                <a:latin typeface="Times New Roman" panose="02020603050405020304" pitchFamily="18" charset="0"/>
                <a:ea typeface="黑体" panose="02010609060101010101" pitchFamily="49" charset="-122"/>
              </a:rPr>
              <a:t>最大反向工作电压</a:t>
            </a:r>
            <a:r>
              <a:rPr kumimoji="1" lang="en-US" altLang="zh-CN" sz="3033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033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M</a:t>
            </a:r>
            <a:endParaRPr kumimoji="1" lang="en-US" altLang="zh-CN" sz="3033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8651" name="AutoShape 11">
            <a:extLst>
              <a:ext uri="{FF2B5EF4-FFF2-40B4-BE49-F238E27FC236}">
                <a16:creationId xmlns:a16="http://schemas.microsoft.com/office/drawing/2014/main" id="{603E7AD7-5884-4E16-A8F1-B5B39AF37B1B}"/>
              </a:ext>
            </a:extLst>
          </p:cNvPr>
          <p:cNvSpPr>
            <a:spLocks/>
          </p:cNvSpPr>
          <p:nvPr/>
        </p:nvSpPr>
        <p:spPr bwMode="auto">
          <a:xfrm>
            <a:off x="2476500" y="1200150"/>
            <a:ext cx="165100" cy="74295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53" name="Rectangle 12">
            <a:extLst>
              <a:ext uri="{FF2B5EF4-FFF2-40B4-BE49-F238E27FC236}">
                <a16:creationId xmlns:a16="http://schemas.microsoft.com/office/drawing/2014/main" id="{3054A0FC-01E9-4C65-B7BC-1FF746A6C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312566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68653" name="Object 13">
            <a:extLst>
              <a:ext uri="{FF2B5EF4-FFF2-40B4-BE49-F238E27FC236}">
                <a16:creationId xmlns:a16="http://schemas.microsoft.com/office/drawing/2014/main" id="{4C795BC8-AC72-40C6-8AEE-7184363D6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4283" y="4677569"/>
          <a:ext cx="3277923" cy="73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977476" imgH="215806" progId="Equation.DSMT4">
                  <p:embed/>
                </p:oleObj>
              </mc:Choice>
              <mc:Fallback>
                <p:oleObj name="Equation" r:id="rId3" imgW="977476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283" y="4677569"/>
                        <a:ext cx="3277923" cy="73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Rectangle 14">
            <a:extLst>
              <a:ext uri="{FF2B5EF4-FFF2-40B4-BE49-F238E27FC236}">
                <a16:creationId xmlns:a16="http://schemas.microsoft.com/office/drawing/2014/main" id="{15F270F4-538F-4984-A717-039F5EC75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3120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68655" name="Object 15">
            <a:extLst>
              <a:ext uri="{FF2B5EF4-FFF2-40B4-BE49-F238E27FC236}">
                <a16:creationId xmlns:a16="http://schemas.microsoft.com/office/drawing/2014/main" id="{977EE5D0-840A-4B94-B026-C4886D746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0783" y="3975894"/>
          <a:ext cx="23406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83" y="3975894"/>
                        <a:ext cx="23406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E9E0F-6F3C-410D-A3E0-3379EE922538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 build="p" autoUpdateAnimBg="0"/>
      <p:bldP spid="368645" grpId="0" autoUpdateAnimBg="0"/>
      <p:bldP spid="368646" grpId="0" autoUpdateAnimBg="0"/>
      <p:bldP spid="368647" grpId="0" autoUpdateAnimBg="0"/>
      <p:bldP spid="368648" grpId="0" animBg="1" autoUpdateAnimBg="0"/>
      <p:bldP spid="368649" grpId="0" animBg="1" autoUpdateAnimBg="0"/>
      <p:bldP spid="368650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2</TotalTime>
  <Pages>0</Pages>
  <Words>3036</Words>
  <Characters>0</Characters>
  <Application>Microsoft Office PowerPoint</Application>
  <DocSecurity>0</DocSecurity>
  <PresentationFormat>A4 纸张(210x297 毫米)</PresentationFormat>
  <Lines>0</Lines>
  <Paragraphs>796</Paragraphs>
  <Slides>5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6</vt:i4>
      </vt:variant>
    </vt:vector>
  </HeadingPairs>
  <TitlesOfParts>
    <vt:vector size="69" baseType="lpstr">
      <vt:lpstr>等线</vt:lpstr>
      <vt:lpstr>黑体</vt:lpstr>
      <vt:lpstr>宋体</vt:lpstr>
      <vt:lpstr>Arial</vt:lpstr>
      <vt:lpstr>Calibri</vt:lpstr>
      <vt:lpstr>Calibri Light</vt:lpstr>
      <vt:lpstr>Times New Roman</vt:lpstr>
      <vt:lpstr>Wingdings</vt:lpstr>
      <vt:lpstr>默认设计模板</vt:lpstr>
      <vt:lpstr>Photo Editor 照片</vt:lpstr>
      <vt:lpstr>Equation</vt:lpstr>
      <vt:lpstr>公式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1.2单相桥式整流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JC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  数字电路基础知识</dc:title>
  <dc:subject/>
  <dc:creator>HZX</dc:creator>
  <cp:keywords/>
  <dc:description/>
  <cp:lastModifiedBy>M19121</cp:lastModifiedBy>
  <cp:revision>219</cp:revision>
  <dcterms:created xsi:type="dcterms:W3CDTF">2005-05-13T12:10:44Z</dcterms:created>
  <dcterms:modified xsi:type="dcterms:W3CDTF">2022-05-01T11:55:0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33</vt:lpwstr>
  </property>
</Properties>
</file>